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notesSlides/notesSlide4.xml" ContentType="application/vnd.openxmlformats-officedocument.presentationml.notesSlide+xml"/>
  <Override PartName="/ppt/ink/ink4.xml" ContentType="application/inkml+xml"/>
  <Override PartName="/ppt/ink/ink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187" r:id="rId1"/>
  </p:sldMasterIdLst>
  <p:notesMasterIdLst>
    <p:notesMasterId r:id="rId12"/>
  </p:notesMasterIdLst>
  <p:handoutMasterIdLst>
    <p:handoutMasterId r:id="rId13"/>
  </p:handoutMasterIdLst>
  <p:sldIdLst>
    <p:sldId id="507" r:id="rId2"/>
    <p:sldId id="417" r:id="rId3"/>
    <p:sldId id="490" r:id="rId4"/>
    <p:sldId id="505" r:id="rId5"/>
    <p:sldId id="456" r:id="rId6"/>
    <p:sldId id="458" r:id="rId7"/>
    <p:sldId id="502" r:id="rId8"/>
    <p:sldId id="506" r:id="rId9"/>
    <p:sldId id="500" r:id="rId10"/>
    <p:sldId id="508" r:id="rId1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3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EAC7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870" autoAdjust="0"/>
    <p:restoredTop sz="81450" autoAdjust="0"/>
  </p:normalViewPr>
  <p:slideViewPr>
    <p:cSldViewPr>
      <p:cViewPr varScale="1">
        <p:scale>
          <a:sx n="61" d="100"/>
          <a:sy n="61" d="100"/>
        </p:scale>
        <p:origin x="1686" y="60"/>
      </p:cViewPr>
      <p:guideLst>
        <p:guide orient="horz" pos="2160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668"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4" y="1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668"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6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668">
              <a:defRPr sz="1300">
                <a:latin typeface="Times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4" y="9121776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668">
              <a:defRPr sz="1300">
                <a:latin typeface="Times" charset="0"/>
              </a:defRPr>
            </a:lvl1pPr>
          </a:lstStyle>
          <a:p>
            <a:pPr>
              <a:defRPr/>
            </a:pPr>
            <a:fld id="{DB321281-4973-42D5-B040-051E09B466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2288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1-28T14:45:40.2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95 6468 54 0,'0'0'36'15,"17"-21"2"-15,-17 21 0 16,-7-21-21-16,7 21-4 16,0 0-3-16,0 0-2 15,0 0-2-15,11 23-1 16,-11-23-1-16,4 23 0 15,-4-23-2-15,12 30 1 16,-12-30-1-16,21 29 0 16,-21-29 0-16,29 23-1 15,-12-13 1-15,6-3-1 16,-1-3 1-16,6-4-1 0,9-11 1 16,6-9-1-16,9-10 0 15,9-9-1-15,11-7 0 16,13-7 0-16,5-9 0 15,11-1 0-15,1 2 0 16,0 1 0-16,-2 5-2 16,-11 7-2-16,-4 17-7 15,-35-2-32-15,-2 12 0 16,-23 2-1-16,-25 19 0 16</inkml:trace>
  <inkml:trace contextRef="#ctx0" brushRef="#br0" timeOffset="1564.6527">15644 7789 21 0,'-17'8'20'16,"-4"-2"1"-16,0-2 0 16,21-4 2-16,-37 9-2 15,29 12-1-15,-21-26-3 16,25 24-3-16,-21-21-3 15,25 2-3-15,0 0 0 16,-7 21-2-16,7-21 0 0,17 11-1 16,6-7 0-16,27 4 0 15,16-10-1-15,28 4-1 16,18-12 0-16,31-1 0 16,17-6-1-1,18-1 0-15,7 3-1 0,8-6 0 16,-4 2 0-16,-4 3 0 15,-6 7 0-15,-17 5-1 16,-15 2 1-16,-24 0-1 16,-21 0 0-16,-22 6 0 15,-25 2 0-15,-16-2 0 16,-20-1 0-16,-19-3 0 16,0 0-1-16,-23 6-1 0,23-6-1 15,-38 2-5-15,38-2-35 16,-25 10 0-16,3-1-1 15,-1-3 0 1</inkml:trace>
  <inkml:trace contextRef="#ctx0" brushRef="#br0" timeOffset="2968.8902">5400 8580 1 0,'-40'11'18'16,"-20"-13"13"-16,20 10 1 15,5 5-16-15,-7-20 0 16,28 24 1-16,-17-25 0 16,31 25-2-16,-19-26-3 0,19 9-3 15,0 0-1 1,0 0-2-16,0 0 0 16,31 9-1-16,-6-7-1 15,19 4-1-15,14-8 0 0,37 2 1 16,26-6-3-16,28-3 2 15,20-8-1-15,32-3 2 16,19 3-3 0,15 6 2-16,6 1-1 0,-11 6-1 15,-12 2 1-15,-12 4-1 16,-13 2 0-16,-19-4-1 16,-32-4 1-16,-24 0-1 15,-33 1 0-15,-20-13 0 16,-22 12-2-16,-26 2-1 15,-13 26-5-15,-41 0-34 16,8-1 0-16,-3-7-2 16,3 5 0-16</inkml:trace>
  <inkml:trace contextRef="#ctx0" brushRef="#br0" timeOffset="4627.3198">17519 9638 77 0,'-38'-3'39'16,"-1"1"-1"-16,6 13-5 16,-1-18-20-16,34 7-2 15,21 13-2-15,44-9-2 16,38-12-2-16,49 2-1 16,37-9-1-16,50-2-1 15,39-2 0-15,36-10-1 0,22-4 0 16,7 4-1-16,-21 4 0 15,-28 4-1 1,-42 6 1-16,-49 7 0 16,-61 8-2-16,-62 12-1 0,-52 20-6 15,-72-1-33-15,-12 2 0 16,-31-3-2-16,-13 1 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1-28T14:45:56.7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20 1440 59 0,'27'-46'33'0,"-8"-8"0"16,8 14 0-16,0-2-30 15,-11-8-1-15,3 4 1 16,-19-6 0-16,-14 14 2 16,-34-6-1-16,-19 15 1 15,-36 0 0-15,-18 27 0 16,-32 4 0-16,-20 25-2 16,-26 13 1-16,-13 22-3 15,-12 16 1-15,-1 26-1 0,-3 17 0 16,8 21 0-16,12 17 1 15,15 16-2-15,23 9 0 16,37 9 1-16,37 5-1 16,46-2 0-16,38-10 0 15,47-10 1-15,44-13-1 16,48-11 0-16,35-10 1 16,37-21 0-16,26-22 1 15,34-26-1-15,19-31 0 16,13-36 0-16,6-38 1 15,6-49-1-15,-4-42-1 16,-12-36 1-16,-21-31-1 16,-28-29 1-16,-32-18-1 0,-36-7 1 15,-47-2 0-15,-52 20 1 16,-53 9-1-16,-59 26 1 16,-59 22-1-1,-66 36 0-15,-65 37-1 0,-63 33-1 16,-39 40-2-16,-45 19-10 15,-12 50-28-15,-9 27-1 16,9 25-1-16,22 25-1 16</inkml:trace>
  <inkml:trace contextRef="#ctx0" brushRef="#br0" timeOffset="35249.704">12805 4985 63 0,'25'-23'37'16,"-2"2"1"-16,-3 4-1 16,5 20-24-16,-25-3-3 15,4 22-1-15,-20-3-2 16,7 15-3-16,-9-1 0 0,5 3-1 16,1-7-1-16,8-6 0 15,4-23-1-15,0 0 0 16,31-4-1-16,-15-13 1 15,-1-4 0-15,-3-6 0 16,-7-4 0-16,-5 6 0 16,-11 2 0-16,-8 10 1 15,-7 5-1-15,-3 16 0 16,-5 7 0-16,-3 18 1 16,2 1-1-16,6 11 0 15,4 1 0-15,6 0-1 16,9 2-3-16,3-23-11 15,16 3-29-15,-9-28 0 0,41 12-1 16,-10-26 0-16</inkml:trace>
  <inkml:trace contextRef="#ctx0" brushRef="#br0" timeOffset="36015.3523">16269 4856 69 0,'0'0'39'0,"0"0"-1"0,0 0 1 0,-23-15-28 0,25 38-2 0,-2-23-1 0,-17 46-2 0,3-25-1 0,12 8-1 0,0-8 0 16,10 4-1-16,-8-25-1 15,31 17 0-15,-6-22-2 16,0-11 0-16,2-5-1 0,-4-6 1 15,-7-5 0-15,-7 5 1 16,-14 2-1-16,5 25 1 16,-41-14 0-16,12 20 1 15,-6 11-1-15,3 7 1 16,1 6-1-16,4 1 0 16,7 3 1-16,5-1-1 15,5-4 0-15,5 0-1 16,1 1 0-16,-2-5-3 15,8 12-6-15,-8-14-34 16,16-6 0-16,-10-17-1 16,29 0-1-16</inkml:trace>
  <inkml:trace contextRef="#ctx0" brushRef="#br0" timeOffset="36811.7826">19859 4910 30 0,'0'0'36'0,"21"-31"2"0,-21 31 0 16,31-9-14-16,-45-10-5 16,14 19-4-16,-21 15-4 15,4 12-3-15,-16-6-1 16,4 14-4-1,0 1 1-15,6-3-2 0,6-3 0 16,19-9-1-16,15-5 0 16,16-14-1-16,7-12 0 15,9-3 1-15,-3-8-1 16,-2-2 1-16,-9-2-1 0,-10 0 2 16,-15 0-1-16,-10 25 1 15,-20-25-1 1,-3 23 0-16,-6 4 0 0,-2 9 0 15,-5 3 1-15,5 7-1 16,-4 6-1-16,8 0 0 16,2 5 0-16,6-7-3 15,11 10-4-15,2-14-36 16,16-2-1-16,-10-19 0 16,17 8-1-16</inkml:trace>
  <inkml:trace contextRef="#ctx0" brushRef="#br0" timeOffset="40030.4721">12502 9134 54 0,'0'0'31'0,"0"0"-4"0,0 0-5 0,0 0-9 0,0 0-3 0,-27 10-2 16,27-10-1-16,0 0-1 0,0 0 0 15,0 0 0-15,0 0-2 16,0 0 1 0,0 0-1-16,0 0 0 15,0 0-1-15,0 0-1 0,0 0 0 16,0 0-2-16,0 0 2 16,0 0-2-16,0 0 2 15,0 0-1-15,0 0 0 16,20 13 0-16,-20-13 0 15,19 4 0-15,-19-4 0 16,31 2 0-16,-10 0-1 16,2-2 1-16,4-2-1 0,0-2 1 15,0 2 0-15,-2 0 0 16,0 4-1 0,0-4 1-16,4 4 0 15,4-2-1-15,8 4 1 0,7 2-1 16,10-4 0-16,5-6 1 15,11 0-1-15,-1 6 1 16,4-4 0-16,2 0 0 16,6 2 0-16,4-2 0 15,7 0 0-15,10 0-1 16,8-7 0-16,10 3 0 16,7 0 0-16,2 2 1 15,2 0-1-15,0 1 1 0,-2 6 0 94,-2-5-1-94,4 10 1 0,4-8-1 0,6 2 0 0,5-2 0 0,8 0 0 0,4-2 0 0,8 0 0 0,9 2 0 0,10 4 0 0,8-2 0 0,8 2 0 16,9-2 0-16,13-2 0 15,22 2 0-15,15-4-1 16,14 2 0-16,11 2 1 15,10 0-1-15,6 5 1 16,0-3 0-16,-10 8-1 16,-17-1 1-16,-14 8 0 15,-25 2 0-15,-31-1 0 16,-32 1-1-16,-33-2 2 16,-26 2-1-16,-30-2 1 15,-25-2-1-15,-25-5 1 0,-20-3-1 16,-17-9 1-16,0 0-1 15,0 0 1-15,0 0 0 16,0 0-1-16,-21-7 0 16,21 7 1-16,0 0-1 15,-16-21 0-15,16 21 1 16,0 0-1-16,0 0 0 16,-9-18 0-16,9 18 0 15,0 0 0-15,0 0 1 16,0 0-1-16,0 0 0 15,-8-17 0-15,8 17 0 16,0 0-2-16,-17-7-4 16,3-18-20-16,14 25-18 0,-2-39-1 15,2 12-1-15,-4-7 1 16</inkml:trace>
  <inkml:trace contextRef="#ctx0" brushRef="#br0" timeOffset="52903.9392">18171 13810 30 0,'-2'-21'31'16,"2"21"1"-16,-4-28-11 0,4 28-4 15,-3-18-3-15,3 18-2 16,0 0-3-16,0 0-1 15,0 0-1-15,0 0-2 16,0 0 0-16,27-2-1 16,-27 2 0-16,28 35 0 15,-10-2-1-15,5 24 0 16,2 12-1-16,4 17 1 0,0 12-1 16,6 12-1-1,-3 3 1-15,3 0-2 16,-4-8 0-16,0-14 0 15,-4-17 1-15,-2-14-2 16,-10-18 1-16,1-17 1 0,-16-25-2 16,9-21 3-16,-9-16-1 15,4-10 1-15,-6-17-2 16,4-12 2-16,0-15-2 16,6-8 1-16,5-7 0 15,9 1 0-15,3-3-2 16,0 1 1-16,2 11-1 15,-4 11 0-15,0 20-1 16,-13 10-2-16,3 34-4 16,-20-4-15-16,7 25-18 15,-8 23 1-15,2 2-1 16,0 9 0-16</inkml:trace>
  <inkml:trace contextRef="#ctx0" brushRef="#br0" timeOffset="53341.4517">19166 13995 29 0,'-17'5'35'0,"17"-5"1"15,-19 4 1-15,5-23-16 16,34 17-7-16,-9-25-4 16,32 6-4-16,-1-11-2 15,12-1-2-15,2-5-1 16,0 7-1-16,0 4-1 0,-14 4-3 16,1 15-3-16,-43 8-17 15,31-7-13-15,-31 7 0 16,-10 36 0-16,-11-7 1 15</inkml:trace>
  <inkml:trace contextRef="#ctx0" brushRef="#br0" timeOffset="53497.7099">19267 14148 46 0,'0'0'36'0,"11"21"0"16,12-30-1-16,22 5-22 15,-16-33-4-15,23 3-3 16,-10-12-5-16,-3-8-9 15,7 6-26-15,-15 6-2 0,-10 4 0 16,-7 1-1-16</inkml:trace>
  <inkml:trace contextRef="#ctx0" brushRef="#br0" timeOffset="54906.0514">20817 13135 58 0,'0'0'37'15,"8"-21"0"-15,-8 21 1 16,0 0-28-16,6-29-2 16,-6 29-1-16,0 0-2 15,10-17-1-15,-10 17-1 16,3-32-1-16,-1 10-1 16,2-1-1-16,-2-3 1 15,-2 1 0-15,-2-4 0 16,-2 10 0-16,4 19 0 0,-27-14 0 15,6 22 0-15,-8 15 0 16,-5 8 0-16,-5 9 0 16,-2 10 0-1,3 2 0-15,3 1-1 0,8-1 0 16,8-8 1-16,13-9-1 16,12-12 0-16,15-18 0 15,12-12-1-15,7-16 1 16,7-19-1-16,-3-10 1 15,2-10 1-15,-5-5-1 16,-6 4 0-16,-10 7 1 16,-10 10 0-16,-7 10-1 15,-8 17 2-15,0 19-1 0,-18 25 0 16,3 23 1-16,-4 11-1 16,-3 24 0-1,3 14 1-15,6 13-1 16,7 1-1-16,12-4 0 0,9-9 1 15,8-13-1 1,10-18 1-16,8-19-1 16,5-23-1-16,-2-22 2 0,-1-14-1 15,-7-12 0-15,-5-12 0 16,-6-13 0-16,-5-3 1 16,-13-1-1-16,-9-2 0 15,-9 6 0-15,-12 4 0 0,-6 6 0 16,-6 5-1-16,-4 10 0 15,3 6-3-15,-3-2-2 16,18 26-10-16,-4-11-27 16,25 4 1-16,-25 20 0 15,19-3 0-15</inkml:trace>
  <inkml:trace contextRef="#ctx0" brushRef="#br0" timeOffset="55406.0666">19975 14106 57 0,'0'0'37'0,"0"0"2"15,11-21 0-15,39 0-26 16,4-31-1-16,41 6-4 16,9-21-1-16,21 5-3 15,7-5 0-15,-1 2-2 16,-10 6 1-16,-13 11-2 15,-13 7 0-15,-30 11-4 16,-11 20-1-16,-25-9-10 16,-8 28-26-16,-17 12-1 0,-8 8-2 15,-13 8 2-15</inkml:trace>
  <inkml:trace contextRef="#ctx0" brushRef="#br0" timeOffset="55843.586">20519 14451 73 0,'0'0'39'16,"0"0"1"-16,0 0 1 16,0 0-31-16,17 31-2 0,4-2-4 15,-5-1 2-15,7 18-4 16,-2-1 1-16,0 6-2 16,-5-7-1-16,-5-1 1 15,-5-9-1-15,-2-3 1 16,-6-12-1-16,2-19 0 15,-18-21 1-15,9-10-1 16,-3-5 1-16,3-8-1 0,1-6 0 16,6-6 1-16,8-5-2 15,9-1 2 1,12 7-2-16,6 1 1 16,7 6-4-16,-1-9-5 0,13 18-31 15,-11 1-2-15,-5 3 0 16,-11 5-1-16</inkml:trace>
  <inkml:trace contextRef="#ctx0" brushRef="#br0" timeOffset="58856.8188">19867 12830 34 0,'0'-30'34'16,"0"30"1"-16,0 0 0 15,2-37-16-15,-2 37-9 16,0 0-1-16,25 14-2 15,-25-14-2-15,27 44-1 16,-10-8 0-16,4 24-1 16,-3-1 0-16,3 14 0 0,-4-2 0 15,-1 8-2-15,-5-5 1 16,-1-8-2-16,-3-15-1 16,-1-14-3-16,2-3 1 15,-8-34-7-15,0 0-17 16,0 0-11-16,6-36-1 15,-12-20 0-15,0-7 2 16</inkml:trace>
  <inkml:trace contextRef="#ctx0" brushRef="#br0" timeOffset="59185.3566">20171 12679 59 0,'0'0'36'0,"0"0"1"16,-2 17-2-16,-3 31-23 15,-22-4-4-15,11 23-2 16,-11-5-3-16,6 7 0 16,-2-12-2-16,5-3 0 15,1-8 0-15,6-12-1 16,1-11 0-16,6-3 0 16,4-20 1-16,0 25-1 15,0-25 1-15,4 19 0 16,-4-19 0-16,13 23 1 15,-13-23 0-15,33 23 0 16,-10-14 0-16,12 1 0 16,2 0 1-16,5 1-3 0,-1 3 0 15,-7-5-5-15,13 6-28 16,-20-5-6-16,-8 0-1 16,-19-10 0-1</inkml:trace>
  <inkml:trace contextRef="#ctx0" brushRef="#br0" timeOffset="64677.2152">17299 12715 48 0,'-17'-17'34'15,"17"17"-1"-15,0 0-8 16,-17-19-4-16,17 19-7 16,-4-19-4-16,4 19-1 15,7-20-2-15,-7 20 0 16,0 0-2-16,20 35 1 16,-20-2-1-16,6 16-2 15,-5 9 0-15,7 13 0 16,-4 4-2-16,0 1 0 15,-2-5 0-15,0-2-1 16,0-7 1-16,5-12-1 16,-3-10 2-16,6-7-2 0,1-14 2 15,11-10-2-15,3-12 0 32,9-9 0-32,3-5-1 15,0-6 3-15,3 0-4 16,-3-6 3-16,0 2-3 15,-8 0 1-15,-2 10-2 16,-8-4-2-16,4 7-2 16,-13-12-6-16,17 22-14 15,-24-15-15-15,-3 19 1 0,-3-31 0 16,-7 12 2-16</inkml:trace>
  <inkml:trace contextRef="#ctx0" brushRef="#br0" timeOffset="64905.8862">17191 12719 78 0,'0'0'38'15,"2"-36"1"-15,27 7-1 0,-2-13-33 16,33 5 0-16,0-3-2 15,7 3-3-15,-1 11-3 16,-12-1-5-16,13 19-29 16,-30 10-1-16,-16 11 0 15,-17 12-1-15</inkml:trace>
  <inkml:trace contextRef="#ctx0" brushRef="#br0" timeOffset="65046.5139">17155 13210 73 0,'29'0'35'16,"7"-31"1"-16,18-9-2 0,14-16-38 15,-1-3-28-15,3 9-2 16,-12 4-1-16,-6 21-1 16</inkml:trace>
  <inkml:trace contextRef="#ctx0" brushRef="#br0" timeOffset="66756.4568">18453 16170 34 0,'2'-21'35'0,"0"2"2"16,-2 19-4-16,-12-31-14 15,12 31-5-15,0 0-3 16,0 0-2-16,0 0-2 16,-12 36-1-16,7-1-1 15,9 20-1-15,-3 9-1 16,9 16 0-16,2 5-1 15,11-1 0-15,6-3-1 16,7-16-1-16,7-17 1 16,5-27-1-16,4-25 1 15,0-27-1-15,-2-20 0 16,-9-18 1-16,-8-14-1 16,-8-11 0-16,-14-2 0 15,-9 4 0-15,-8 12 2 16,-7 10-1-16,-4 15 0 15,-1 15-1-15,-1 20 2 16,19 20-1-16,-23 31 0 0,27 13-1 16,11 14 0-16,12 9 1 15,16 4-2-15,16 0 2 16,13-12-1-16,13-16 0 16,7-17 0-16,5-22 1 15,-1-17-2-15,-9-16 0 16,-6-6-2-16,-23-11-6 15,7 10-33-15,-38 1-1 16,-9 12 0-16,-18 23-1 16</inkml:trace>
  <inkml:trace contextRef="#ctx0" brushRef="#br0" timeOffset="223547.0974">8747 16419 30 0,'-19'10'32'16,"1"11"1"-16,1-8 1 15,-10-13-21-15,27 0-3 16,-17 12-1-16,17-12-2 16,0 0 0-16,0 0-2 15,0 0 0-15,27 21-1 16,-4-19-1-16,11 2-1 16,7-2 1-16,9-2-1 15,6-8 0-15,6 8-1 16,-6-6 0-16,-4 4 0 15,-12 0-1-15,-7 4-1 16,-8 8-3-16,-25-10-1 0,16 34-4 16,-38-28-9-16,15 19-19 15,-18-6-1-15,-4 2 2 16,-12 0-1 0</inkml:trace>
  <inkml:trace contextRef="#ctx0" brushRef="#br0" timeOffset="223734.6035">8564 16784 60 0,'-41'15'36'16,"18"-5"1"-16,23-10 0 16,0 0-26-16,33-16-4 15,19 7-2-15,2-5-1 16,6 8 0-16,0 1-3 16,-5 7 0-16,-4 7-2 0,-15 5-3 15,3 11-24 1,-22-8-10-16,-17-17 0 15,29 23-2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1-28T14:47:13.9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270 8121 40 0,'0'0'28'15,"0"0"-5"-15,0 0-3 16,0 0-3-1,-19 2-3-15,19-2-3 16,0 0-2-16,0 0-1 0,0 0-1 16,0 0-2-16,0 0 1 15,3 21-1-15,-3-21 0 16,-3 27-2-16,-3-8 1 16,4 10-2-16,-6-4 0 15,6 6 0-15,-5-5-1 16,5-1 1-16,-2-3-2 15,4-22 1-15,7 17 0 16,-7-17 0-16,24-19-1 16,-9-1 1-16,0-5 0 15,3-3 0-15,-3-9 0 16,-1 7 0-16,-7-1 1 16,-3 6-1-16,-8 4 1 0,4 21 0 15,-25-12 0-15,2 28 0 16,-8 12-1-16,1 13 0 15,-3 3 0 1,4 15-1-16,6 3 0 0,9-5-1 16,12-7 1-16,10-12 0 15,13-18 0-15,8-16 1 16,4-12-1-16,4-15 1 16,1-12-1-16,-7-5 1 15,-4-4 0-15,-10-2-1 16,-5 9 1-16,-8 5-1 15,-10 7 1-15,6 25-1 16,-39-19 1-16,10 28 0 0,-7 9 0 16,1 12-1-1,2 7 0-15,8 5 0 16,6-4 0-16,15 3 1 16,12-9-1-16,9-7-1 0,12-21 1 15,10-12 0-15,1-11 0 16,1-14 1-16,-1-7-1 15,-9-10 0-15,-6-2 1 16,-8 1-1-16,-9 12 1 16,-12 9-1-16,-9 12 0 15,-10 16 1-15,-6 14-1 16,-4 13 1-16,0 11-1 0,2 7 0 16,4 5 0-1,10 5 1-15,3-1 0 16,13-4-2-16,2-10 2 15,5 1-2-15,4-9 1 0,1-9-3 16,-11-21-1-16,24 8-5 16,3-6-26-16,-27-2-7 15,19-33-2-15,-13 9 1 16</inkml:trace>
  <inkml:trace contextRef="#ctx0" brushRef="#br0" timeOffset="1366.589">11314 7329 39 0,'-2'-19'34'0,"2"19"-1"16,0 0-4-16,0 0-11 16,0 0-4-16,-5-17-3 15,5 17-2-15,0 0-3 16,13 40-1-16,-15-15 1 16,8 13-2-16,-6-1 0 15,4 12-1-15,-2 1 0 16,0 0-1-16,-2-6 0 0,2-3-1 15,-2-15-1 1,1-4 1-16,-1-22-1 16,-1 19 0-16,1-19 0 15,-8-18 0-15,2-3 0 0,-2-7 0 16,3-5-1-16,-3-11 0 16,6 0-1-16,0-10 0 15,8 0 0-15,1-3 0 16,9 5 0-16,7-2 1 15,6 6 0-15,6 8 1 16,1 9 0-16,3 8 1 16,-2 12 0-16,-3 9 1 15,-7 8-1-15,-6 17 1 16,-17 7 0-16,-8 9 0 16,-15-3 0-16,-10 6 0 15,-9-5 0-15,-5-5 0 16,-1-3-1-16,3-12-1 0,5-1-2 15,3-18-6-15,33 2-31 16,-25 2-1-16,25-2-1 16,0 0-1-16</inkml:trace>
  <inkml:trace contextRef="#ctx0" brushRef="#br0" timeOffset="11374.0884">4644 5079 31 0,'0'0'18'0,"0"0"-3"15,0 0 0-15,-21-2-3 16,21 2-2-16,0 0-2 15,0 0-1-15,0 0-2 16,0 0-2-16,-23 17 0 16,23-17 0-16,0 0-1 15,-15 20 1-15,15-20 0 16,-18 13 1-16,18-13-1 16,-19 11 0-16,19-11 0 15,-23 12-1-15,23-12 0 16,-25 11 0-16,25-11 1 15,-25 10-2-15,25-10 1 0,-27 13 0 16,7-5 0-16,20-8 0 16,-29 19-1-16,29-19 1 15,-25 25-2-15,25-25 1 16,-19 27 0-16,19-27 0 16,-13 29 0-16,7-12 0 15,6-17 0-15,-16 37 0 16,16-37 1-16,-25 32-1 15,14-15 1-15,-1 3-1 16,12-20 0-16,-27 30 0 16,16-12 0-16,1 1-1 15,2 4 1-15,0 2-1 16,-1 0 1-16,1 0 0 0,-2 0 0 16,5-4 0-16,-3-2 0 15,0 0 0-15,8-19 0 16,-13 33 0-16,13-33 0 15,-8 30-1-15,4-12 1 16,-2 1 0-16,1 2 0 16,-1 2 0-16,-4-2 0 15,2 0 0-15,-1-2 0 16,-1 2-1-16,1 0 1 16,1 2-1-16,0-1 0 15,0 1 1-15,1-4 0 16,-1 2-1-16,2 0 1 15,-3-2 0-15,3 0-1 0,2 1 1 16,-4-3-1-16,2 4 0 16,3 6 1-16,-7 0 0 15,0 1-1-15,6-1 1 16,-5 4 1-16,1-2-1 16,0-1 0-16,1-1 0 15,-1 0-1-15,2 0 0 16,2 0 0-16,-2 0 1 15,3 1-1-15,1-1 0 16,-2 2 0-16,2-4 1 16,-2 2-1-16,4 2 1 15,-6-2-1-15,4 1 0 16,2-3 1-16,-2 2 0 0,0-2-1 16,1 0 0-16,1 4 1 15,-2-4 0-15,2-2 0 16,-4 2 0-1,0 0 0-15,-2 0-1 0,0-1 1 16,1 5 0-16,-1-4-1 16,2 6 0-16,-2-6 0 15,6 7 0-15,-2-1 0 16,2 4 0-16,2-1-1 16,-2 5 1-16,-2-7 0 15,0-3-1-15,4 5 2 16,-6-3-2-16,-1 4 1 0,3-3 0 15,-4 3 0-15,6 3 1 16,0 4-1-16,0 6 0 16,0 0-1-1,4 4 2-15,1-6-2 16,-3 0 2-16,6 0 0 0,-6-4-1 16,4-3 0-16,-2-3 0 15,-2 1 1-15,-2-5-1 16,2 1 0-16,-1-1-1 15,-1-3 1-15,0-2 1 16,2 2-1-16,-2 2 0 16,-2-7 1-16,1 1-1 15,-1 6 0-15,0 6 0 0,0 1 0 16,2 0-1-16,-2-3 1 16,2-1-1-1,0-1 1-15,0-2-1 16,-4-3 2-16,4-7-2 0,-2-1 2 15,2-1-1-15,0 6-1 16,0-6 1-16,0 6 0 16,2 2 0-16,4 2 0 15,-2-1 0-15,-1-1 0 16,-1 2 1-16,0-2-1 16,0 0 0-16,0-2 0 15,-2-1-1-15,0 3 1 16,2-2 1-16,0 0-2 0,2 0 1 15,0 2 1 1,0 0-1-16,-1-2 0 16,1 0 0-16,-2-2 0 15,0 2 0-15,2 2 0 0,-2-1 0 16,0 1 0-16,0 0 0 16,0 2 0-16,2 2 1 15,-4-5-1-15,3-3 0 16,-3-1 0-16,2 2 1 15,0 1-2-15,-2-2 1 16,2 2 1-16,0-2-1 16,2 2 0-16,-4 2 0 15,4-2 0-15,-2-2-1 16,0-2 1-16,0 2 0 16,2-2-1-16,-3 8 1 15,1-2 1-15,4 6-1 16,0-3 0-16,0 3 1 0,0-2-1 15,1 1 1-15,3-3-1 16,-2-4 0-16,-1 4 0 16,3-6 0-1,-2 4 0-15,1-1 0 0,1 1 1 16,2 0-1-16,-3 0 0 16,3 2 0-16,-3-2-1 15,3 1 1-15,-2 1 0 16,-1-4 0-16,1 6-1 15,1 1 1-15,-3 3 1 16,0 1 0-16,0-3-1 16,-1 0 0-16,1-3 0 15,2 3 0-15,-3-2 0 0,1-5 0 16,2-1 0-16,-1-2 0 16,3 0 0-16,-4 2 0 15,-1 0 0-15,-1-2 0 16,2-2 0-16,0-1 0 15,-8-20 0-15,15 32 0 16,-15-32 0-16,17 27 0 16,-17-27 0-16,20 35 0 15,-7-18 0-15,-1 4 0 16,-1 2 0-16,3-2 0 16,-3 0 0-16,5 0 0 15,-3-4 0-15,7-1 0 0,-20-16 0 16,32 23 0-16,-32-23 0 15,29 19 0-15,-29-19 0 16,31 19 0-16,-31-19 0 16,23 14 0-1,-23-14 0-15,27 11 0 0,-27-11 0 16,22 14 0-16,-22-14 1 16,21 9-1-16,-21-9 0 15,21 10 0-15,-21-10-1 16,23 4 1-16,-23-4 0 15,27 0 0-15,-27 0 0 16,27-6 0-16,-27 6 0 16,27-4 0-16,-27 4 1 0,25 0-1 15,-25 0 0-15,21 2 0 16,-21-2-1-16,24 0 1 16,-24 0 0-1,21-4 0-15,-21 4 0 0,19-4 0 16,-19 4 0-16,19-11 0 15,-19 11 1-15,20-12-1 16,-20 12 0-16,21-11 0 16,-21 11 0-16,19-18 0 15,-19 18 0-15,20-21 1 16,-20 21-2-16,23-25 1 16,-14 8 1-16,-9 17-2 15,18-32 1-15,-18 32 0 0,21-33 0 16,-10 16 0-16,1-4 0 15,-6 1 0 1,5 1 0-16,3-4 0 16,-1 4 0-16,-3-2 1 0,0 2-1 15,-1 0 0-15,-1 1 0 16,2 1 0-16,-1-4 0 16,-1 4 0-16,0-3 0 15,1 3 0-15,1 0 0 16,2-4 0-16,-3 0 1 15,1 0-2-15,0 0 2 16,-3-4-1-16,5 4 0 16,-3-1-1-16,3-4 2 0,-4 1-1 15,3 2 0 1,-1-2-1-16,0 4 1 16,-1-6 0-16,-1 2 0 15,2-2 0-15,-3 6 0 0,3-2 0 16,-4 0 0-16,1 0 0 15,3-4 0-15,-2 4 0 16,1 0 0-16,3-4 0 16,-2 0 0-16,-1 0 0 15,1 4 0-15,0 0 0 16,-3 6 0-16,-7 17 0 16,16-29 0-16,-12 12-1 15,-4 17 1-15,7-31 0 16,-1 12 0-16,0-10 0 15,-2 2 0-15,0-3 0 16,3 1-1-16,-1 4 2 16,0-2-1-16,-2 2 0 0,2 0 0 15,-4 6 0-15,-1-4 1 16,5 0-1-16,-4-4 1 16,0 4-1-16,2 0 0 15,0 2-1-15,-4-2 1 16,4 4 0-16,0 2 0 15,-6-3 0-15,5 1 0 16,-1-4 0-16,2 2 0 16,-2-4 0-16,2 2 0 15,-2 0 0-15,2 2 0 16,0 4 0-16,-4 17 0 16,7-29 0-16,-7 29 0 15,4-33 0-15,-4 12 1 0,6-2-1 16,-8-2-1-16,8 2 2 15,-2-5-2-15,0 1 1 16,-1 4 1-16,-1-2-2 16,0 8 1-16,-2-6 0 15,2 5 0-15,-2-1 0 16,-4-2 1-16,4 21-2 16,-3-33 1-16,3 33 1 15,-4-25-2-15,4 25 1 16,-2-21 0-16,2 21 0 15,-2-17 0-15,2 17 0 16,-2-21 0-16,2 21 0 0,2-29 0 16,-2 29 0-16,-2-27 0 15,2 10 0-15,0 17 0 16,-2-33 0-16,2 33 0 16,0-36 0-16,0 19 0 15,0-2 0-15,2-1 0 16,-4 3 0-16,2 17 0 15,-4-34 0-15,0 7 0 16,4 27 1-16,-9-41-1 16,3 18 1-16,2 2-1 15,0 0 1-15,2 0-2 16,0 2 2-16,2 19-2 16,-4-25 1-16,4 25-1 0,0 0 0 15,-5-23 1-15,5 23-1 16,-4-19-1-16,4 19-2 15,0 0-2 1,-14-37-8-16,14 37-28 0,0-30-1 16,0 9 1-16,-4 0-1 15</inkml:trace>
  <inkml:trace contextRef="#ctx0" brushRef="#br0" timeOffset="13205.317">5456 8363 21 0,'0'0'23'0,"6"17"-2"16,-6-17-3-16,0 0 0 16,0 0-3-16,0 0-1 0,0 0-1 15,0 0-3-15,0 0-3 16,0 0-1-16,0-17-2 15,0 17-1-15,0 0-1 16,10-27 0-16,-10 27 0 16,4-29-1-16,-2 8 1 15,2 2 0-15,-3-6 0 16,5 4 1-16,-6-2-1 16,6 0 0-16,-4-4 0 15,0 2 0 63,-2-6 0-78,4-1-1 0,-6-1 0 0,4-1 0 0,-4-3 0 0,2 1 0 0,-2-1 0 0,4 5 0 0,-4-3 1 0,4 6-1 0,-4-1 0 0,0 1 0 16,0-6 0-16,0 10 0 16,-2-7 0-16,-2 3 0 15,-1 4 0-15,-1 0 0 16,-2 2 0-16,5 2 0 15,-1-4 0-15,6-2 1 16,2 2-1-16,2-5-1 16,-1 1 1-16,3-4-1 15,-4-1 1-15,4 5 0 16,-8-2-1-16,0 6 0 0,-2 4 0 16,0 2 1-16,2-2-1 15,-1 2 0-15,5 0 1 16,-4-4-1-16,2 2 0 15,2-2 0-15,-2-2 0 16,-4 2 0-16,2 1 1 16,0 3-1-16,2 2 0 15,0-2-1-15,0 19 2 16,-4-33-1-16,4 33 0 16,0-32 0-16,0 12 0 15,-4 1 0-15,0-2 0 16,-2 4 1-16,1-2-1 15,-1 1 0-15,2 1 0 0,4 17 1 16,-10-32-1-16,5 12 0 16,5 20 0-16,-4-28 1 15,0 10-1-15,2-1 0 16,0-2 0-16,0-2 0 16,0 4 1-16,2-2-1 15,-2-2 0-15,-2 2 0 16,2 0 1-16,-1-1-1 15,-1 1 0-15,-2 0 0 16,0 2 0-16,0-4 1 16,1-2-1-16,1 0 0 15,0 2-1-15,0 0 1 16,-2 0-1-16,2 4 1 0,-3-2 0 16,1 4 0-16,4-3-1 15,-4-3 1 1,2 0 1-16,0-3-2 15,-1 3 2-15,1-2-1 0,0-2 0 16,0 2 0-16,-6 4 1 16,5 3-1-16,-3-1 0 15,2 2 0-15,0 0 1 16,1-1-1-16,-1-1 0 16,-2-4 0-16,2 0 0 15,-3 2 0-15,1-4 0 16,-2 6 0-16,1-2 0 15,-5 0 0-15,3 0 0 0,-1 3 1 16,-2-5-1 0,3-2 0-16,-3 1 0 15,1-7-1-15,-3 6 1 16,5 0 0-16,-5 2 1 0,1-4-2 16,2 10 2-16,-1-2-1 15,-1 1 0-15,15 18 0 16,-27-32 0-16,9 16 0 15,18 16 0-15,-29-30 0 16,29 30 0-16,-32-19 0 16,32 19 0-16,-29-14 0 15,29 14 1-15,-31-4-2 16,31 4 1-16,-31 6 0 16,13-2-1-16,1 4 2 15,-2-3-1-15,-2 5 0 16,-1 0 0-16,1 3 0 15,0-2 0-15,-2 1 0 0,2-4 0 16,1-3-1-16,1 1 1 16,2-2 0-16,17-4 0 15,-31 6 0-15,31-6-1 16,-27 4 0-16,27-4-2 16,-23-2-1-16,23 2-2 15,-23-12-7-15,23 12-27 16,0 0-1-16,-18-23-1 15,1 17 1-15</inkml:trace>
  <inkml:trace contextRef="#ctx0" brushRef="#br0" timeOffset="16877.0681">4914 8179 22 0,'0'0'23'0,"0"0"-2"15,0 0-2-15,0 0-2 16,0 0-4-16,0 0-1 16,0 0-3-1,-1 19-3-15,1-19-3 0,0 0 0 16,0 0-1-16,-20 4-1 15,20-4 0-15,0 0 0 16,0 0 0-16,0 0 0 16,-23-4-1-16,23 4 1 15,0 0-1-15,-21 0 0 16,21 0 0-16,-19 2 1 16,19-2-1-16,-20-2 1 0,20 2-1 15,-19-2 0-15,19 2 1 16,-17-2-1-1,17 2 0-15,-24 0 0 16,24 0 0-16,-21 0 0 0,21 0 0 16,-21 4 0-16,21-4 0 15,-21 0 0-15,21 0 1 16,-18 0-1-16,18 0 0 16,0 0-1-16,-21-6 1 15,21 6 0-15,-17-4 0 16,17 4 0-16,-19-2 0 15,19 2 0-15,-24-2 0 16,24 2 1-16,-21 4-1 0,21-4-1 16,-19-2 1-1,19 2 0-15,0 0 0 16,-19-7 0-16,19 7 0 16,0 0 0-16,-18-10 0 0,18 10 1 15,0 0-2-15,-23-6 2 16,23 6-2-16,0 0 1 15,-23-2 0-15,23 2 0 16,-19 2 0-16,19-2 0 16,-23 2 1-16,23-2-2 15,-22 6 1-15,22-6 0 16,-23 4 0-16,23-4 0 16,0 0 0-16,-21 4 0 0,21-4 0 15,0 0 0-15,-19-2 0 16,19 2 1-16,0 0-1 15,-21-4 0 1,21 4 0-16,0 0-1 0,-18 2 2 16,18-2-1-16,0 0 0 15,-23 4 0-15,23-4 0 16,0 0 0-16,-25 2 0 16,25-2 1-16,-17 0-2 15,17 0 1-15,-18 2 0 16,18-2 0-16,-19 3 0 15,19-3 0-15,-17 6 0 16,17-6 0-16,-18 4 1 0,18-4-1 16,0 0-1-16,-19-2 1 15,19 2-1 1,0 0 1-16,0 0 0 16,0 0-1-16,-19-15 1 0,19 15 0 15,0 0 0-15,-25-18 0 16,25 18 0-16,-18-13 0 15,18 13 0-15,-21-13 1 16,21 13-1-16,0 0 0 16,-21-8 0-16,21 8 0 15,0 0 0-15,-18 2 0 16,18-2 0-16,0 0 0 0,-21 6 0 16,21-6 0-16,0 0 0 15,-19 7 0 1,19-7 0-16,0 0 0 15,0 0 0-15,-19 8 0 16,19-8 0-16,0 0-1 0,0 0 1 16,0 0 0-16,-18 13 0 15,18-13 1-15,0 0-1 16,0 0 1-16,0 0-1 16,0 0 1-16,-15 20-1 15,15-20-1-15,0 0 1 16,0 0 0-16,0 0-1 15,0 0 2-15,0 0-1 0,0 0 0 16,0 0 1 0,0 0-1-16,0 0 0 15,0 0 0-15,0 0 0 16,0 0-1-16,0 0 1 0,0 0 0 16,0 0-1-16,0 0 2 15,0 0-1-15,0 0 1 16,0 0-1-16,0 0 0 15,17 9 0-15,-17-9 0 16,0 0 0-16,21-2 0 16,-21 2 1-16,22-2-1 15,-22 2 1-15,23-2 0 16,-23 2-1-16,27 4 0 16,-27-4 0 77,29 2 0-93,-29-2 0 0,32 2 0 0,-14-2 0 0,-1 0 0 0,-17 0 0 0,31-2 0 0,-12 4 0 0,-19-2 0 0,33-2 0 0,-16 4 0 0,-17-2 0 0,31 2 0 0,-31-2 1 16,31-2-1-16,-31 2 1 16,31-2-1-16,-31 2 0 15,31 0 0-15,-14 0 0 110,-17 0 0-110,29 2 0 0,-9 0 0 0,-1-4 0 0,0 0 0 0,0-2 0 0,1 4 0 0,1-4 0 0,-2 1 0 0,2 3 0 0,-3-2 0 0,-1 2 0 0,0 2 0 0,-17-2 0 0,27 3 0 15,-27-3 0-15,26 6-1 16,-26-6 1-16,21 4 0 15,-21-4-2-15,21 4-2 16,-4 4-4-16,-17-8-11 16,0 0-14-16,31-2-1 15,-31 2 1-15,25 4 2 16</inkml:trace>
  <inkml:trace contextRef="#ctx0" brushRef="#br0" timeOffset="28798.9238">4930 8261 30 0,'0'0'21'0,"0"0"-3"16,0 0-2-16,0 0-4 15,0 0 1-15,0 0-5 16,0 0-1-16,0 0-1 0,0 0 0 16,0 0-1-16,0 0 1 15,0 0-1-15,0 0-1 16,-17-9-1-16,17 9 1 15,0 0-1-15,0 0-1 16,-12 19-1-16,12-19 1 16,0 0-1-16,-6 25 0 15,6-25 1-15,-6 21-1 16,6-21 0-16,-9 29 0 0,9-29 0 16,-10 28 0-16,10-28-1 15,-8 23 1-15,8-23-1 94,-7 33 1-94,5-14 0 0,0 4 0 0,-2-2 0 0,0 4-2 0,-2-2 3 0,2 8-2 0,-1-8 1 0,5-23-2 0,-8 27 2 0,8-27-1 0,-6 23 0 16,6-23 1-16,-6 27-1 15,6-27 1-15,-7 30 0 16,3-10-1-16,-2-3 1 0,6-17-1 15,-10 32 1-15,6-14 0 16,-1-1-1-16,1 0 1 16,4-17-1-16,-12 31 1 15,8-14-1-15,-3 4 1 16,-1-2-1-16,2 1 1 16,0-3-1-16,3 0 0 15,-3 0 1-15,2 1-1 16,4-18 0-16,-8 32 1 15,8-32 0-15,-8 31-1 16,3-14 1-16,-1 2-1 16,0 3 1-16,0-3-1 15,-1 2 1-15,1 2 0 0,-2-2-1 16,0 2 0-16,1-2 1 16,1 0-1-16,-4 0 0 15,1 2 1 1,-1 0-1-16,-2-2 0 0,1 1 0 15,1-3 1-15,-1 2-2 16,1 0 2-16,0 0-1 16,3-2 0-16,-3-2 0 15,2 3 0-15,-1 1 0 16,-1 0 0-16,-2 2 1 16,5 0-1-16,-5-2 0 15,4 0 0-15,-1-2 0 16,-1 0 0-16,2-1 0 0,8-18 0 15,-15 32 1-15,15-32-1 16,-17 33 0 0,9-12 0-16,0 0 1 15,0 0-1-15,-1 2 0 0,-3 2 0 16,8 0 0-16,-3-2 0 16,-1 2 1-16,0-2-1 15,1-2 0-15,-1 0 0 16,2-2 0-16,2 1 0 15,4-20 1-15,-15 32-1 16,15-32 0-16,-14 19 0 16,14-19 0-16,-11 25 0 15,11-25 0-15,-10 20 0 16,10-20 0-16,0 0 0 16,-12 23 0-16,12-23 0 15,-9 23 0-15,9-23 0 16,-8 21 0-16,8-21 0 0,-10 28 1 15,10-28-2-15,-7 25 2 16,3-5-1-16,4-20 0 16,-8 24 1-16,8-24-1 15,-8 24 0-15,8-24 1 16,-7 23-1-16,7-23 0 16,-10 23 1-16,10-23-1 15,-8 17 1-15,8-17-1 16,0 0 1-16,-7 17-1 15,7-17 1-15,0 0-1 16,0 0 0-16,0 0 1 16,0 0-1-16,0 0 0 15,-8 17 0-15,8-17-1 0,0 0 0 16,0 0-1-16,-8-28-6 16,8 28-31-16,6-27-1 15,-8 4-1-15,-2-6 0 16</inkml:trace>
  <inkml:trace contextRef="#ctx0" brushRef="#br0" timeOffset="29829.6793">4118 8852 20 0,'0'0'32'0,"0"0"0"16,0 0-7-16,0 0-6 16,-6-21-3-16,6 21-6 15,0 0-2-15,0 0-1 16,10 19-2-16,-10-19-1 16,13 31 0-16,3-2 0 15,-7 1-1-15,9 9 1 16,-3 1-2-16,2 4 0 15,-3-2 0-15,3-2-1 16,-3-1 0-16,-3-8 0 16,-3-8-1-16,0-2 1 0,-8-21-2 15,8 21 1-15,-8-21-1 16,0 0-1-16,0 0-1 16,0 0-3-16,3-18-2 15,-20-8-8-15,17 26-21 16,-2-35-1-16,-10 14 0 15,1 0 1-15</inkml:trace>
  <inkml:trace contextRef="#ctx0" brushRef="#br0" timeOffset="30439.6579">4023 8910 26 0,'0'0'30'0,"0"0"-1"16,-25-6-8-16,25 6-5 15,0 0-3-15,0 0-4 16,-9-31-1-16,9 31-1 15,13-31-2-15,4 16 1 16,-1-12-1-16,11 2-1 0,2-2 0 16,7 2-2-16,1 2 1 15,0 6-1-15,-3 2-1 16,3 13 1-16,-12 4-1 16,-4 9 1-16,-11 7-1 15,-4 5 0-15,-8 4 0 16,4 3 0-16,-12 1 0 15,-3 1 0-15,-3-3-1 16,-1 0 0-16,0-4 0 16,-3-4 1-16,1-2-1 15,2-5 0-15,17-14 0 16,-22 15 0-16,22-15 1 16,0 0 0-16,0 0 0 0,18 10 0 15,-18-10 1-15,36-4-1 16,-12 2 1-16,6-2 0 15,1 2 0-15,6 0 0 16,0 2 0-16,1 6-1 16,1-6 0-16,-3 4 1 15,1-6-1-15,-2 2-1 16,-2-2 0-16,-8-8-2 16,2 8-4-16,-18-26-17 15,9 16-19-15,-13-7 1 16,-5 19-1-16,-2-27 0 15</inkml:trace>
  <inkml:trace contextRef="#ctx0" brushRef="#br0" timeOffset="38346.0684">5042 8104 4 0,'0'0'7'16,"0"0"-1"-16,0 0-4 15,-20 6 0-15,20-6-1 0,0 0-1 16,0 0 0-16,0 0-1 15,0 0-3-15,0 0-5 16,0 0 2-16,18-4 7 16</inkml:trace>
  <inkml:trace contextRef="#ctx0" brushRef="#br0" timeOffset="39033.6374">4974 7995 13 0,'0'0'26'15,"0"0"-6"-15,0 0-3 16,0 0 0-16,0 0-2 16,0 0-2-16,-7 32-2 15,7-32-2-15,-16 46-1 16,3-25-3-16,11 10 0 16,-10-8-1-16,10 0-1 15,2-23-1-15,-4 25-1 0,4-25 0 16,0 0 1-16,0 0-1 15,0 0-1-15,0 0 0 16,4-23 1-16,-4 23-1 16,4-33 0-16,-2 14 0 15,0 2-1-15,-2 17-4 16,-2-21-28-16,-2 2-2 16,4 19 0-16,0-33-1 15</inkml:trace>
  <inkml:trace contextRef="#ctx0" brushRef="#br0" timeOffset="40469.3673">5013 8083 29 0,'0'0'19'16,"0"0"-1"-16,0 0-1 0,0 0-5 15,0 0 0-15,-18-10-1 16,18 10-2-16,0 0-2 15,0 0 0-15,0 0-2 16,0 0-1-16,0 0 0 16,0 0 0-16,-21 4-1 15,21-4-1-15,0 0 1 16,0 0-1-16,0 0 0 0,0 0 0 16,6-21 0-16,11 4-1 15,3-8 0 1,9-4 1-16,5-17 1 15,16-4-1-15,3-4 0 79,4 3-1-79,-1-1 1 0,0 8-1 0,-6 5 0 0,-5 14 0 0,-12 8 0 0,-12 9-1 0,-21 8 0 0,0 0-1 0,0 35-1 0,-21-10-2 15,-1 17-2-15,-18-7-4 16,13 26-10-16,-21-3-15 15,-3-3-2-15,3 3 2 16,-2-12 0-16</inkml:trace>
  <inkml:trace contextRef="#ctx0" brushRef="#br0" timeOffset="40766.2549">4905 8240 51 0,'0'0'33'15,"-21"8"-1"-15,21-8-7 16,0 0-9-16,-4-17-3 16,4 17-3-16,21-4-3 15,0 9 0-15,-3-3-3 16,12 8 1-16,-3 0-1 16,6 5-1-16,-2 0 0 15,0 6 0-15,-2-1-1 16,0-3-1-16,-8-4 2 15,0-3-2-15,-21-10 0 0,31 9-1 16,-31-9-1-16,23-3-1 16,-23 3-2-16,0 0-8 15,12-23-28-15,-12 23-2 16,-6-22 1-16,6 22 0 16</inkml:trace>
  <inkml:trace contextRef="#ctx0" brushRef="#br0" timeOffset="41693.6988">7912 7670 33 0,'6'-19'20'16,"-6"19"1"-16,0 0 0 0,0 0-1 15,-2-34-1 1,2 34-3-16,-2-18-3 16,2 18-2-16,0 0-1 15,0 0-3-15,0 0 0 0,0 0-1 16,0 0-2-16,27 20-1 16,-27-20 0-16,38 34 0 15,-11-11-2-15,8 0 1 16,-4 2-1-16,4 0 0 15,-5-2 0-15,1-2-1 16,-6-2 0-16,-5-3 1 16,-20-16-1-16,23 17-1 15,-23-17 1-15,0 0-2 16,0 0-1-16,0 0-1 16,0 0-2-16,0 0-7 15,21-25-25-15,-21 25-2 16,2-31 0-16,-2 8 1 0</inkml:trace>
  <inkml:trace contextRef="#ctx0" brushRef="#br0" timeOffset="41985.6249">8311 7498 51 0,'0'0'37'16,"0"0"0"-16,-17-10-4 15,9 41-16-15,-31-10-5 16,12 29-3-16,-17-6-2 15,4 19-1-15,-7-5-3 16,5 7 1-16,-4-4-3 16,3-5 0-16,5-8-2 15,5-12-2-15,12 3-4 0,-12-20-30 16,15-4-3-16,18-15-1 16,-21-4 1-16</inkml:trace>
  <inkml:trace contextRef="#ctx0" brushRef="#br0" timeOffset="43670.0597">8838 7856 26 0,'0'0'20'0,"0"0"0"0,0 0-2 15,0 0-3-15,0 0-2 16,0 0-4-16,0 0-2 16,21 8 0-16,-21-8-1 15,21-4 0-15,-21 4-1 16,33-7 0-16,-16-1-1 15,8 8 0-15,-3-10 0 16,8 12-1-16,-3-6-1 16,8 6 0-16,-6-2 0 15,8 0 0-15,-3-3 0 16,7 1-1-16,-1 0 0 16,3 2 1-16,-3-4-1 15,5 4 0-15,-5-6 1 0,3 6-1 16,-5-4 0-16,1 0-1 15,-6 3 1-15,-1-3 0 16,-7 4-1-16,2-2 0 16,-3 0 0-16,1 6 1 15,-4 0-1-15,2-3 0 16,2 1 0-16,0 2 1 16,0-4-2-16,2 2 1 15,4-2 1-15,0 0-1 16,-4-2 0-16,0 4 0 15,0-2 1-15,0 2 0 16,-2-2-1-16,2 0 0 16,-4 0 0-16,2-2 0 0,0 2 0 15,0-4 0-15,2 4 0 16,0-2 0-16,-1 2-1 16,1 0 2-16,-2 4-1 15,-2 0 0-15,2 2 0 16,-4-2 0-16,0-1 0 15,2 1 0-15,-3-2 0 16,1 4 0-16,2-6 1 16,2 4-1-16,0-4 0 15,2 0 0-15,-2 2 1 16,0-4-2-16,2 6 1 16,-3-4 1-16,-1 2-1 0,-2-4 0 15,-2 2 0-15,4 0 1 16,-1 0-1-16,-1 2 0 15,0-6 1-15,0-2-1 16,0 2 0-16,1 0 1 16,-5 2-1-16,0 0 0 15,-17 2 1-15,29-3 0 16,-29 3-1-16,23-4 1 16,-23 4-1-16,22 0 1 15,-22 0-1-15,17-2 0 16,-17 2 1-16,0 0-1 15,19-4 0-15,-19 4 0 16,0 0 0-16,0 0 0 0,0 0-2 16,0 0 0-16,0 0-2 15,0 0-3 1,0 0-7-16,0 0-23 16,-23 12-1-16,23-12 0 0,-21-10 0 15</inkml:trace>
  <inkml:trace contextRef="#ctx0" brushRef="#br0" timeOffset="44032.795">10896 7647 41 0,'0'0'34'0,"0"0"0"15,0 0 2-15,17 6-21 16,-17-6-5-16,0 0-2 15,0 0-3 1,27 19-1-16,-27-19-1 0,31 14-1 16,-31-14 0-16,37 13-1 15,-18-9-1-15,0 4 1 16,-19-8 0-16,31 11 0 16,-31-11 0-16,19 23 0 15,-19-23 1-15,2 31 0 16,-2-31 0-16,-15 36 0 15,-1-16 1-15,3-1-1 16,-5 0 0-16,-1 0-1 0,0-5-1 16,-4-5-1-16,2 10-2 15,-10-19-8 1,9 12-29-16,-3-5 1 16,2-5-1-16,4-2-1 0</inkml:trace>
  <inkml:trace contextRef="#ctx0" brushRef="#br0" timeOffset="45609.5623">7592 7795 14 0,'0'0'29'0,"0"0"0"0,0 0-5 0,-29 0-7 0,4-6-1 0,25 6-4 0,-47 12-3 16,28 1-2-16,-18-11-2 15,8 10-1-15,-11-7-1 16,9 7 0-16,-9-4-1 15,3 3 0-15,0-7 0 0,1 2-1 16,-1-4 0-16,-2 0-1 16,1-2 0-16,-8-4 0 15,-7 8-1 1,-2-3 1-16,-3 5 0 0,-4-2 0 16,0 6 0-16,2-3 1 15,1 5-1-15,5-1 0 16,3-1 0-16,7 0 1 15,0-3-1-15,5 1 0 16,4-2 0-16,5-1 0 16,5-5 0-16,1 2 1 15,3-2-1-15,2-2 0 16,0-1 0-16,-1 3 0 0,1-2 1 16,0 2-1-16,-4 0 1 15,3 0-1 1,1-2 1-16,0 6 0 15,1-3-1-15,1 3 1 0,0-2-1 16,-1 2 0-16,18-4 0 16,-33 6 0-16,16 0 0 15,0-3 0-15,17-3 0 16,-31 4 0-16,31-4 1 16,-27 0 0-16,27 0-1 15,-27 0-1-15,27 0 1 16,-35 2 1-16,14 0-2 0,0-4 1 15,-2 2 0-15,-1 2 0 16,3-2 0 0,0 2 1-16,21-2-1 15,-27-4 0-15,27 4 0 16,-17-2 0-16,17 2 0 0,0 0 0 16,0 0 0-16,-18 0 1 15,18 0-1-15,0 0 0 16,0 0 1-16,0 0-1 15,0 0 1-15,0 0-1 16,0 0 1-16,-17-5-1 16,17 5 1-16,0 0-1 15,0 0 1-15,0 0-1 16,0 0 0-16,0 0 1 16,0 0-1-16,0 0 0 15,0 0 0-15,0 0 0 16,0 0-1-16,0 0-1 0,0 0-4 15,0 0-31-15,0 0-1 16,2 17 0-16,-2-17 0 16</inkml:trace>
  <inkml:trace contextRef="#ctx0" brushRef="#br0" timeOffset="50891.3684">4145 10298 9 0,'0'0'8'15,"0"0"1"-15,0 0 0 16,0 0 1-16,0 0 0 15,0 0-1-15,0 0 0 16,-18 16-4-16,18-16 1 16,-17 15-1-16,17-15 0 15,-19 25-1-15,19-25 0 16,-21 29 0-16,21-29 0 16,-16 25 0-16,16-25-1 15,-11 17-1-15,11-17 0 16,0 0 0-16,0 0 0 15,0 0-1-15,0 0 0 16,0 0 0-16,0 0-1 0,19-15 1 16,-19 15-1-16,27-29 0 15,-14 12 1-15,-13 17-1 16,31-31 1-16,-31 31 0 16,16-19 0-16,-16 19 1 15,0 0-1-15,0 0 0 16,-29 25 1-16,9-10-1 15,3 4 0-15,-6 4 1 16,4 0-1-16,1 2-1 16,3-8-1-16,9 10-4 15,-4-10-21-15,10-17-5 16,0 22 0-16,0-22 0 16</inkml:trace>
  <inkml:trace contextRef="#ctx0" brushRef="#br0" timeOffset="52125.8289">4224 10569 1 0,'0'0'15'0,"0"0"1"15,15-19-1-15,-15 19-2 16,0 0 0-16,6-23-1 15,-6 23 0-15,0 0-1 0,0 0-2 16,0 0-2-16,0 0-2 16,-21 7-2-16,13 11 0 15,-9 1-2-15,5 6 0 16,-7-2 0-16,5 3 0 16,-3-1-1-16,6 0 1 15,-3-5 0-15,6-1-1 16,8-19 0-16,-13 21 1 15,13-21-1-15,0 0 0 16,0 0 1-16,0 0-1 16,13-21 0-16,-1 2 0 15,1-3 0-15,3-1 0 16,3 0 0-16,0-2-1 0,1 2 1 16,-5 6 0-16,-15 17 0 15,21-23 0-15,-21 23 1 16,0 0-1-16,0 0 1 15,-9 19-1-15,9-19 0 16,-25 35 1-16,7-14-1 16,5 0 1-16,-5 0-1 15,3-2 0-15,0-1 0 16,15-18 0-16,-24 23 0 16,24-23 0-16,0 0-1 15,0 0 1-15,0 0-1 16,24-29 1-16,-24 29-1 15,25-31-1-15,-25 31 0 0,17-27-14 16,-17 27-14-16,0 0-1 16,0 0 1-16,-12 18-1 15</inkml:trace>
  <inkml:trace contextRef="#ctx0" brushRef="#br0" timeOffset="55204.9225">2966 11175 11 0,'0'0'29'0,"0"0"0"16,0 0-9-16,0 0-5 15,0 0-2-15,0 0-3 16,0 0-4-16,0 0 0 16,0 0 0-16,0 0-1 0,0 0 0 15,0 0-1-15,0 0 0 16,0 0-1-16,-9-19 0 16,9 19-2-16,0 0 1 15,0 0-1-15,-20-14 1 16,20 14-1-16,0 0 0 15,-25 0 0-15,25 0 0 16,-21 16 0-16,21-16-1 16,-29 25 0-16,29-25 1 15,-31 34-1-15,18-15 0 16,-1 4-1-16,1 2 2 16,1 0-1-16,5 2 0 78,-1-2 0-78,2 0 0 0,2-2 0 0,2-2 0 0,2-21 0 0,8 27 0 0,-8-27 0 0,17 11 0 0,-17-11 0 0,20 2 0 0,-20-2 1 15,23-7-1-15,-23 7 0 16,25-16 0-16,-25 16 0 16,21-30 0-16,-11 8-1 15,-1-2 1-15,-3-3-1 16,2-6 1-16,-6-1-2 15,-2-3 2-15,-2-7-2 16,-2 2 1-16,0-4 0 0,-2 4 0 16,-1 1 1-16,3 5-2 15,-2 3 3 1,0 6 0-16,6 27 1 16,-8-28-1-16,8 28 1 0,0 0 0 15,0 0 1-15,0 0-1 16,-1 17 0-16,4 0 1 15,9 14-2-15,-2-2 3 16,5 11-2-16,-1-4 0 16,5 5 0-16,-4-7 0 15,3 6 0-15,-5-5-1 16,3-12-1-16,-5 0 0 16,-11-23-2-16,21 27-1 0,-21-27-1 15,18 13-4 1,-24-32-14-16,6 19-17 15,8-25 1-15,-1 6-1 16,1-2 1-16</inkml:trace>
  <inkml:trace contextRef="#ctx0" brushRef="#br0" timeOffset="55970.1406">3182 10983 43 0,'20'-19'37'16,"-20"19"0"-16,0 0 1 15,0-29-22-15,0 29-4 16,0 0-3-16,11 19-3 16,-11-19-1-16,0 0-3 15,0 0 0-15,2 21-1 16,-2-21 0-16,0 0-1 16,0 0 0-16,0 0 1 0,0 0-1 15,-4-21 0-15,4 21 0 16,-4-28 1-16,4 28-1 15,-9-29 0-15,9 29 0 16,-14-23 0-16,14 23 0 16,-21-16 0-16,21 16 0 15,-25 2 1-15,25-2-1 16,-31 21 1-16,14-1-1 16,1 6 0-16,5 3 1 15,1 8-2-15,0-1 2 16,5 6-1-16,5-9 1 15,4 1-2-15,3-9 2 16,7-4-1-16,-3-3 0 0,9-12 0 16,-3-6 0-1,6-10 0-15,-2-2 0 16,1-7 0-16,-1-4 0 16,-2-4 0-16,-3-3 0 0,-3 3 1 15,-5 2-2-15,-6 0 2 16,-4 6-1-16,2 19 1 15,-18-12 0-15,18 12-1 16,-25 33 1-16,16-4 0 16,-1 3 0-16,6 12-1 15,6 10 1-15,8 4 0 16,5-1-2-16,6 3 2 16,6-3-1-16,2-7 0 15,4-8 0-15,2-9 0 16,1-10 0-16,-3-14 1 0,4-12-1 15,-8-15 0 1,-2-8 0-16,-6-5 0 0,-7-6 0 16,-11 1 0-16,-6-4 1 15,-11 5-1-15,-9 4 1 16,-8 6-1-16,-6 8 1 16,-1 10-1-16,-3 5 0 15,1 9-2-15,7 9-2 16,-4-13-9-16,8 19-29 15,16-3 1-15,7 4-2 0,6-4 2 16</inkml:trace>
  <inkml:trace contextRef="#ctx0" brushRef="#br0" timeOffset="71344.8578">4099 10709 12 0,'0'0'5'16,"0"0"0"-16,0 0 0 15,0 0-1-15,0 0 0 16,17-6-1-16,-17 6-2 15,0 0 1-15,0 0-1 16,0 0 1-16,0 0 1 16,0 0-1-16,0 0 1 15,0 0 0-15,0 0 0 0,0 0-1 16,0 0 0-16,0 0 1 16,0 0-2-16,0 0 0 15,0 0-2-15,0 0-1 16,0 0-3-16,0 0-2 15,0 0-13-15,0 0-1 16,0 0 11-16,-2-38 10 16</inkml:trace>
  <inkml:trace contextRef="#ctx0" brushRef="#br0" timeOffset="87002.5301">4147 10686 1 0,'0'0'14'15,"0"0"7"-15,0 0-3 16,17-6-7-16,-17 6 2 15,0 0-1-15,0 0 2 16,0 0 0-16,0 0-8 16,0 0-1-16,0 0 1 15,0 0 0-15,0 0-1 0,0 0 0 16,0 0 0-16,0 0-1 16,0 0-1-16,0 0 0 15,0 0 1-15,0 0-1 16,0 0 0-16,0 0 0 15,0 0-1-15,0 0 1 16,0 0-1-16,0 0 0 16,0 0 1-16,0 0-1 15,0 0 0-15,0 0 0 16,0 0 0-16,0 0 0 16,0 0 0-16,0 0-2 15,0 0 1-15,0 0 0 16,0 0 0-16,0 0-1 0,0 0 1 15,0 0 0-15,0 0 0 16,17-11 1-16,-17 11-2 16,20-4 2-16,-3-4-1 15,0-2 0-15,7 1-1 16,3-1 1-16,4 1-1 16,3-7 1-16,5 1 0 15,-1 2-1-15,-1-1 0 16,0 1 1-16,-1 1-1 15,1 1 0-15,-4-3 0 16,1 1 0-16,-1-3 0 16,4 1 1-16,1-4-1 0,3 4 0 15,-1-1 0-15,1 1 0 16,0 0 0-16,-3-3 1 16,1 1-1-16,-3 4 0 15,5-5 1-15,1-1-1 16,6 0 1-16,5-4-1 15,4 2 0-15,3 0 0 16,6 2 1-16,-1-3-1 16,3 3 0-16,-1 0 1 15,1-4-1-15,1 4 0 16,1-2 0-16,1 2 0 16,0-4 0-16,9-2 1 15,-3 4-1-15,2-12 0 0,4 2 1 16,-4 2-1-16,4-3 0 15,-2-1 1-15,4 4-1 16,-6 1 0-16,6-5 0 16,-1 10 0-16,-1 0 0 15,0-2 0-15,-4 2 0 16,2 0 0-16,-1-4 0 16,-3 0 0-16,-4 2 1 15,-2-1-1-15,3-1 0 16,1 0 1-16,2 0-2 15,0-4 2-15,2 1-1 16,2-1 0-16,0-2 0 16,4 1 1-16,-2-1-1 0,-2 1 0 15,-4 3 0-15,0-4 0 16,-5 6 0-16,1 0 0 16,-4 1 0-16,-1 1 0 15,-2-2 1-15,-1 2-1 16,3-2 1-16,-3 4-1 15,3 0 0-15,-5 0 0 16,3 2 0-16,3 0 0 16,-1 0 0-16,-1 3 0 15,-1-3 0-15,-2 4 0 16,-1 0 0-16,-1 0 1 16,-4-1-1-16,-2 3 0 15,2 0 0-15,-2-3-1 0,1 3 2 16,1-6-2-16,0-2 2 15,2 0-2-15,0 2 2 16,-2 0-2 0,0-2 2-16,-4 1-2 0,0 1 1 15,0 8 0-15,0 0-1 16,1-3 1-16,-1 1 0 16,1 1 0-16,-5 1 0 15,0 3 0-15,-6-1 0 16,-3 1 0-16,-9 1 0 15,-5-1 0-15,-3 6 0 16,-5 0 0-16,-2-1 0 16,-17 5 0-16,31-10 0 0,-31 10 0 15,29-8 0-15,-29 8 0 16,23-9 0 0,-23 9 0-16,18-6 0 15,-18 6 0-15,0 0 0 0,0 0 0 16,0 0-1-16,0 0 1 15,0 0-3-15,17-4-3 16,-17 4-2-16,0 0-6 16,-4 19-27-16,4-19 1 15,0 0-1-15,0 20 0 16</inkml:trace>
  <inkml:trace contextRef="#ctx0" brushRef="#br0" timeOffset="90017.0741">7721 9775 11 0,'0'0'30'0,"0"0"3"16,0 0 0-16,19 0-13 15,-28-18-3-15,9 18-3 16,0 0-3-16,0 0-3 15,0 0-1-15,17 6-2 16,-17-6 1-16,8 21-1 16,-5-4-1-1,9 8 0-15,-4-2-1 0,1 10 1 16,1 0-1-16,0 7-1 16,-1-4 0-16,-3 1-1 15,0-12 0-15,0-2 0 16,-4-2-1-16,-2-21 0 15,7 23 1-15,-7-23-1 16,0 0 1-16,0 0 0 16,0 0-1-16,0 0 1 15,-4-21 0-15,4 21-1 0,-7-27 1 16,3 8-1-16,0-4 0 16,-2 0 0-1,4-2 0-15,0-2 0 16,2-6 0-16,2 1 0 0,2-3 0 15,4 3 1-15,2 1-1 16,5-6 1-16,0 7-1 16,3-3 1-16,3 14-1 15,-2 4 1-15,2 1 0 16,-1 8-1-16,-1 5 1 16,2 6 0-16,0 5-1 15,1 3 1-15,-5 1-1 16,2-3 1-16,-19-11-1 0,31 23 0 15,-31-23-1-15,21 12 0 16,-21-12 0-16,0 0-2 16,20-12-3-16,-28-11-10 15,8 23-25-15,-12-23-2 16,12 23 1-16,-21-23 0 16</inkml:trace>
  <inkml:trace contextRef="#ctx0" brushRef="#br0" timeOffset="102220.4322">6803 11206 5 0,'0'0'27'0,"0"0"-2"16,0 0-4-16,0 0-4 15,0 0-2-15,0 0-3 16,0 0-3-16,0 0-2 15,0 0-2-15,0 0-1 16,0 0-2-16,0 0 1 16,0 0-1-16,23 2 0 15,-23-2 1-15,33-20-1 16,-12 7 1-16,8-1-1 0,-2-1 1 16,2 0-2-16,-2 3 0 15,-2 1 0-15,0 9-2 16,-25 2-5-1,35-4-12-15,-35 4-15 16,0 0-2-16,19 25 0 0,-19-25 0 16</inkml:trace>
  <inkml:trace contextRef="#ctx0" brushRef="#br0" timeOffset="102423.5647">6803 11399 43 0,'0'0'34'16,"0"0"-1"-16,0 0-4 16,19-36-19-1,8 22-3-15,-8-9-1 16,8 10-4-16,-4 0-2 0,-7-5-9 16,7 5-24-16,-4 15-1 15,-19-2 0-15,18 0-1 16</inkml:trace>
  <inkml:trace contextRef="#ctx0" brushRef="#br0" timeOffset="103189.2793">7433 11330 26 0,'0'0'33'15,"0"0"0"-15,12-19 2 16,-12 19-21-16,0 0-3 0,0 0-2 16,0 0-1-16,0 0-3 15,-2 25-1-15,10-2 0 16,-2 0-2-16,7 8 2 15,-3 1-2-15,5 3 0 16,-3-4 0-16,3-1-1 16,-1-7 0-16,-1-5 0 15,-13-18 0-15,19 21-1 16,-19-21 1-16,0 0-1 16,20 2 1-16,-20-2 0 15,9-22 0-15,-7 3 0 16,-4-4-1-16,0-7 0 15,-1-9 1-15,-1-5-1 0,-2-4 0 16,-2-6 0-16,-1-1 0 16,1-1 0-16,0 2 0 15,0 3 1-15,-5 1-2 16,1 4 2-16,1 5-1 16,-1 5 1-16,3 5-2 15,1 6 2-15,-2 0-1 16,3 2-1-16,3 0 2 15,2 2-2-15,0 4 1 16,0-2 0-16,2 19 0 16,0-25 0-16,0 25-1 15,0 0 0-15,2-17-1 0,-2 17-1 16,0 0-1-16,0 0-5 16,25-4-10-16,-25 4-19 15,0 0 1-15,21-8 0 16,-21 8 0-16</inkml:trace>
  <inkml:trace contextRef="#ctx0" brushRef="#br0" timeOffset="103773.4022">7406 10697 2 0,'0'0'27'0,"0"0"1"16,0 0-7-16,0 0-6 15,0 0-2-15,0 0-1 0,0 0-3 16,24-17-1-16,-7 17-3 16,-17 0 0-1,37-15 0-15,-12 3-1 16,7 4-1-16,1-3-1 0,10-1 0 15,-3 1-1-15,8-1 0 16,1 1 0-16,3-1 0 16,4-1 0-16,3-2-1 15,5-5 1-15,4-3 0 16,5-1 0-16,4-5 0 16,0-6 0-16,4 5 1 15,2-11 0-15,-2 14 0 16,-9-7 0-16,-1 5 1 15,-11 0-1-15,-4 8 1 16,-10 4-2-16,-9 4 0 16,-10 5-2-16,-27 8-5 15,40-19-29-15,-40 19-1 0,0 0-1 16,0 0 1-16</inkml:trace>
  <inkml:trace contextRef="#ctx0" brushRef="#br0" timeOffset="104440.9708">7806 10989 41 0,'0'0'33'0,"0"0"3"15,0 0-2-15,0 0-21 0,0 0-5 16,21 2 0-16,2 21-4 15,0-8 0-15,10 12-1 16,-6-4 0-16,8 6-1 16,-4-2 0-16,-1-1-1 15,-1-1 0-15,-4-5-1 16,-5-3 0-16,-20-17-1 16,29 25-2-16,-29-25-5 15,25 9-16-15,-25-9-13 0,0 0 0 16,13-19 0-1</inkml:trace>
  <inkml:trace contextRef="#ctx0" brushRef="#br0" timeOffset="104675.3541">8110 10929 46 0,'-27'20'37'0,"18"4"-1"15,-9 3 1-15,1 0-25 16,7 23-2-16,-17-15-3 16,14 9-3-16,-6-6-2 15,5-5-2-15,5-5-3 16,9-28-5-16,-10 39-13 16,10-39-16-16,0 0 0 15,0 0 0-15,0 0-1 0</inkml:trace>
  <inkml:trace contextRef="#ctx0" brushRef="#br0" timeOffset="105128.4992">8180 10787 30 0,'21'-7'32'0,"-5"-14"3"0,9 5-1 15,7 9-19-15,-16-18-2 16,17 23-3-16,-33 2-3 16,38-10-2-16,-38 10-1 15,31 12-1-15,-31-12-1 16,16 32 0-16,-15-11-1 15,-2 6 1-15,-9 0-2 16,-2 0 1-16,-3 0-1 16,-2-2 1-16,-1 0-1 15,3-6 0-15,15-19 1 16,-21 23-1-16,21-23-1 16,0 0 2-16,0 0-2 15,0 0 1-15,28-12 0 0,-8 3 0 16,3-3 0-16,6-3 0 15,2 0 0-15,0-5-2 16,3 11-3-16,-14-7-29 16,7 1-2-16,-2 7-2 15,-8-3 1-15</inkml:trace>
  <inkml:trace contextRef="#ctx0" brushRef="#br0" timeOffset="105378.5084">8651 10895 50 0,'25'-12'34'15,"-8"1"1"-15,6 7 0 16,8-4-27-16,-10-7-1 15,12 5-3-15,-8-1-3 16,0-3-7-16,8 5-19 16,-10 3-10-16,-23 6 1 15,23-19-1-15</inkml:trace>
  <inkml:trace contextRef="#ctx0" brushRef="#br0" timeOffset="105621.3938">8793 10726 55 0,'0'0'37'0,"2"21"2"15,-2-21 0-15,10 44-16 16,-10-44-14-16,11 44-2 16,-5-23-2-16,8 8-2 15,-7-6-1-15,5 0-2 16,-4-2-1-16,-8-21-3 15,17 29-3-15,-17-29-9 16,0 0-24-16,0 0 0 0,0 0 1 16,6-27-1-1</inkml:trace>
  <inkml:trace contextRef="#ctx0" brushRef="#br0" timeOffset="105923.1645">9036 10580 53 0,'0'0'38'0,"0"0"1"16,25 18 1-16,-25-18-18 15,25 30-14-15,-19-11-1 16,12 14-1-16,-9 0-3 15,7 1 0-15,-3 1 0 16,-1-5-2-16,-3 1 0 16,3-6-1-16,-2-6 0 15,-5-2-1-15,-5-17-1 16,6 20-3-16,-6-20-3 16,0 0-11-16,0 0-20 0,-13-25-2 15,13 25 2-15,-22-35-1 16</inkml:trace>
  <inkml:trace contextRef="#ctx0" brushRef="#br0" timeOffset="106376.3087">9013 10565 41 0,'0'0'34'0,"19"-42"0"16,1 21 1-16,11 9-20 15,-16-20-3-15,24 20-3 16,-14-13-2-16,13 15-1 0,-5-7-2 16,6 17 0-16,-10 0-1 15,3 8-1-15,-9 3 0 16,-3 7 0-16,-5 3-1 16,-7 2 1-16,-14 4-1 15,-4 3 0-15,-9-3 0 16,-2 4 0-16,-2-6-1 15,2-4 0-15,-1-2 0 16,5-2 0-16,17-17 0 16,-12 21 1-16,12-21 0 15,16 18 0-15,-16-18-1 16,31 11 2-16,-10-5-1 16,8 2 1-16,0 1-1 0,4-1 1 15,1 0-1-15,-3-3 0 16,-2 1 0-16,-4 4-1 15,-4-3-1-15,-21-7-1 16,29 4-3-16,-29-4-9 16,0 0-26-16,4-21-2 15,-4 21 2-15,-15-25-3 16</inkml:trace>
  <inkml:trace contextRef="#ctx0" brushRef="#br0" timeOffset="106954.4559">9509 10093 28 0,'0'0'33'15,"13"-21"0"-15,-13 21 0 16,27-10-15-16,-21-11-6 0,25 17-3 16,-17-13-1-16,13 11-1 15,-10-5-1-15,6 9 0 16,-23 2-1-1,27 8 0-15,-27-8-1 0,8 21-1 16,-8-21-1-16,-12 36 0 16,-1-15-1-16,-3 4 0 15,-1-2 0-15,1-2-1 16,-1-3 1-16,17-18 0 16,-21 28-1-16,21-28 1 15,-2 18 0-15,2-18 0 16,0 0 1-16,27 0-1 15,-27 0 1-15,35-6 0 0,-14 0 0 16,2 2-1 0,2-3 1-16,0 3-1 15,0-4 1-15,2 2-1 16,0-1 0-16,0-1-1 0,-7 2 0 16,-3 1 0-16,-17 5-3 15,21-12-3-15,-5 29-16 16,-16-17-20-16,0 0 0 15,-37 8 0-15,18-8-1 16</inkml:trace>
  <inkml:trace contextRef="#ctx0" brushRef="#br0" timeOffset="174072.8606">15606 3073 7 0,'0'0'29'15,"0"0"2"-15,0 0 0 16,0 0-12-16,17-8-2 16,-17 8-2-16,0 0-2 15,0 0-3-15,0 0-2 16,0 0-2-16,0 0 0 16,18 25-2-16,-5-6 0 15,-3-2-1-15,7 16 1 0,-7-1-1 16,5 11 0-16,-5 3 0 15,3 7 0-15,-5 1-1 16,4 6 0-16,-5-7 0 16,5-5-1-16,-2-4 0 15,1-3 0-15,3-11 1 16,-1-1-1-16,1-8 1 16,-1-2-1-16,-13-19 0 15,25 29-1-15,-25-29 1 16,18 23 0-16,-18-23 0 15,15 17-1-15,-15-17 1 16,0 0 0-16,0 0-1 16,0 0 1-16,0 0 0 15,19-5-1-15,-19 5 0 16,8-29 1-16,0 8-1 16,1-4 0-16,3-8 0 15,5-3 1-15,-1-3-2 0,5-7 2 16,-2 0-1-16,2-5 0 15,-1-1 0-15,-1-2 0 16,-2 2 0-16,-1 2 0 16,1 1 1-16,-3 4-1 15,-1 3-1-15,-1 8 0 16,3 7-2-16,-5 2-1 16,7 12-4-16,-13-14-7 15,13 21-27-15,-17 6 0 16,18 0 0-16,-18 0 1 15</inkml:trace>
  <inkml:trace contextRef="#ctx0" brushRef="#br0" timeOffset="174549.7195">16485 3236 22 0,'0'0'33'0,"-17"11"2"16,17-11 0-16,-6 17-12 0,6-17-5 15,0 0-6-15,0 0-3 16,0 0-3-1,0 0-1-15,37 12-2 16,-20-12 0-16,12 2-1 16,2-4 0-16,4 0-1 0,-1 0-1 15,-1-4-1-15,0 6-2 16,-10-7-3-16,12 16-7 16,-35-9-24-16,21 0 0 15,-21 0-2-15,0 0 1 16</inkml:trace>
  <inkml:trace contextRef="#ctx0" brushRef="#br0" timeOffset="174721.5939">16636 3328 48 0,'0'0'35'16,"-19"15"1"-16,19-15 0 16,0 0-21-16,0 0-4 0,38 6-5 15,-19-14-1-15,10 2-3 16,6 4-6-16,-16-7-29 15,14-3-4-15,2 7 0 16,-2-7 0-16</inkml:trace>
  <inkml:trace contextRef="#ctx0" brushRef="#br0" timeOffset="176625.1308">17942 2723 17 0,'0'0'28'16,"2"-24"-4"-16,-2 24-3 15,3-20 0-15,-3 20-3 16,-5-19-3-16,5 19-2 15,0 0-2-15,0 0-3 0,-10-29-1 16,10 29 0-16,0 0-3 16,0 0 0-1,-19-25-1-15,19 25 0 16,0 0 0-16,-22-13-1 0,22 13 0 16,-17-8 0-16,17 8 1 15,0 0-1-15,-21-11 0 16,21 11 0-16,0 0-1 15,-17-6 1-15,17 6-1 16,0 0 0-16,-27-4 0 16,27 4 0-16,-20 6 0 15,20-6 1-15,-23 8-2 16,23-8 1-16,-25 15 1 0,25-15-1 16,-21 13 0-1,21-13 0-15,-16 18 0 16,16-18-1-16,-9 25 1 15,9-25 0-15,-8 28-1 16,8-28 1-16,-8 35 0 16,3-18-1-16,1 4 0 15,-2 4 1-15,2-2-1 16,-2 4 1-16,2-2 0 0,2 2-1 16,-1 0 0-16,1-2 1 15,0-2-1-15,2-6 0 16,0 0 1-16,0 1-1 15,2-1 1-15,-2 0-1 16,0-17 1-16,4 35-1 16,-3-14 1-16,1-2-1 15,0 4 0-15,-2-2 0 16,0-2 0-16,2 4 0 16,0-4 0-16,0 4 1 15,0-2-1-15,2-3 0 16,0 3 0-16,2-4 1 15,-1 4-1-15,1-4 0 0,-2 3 1 16,4-3-1-16,-3 2 0 16,1 0 0-16,0 0 0 15,2 3 1-15,-2-5-1 16,1 2 0-16,-1 0 0 16,2 2 0-16,-2-2 0 15,-1 3 0-15,-1-3 0 16,-2 2 0-16,-2 0 0 15,2-2 0-15,-2 2 0 16,0-21 0-16,0 37 0 16,-2-20 0-16,2-17 0 15,0 31 0-15,2-14 0 16,-4 0 0-16,2 0 0 0,0-17 0 16,-2 27 0-16,2-27 0 15,-2 29 0-15,2-29 0 16,-4 23 0-16,4-23 0 15,-2 23 0-15,2-23 0 16,-9 25 0-16,9-25 0 16,-12 23 0-16,12-23 0 15,-11 17 0-15,11-17 0 16,-16 18 0-16,16-18 0 16,-19 15 0-16,19-15 0 15,-29 13 0-15,12-3 0 16,-3-2 0-16,-1-3 0 15,0-1 0-15,0 2 0 0,1-6 0 16,1 4 0-16,0-8 0 16,0 4 0-16,1-4 0 15,1 0 0 1,-1 2 0-16,18 2 0 0,-27-9 0 16,27 9 0-16,-21-10 0 15,21 10 0-15,-15-17 0 16,15 17 0-16,-8-19 0 15,8 19 0-15,-8-19-2 16,1-1-4-16,7 20-6 16,-4-17-32-16,4 17-1 15,4-33 1-15,0 14-1 0</inkml:trace>
  <inkml:trace contextRef="#ctx0" brushRef="#br0" timeOffset="177820.2095">18358 3412 2 0,'14'-17'3'93,"-14"17"0"-93,0 0 0 0,0 0 1 0,0 0 2 0,0 0 0 0,0 0 1 0,17-4 0 0,-17 4 0 0,0 0 2 0,0 0 1 0,0 0 2 0,0 0 2 0,6-21-1 0,-6 21 2 16,0 0 0-16,21-8 0 16,-27-9-2-16,6 17-1 15,0 0-3-15,20-19-2 16,-20 19-1-16,5-17-1 16,-5 17-1-16,4-22 0 15,-4 22 0-15,-4-17 0 16,4 17-1-16,0 0 0 15,-23-15-1-15,23 15 1 16,-25-4-2-16,8 8 1 16,-4 0-1-16,-1 7 0 15,-5 3-1-15,0 3 1 0,0 2-1 16,4 4 0-16,-2 4 1 16,8 2-1-16,3 1 0 15,5 1 1-15,9-4-1 16,4-2 0-16,3-2 0 15,5 0 1-15,3-6-1 16,3-7 0-16,1-3 0 16,2-7 0-16,2 0 0 15,-2-7 1-15,3-3-1 16,-3-5 0-16,0-2-1 16,-2-3 1-16,-1-5 0 15,-5-3-2-15,3-5 1 16,-11-7-2-16,5-1 0 0,-10-8-1 15,2-1 0-15,-6-8 0 16,4 8 1-16,-6 0-1 16,2 4 2-16,1 2 1 15,1 4 0-15,0 7 2 16,-2 7 0-16,4 26 0 16,-2-37 0-16,2 37 2 15,0-17-1-15,0 17 1 16,0 0 0-16,0 0 0 15,0 0 0-15,13 25 0 16,-9-8 0-16,2 2 0 16,0 2-1-16,0 14 1 15,-1-3-1-15,7 7-1 0,-6 3 1 16,3 4-1-16,-5 0 0 16,8 4 1-16,-6-2-1 15,3-4 0 1,1 0-1-16,-4-6 1 0,5-5-1 15,-3-4 1-15,2-6-1 16,-5-6 0-16,-5-17-1 16,12 25 1-16,-12-25 0 15,0 0-1-15,0 0-1 16,2 17-1-16,-2-17-1 16,0 0-4-16,0 0-9 15,0 0-27-15,6-17 1 0,-6 17 0 16,-4-25 0-16</inkml:trace>
  <inkml:trace contextRef="#ctx0" brushRef="#br0" timeOffset="178672.4945">18678 3015 42 0,'10'-23'35'0,"-10"23"0"15,0 0-8-15,4-27-5 16,-4 27-5-16,0 0-4 16,0 0-2-16,4-21-3 0,-4 21-1 15,0 0 0-15,0 0-2 16,0 0-1-16,0 0 0 16,17-13-1-16,-17 13-1 15,18 19 0-15,-18-19 0 16,27 27-1-16,-12-2 1 15,2 1-1-15,3 5 0 16,-1 6 0-16,0-1 0 78,2 0 0-78,1 9 0 0,-1-1-1 0,0-8 0 0,0 3 0 0,-1-7 0 0,-1-3 0 0,-6-4 0 0,3-4 0 0,-16-21 0 0,21 29 0 16,-21-29 0-16,0 0 0 15,17 19 0-15,-17-19 0 16,0 0 0-16,0 0 0 16,23-8 0-16,-23 8 0 15,18-32 0-15,-12 9 0 16,5-2 0-16,-1-8 0 16,-1-3 0-16,1-5 0 15,2-5 0-15,-1 4 0 16,1-4 0-16,-1-2 0 15,1 4 0-15,2-2 0 16,-3 8 0-16,1 3 0 16,-3 4 0-16,1 5 0 0,-6 6 0 15,-4 20 0-15,8-28-5 16,-8 28-4-16,0 0-34 16,0 0-2-16,-18-12 1 15,18 12-1-15</inkml:trace>
  <inkml:trace contextRef="#ctx0" brushRef="#br0" timeOffset="181235.164">16561 3567 3 0,'0'0'18'0,"0"0"-5"16,0 0 3-16,-18-5-2 15,18 5 2-15,0 0 0 16,0 0-1-16,-23-10-1 16,23 10-2-16,0 0-2 15,0 0-2-15,-25 2-2 16,25-2-1-16,0 0 0 16,0 0-1-16,-23 10 0 15,23-10 0-15,0 0-1 0,0 0 0 16,-17 11 0-16,17-11-1 15,0 0-1-15,0 0 0 16,0 0 0-16,28 4 0 16,-10-6 0-16,3 2 1 15,4-2-1-15,6 0 1 16,4-5 0-16,5 3-1 16,1-4 1 62,3 2-1-78,-2-3 1 0,5 3-1 0,-7-4 0 0,-5 5 1 0,-10 1-1 0,-4 0 0 0,-21 4 0 0,18 0 0 0,-18 0 0 0,0 0 0 0,-18 6 0 15,18-6-1-15,-32 7 1 16,8-1 0-16,-7 0-1 16,-1 0 1-16,-7 1-1 15,2-1 1-15,1 0-2 16,3 0 1-16,4-3-2 15,0-6-2-15,29 3-9 16,-21 5-28-16,21-5 1 16,-14-19-1-16,14 19 1 15</inkml:trace>
  <inkml:trace contextRef="#ctx0" brushRef="#br0" timeOffset="181960.8606">16493 3364 28 0,'0'0'34'0,"0"0"1"16,0 0-1-16,-31-8-15 16,31 8-4-16,0 0-4 0,0 0-4 15,0 0-1-15,18 2-2 16,-18-2 0-1,19-2-1-15,-19 2 0 16,35-7 0-16,-10 1-1 0,6 2-1 16,1-2 1-16,7 1-1 15,-2-5 0-15,-1 2 0 16,-1-3-1-16,0 3 1 16,-6 1 0-16,-6 3 0 15,-6-2 0-15,-17 6 0 16,23-2 0-16,-23 2 0 15,0 0 0-15,0 0-1 16,0 0 1-16,-13 19 0 16,13-19 0-16,-31 16-1 15,12-11 1-15,-1 1-1 16,-3 0 0-16,0 0 1 16,-2 1-2-16,0-3 0 0,2 0-1 15,-2-12-4-15,25 8-30 16,-29-4-5-16,29 4 0 15,-33-15 0-15</inkml:trace>
  <inkml:trace contextRef="#ctx0" brushRef="#br0" timeOffset="186814.6578">19940 3215 31 0,'0'0'31'15,"-6"23"0"-15,6-23-4 16,0 0-14-16,0 0-3 16,21 5-1-16,8 3-1 15,-11-14-1-15,14 12-1 16,-5-8-1-16,12 10-1 16,-2-8-3-16,-3-2-5 15,15 9-14-15,-5-8-18 16,-9-7 1-16,-1 2-2 0,-9-5 1 15</inkml:trace>
  <inkml:trace contextRef="#ctx0" brushRef="#br0" timeOffset="187017.794">20054 3372 50 0,'-23'21'36'0,"23"-21"0"15,0 0 0-15,25-4-23 16,5 6-7-16,-1-10-2 16,14 8-2-16,-1-2-2 15,-3-7-6-15,19 11-21 0,-12 2-9 16,-7-8 0-16,1 4 0 16</inkml:trace>
  <inkml:trace contextRef="#ctx0" brushRef="#br0" timeOffset="188610.1154">21477 2697 1 0,'0'0'22'15,"0"0"3"-15,14-23-7 16,-14 23-5-16,2-20 3 16,-2 20 0-16,0 0 0 15,0 0-2-15,-6-30-2 16,6 30-1-16,0 0-3 15,0 0-1-15,-16-19-2 16,16 19-1-16,0 0-1 16,0 0 0-16,-25-22 0 0,25 22 0 15,0 0 0 1,-17-5 0-16,17 5-1 16,-19-6 0-16,19 6 0 15,-27 4 1-15,9-4-1 0,18 0 0 16,-33 9 0-1,33-9 0-15,-32 14 0 16,32-14 0-16,-27 19 0 16,27-19-1-16,-22 23 0 0,22-23 0 15,-19 29 0-15,10-10 0 16,9-19 0-16,-22 36 1 16,15-13-2-16,-3 0 1 15,2 0 0-15,2 2 0 16,-1 0-1-16,3 0 1 15,0 0-2-15,0-6 2 16,0 2 0-16,2 4 0 16,0-7-1-16,2-18 1 0,-3 32-1 15,1-14 1 1,2-18-1-16,-2 34 0 0,4-17 1 16,-2 1-2-1,0 3 2-15,2 4-1 0,0 0 0 16,-1 1 1-16,1 1-1 15,2 0 0-15,0 2 0 16,0 0 0-16,2 1 0 16,0-3 0-16,-1 0 1 15,1 2-1-15,-2 0 1 16,2-3-1-16,0 3 0 16,-1 2 0-16,-1-2 1 15,0-1-1-15,0 1 1 0,0 0-2 16,0 0 2-1,-2 1-1-15,1-1 0 16,-3-4 0-16,2 0 0 16,-2 0 0-16,0 0 0 0,-2-2 0 15,0 0 0-15,-1 0 0 16,-1-2 0-16,0 2 0 16,0-2 0-16,-2-2 1 15,2 3-1-15,1-5-1 16,-3 2 2-16,2-2-2 15,4-17 1-15,-8 29 1 16,8-29-2-16,-6 27 1 0,6-27 0 16,-5 19 1-1,5-19-2-15,0 0 1 16,-18 21 0-16,18-21 0 16,-17 14 1-16,17-14-1 0,-23 13 0 15,23-13 0-15,-29 8 1 16,29-8-1-16,-31 2 0 15,16-2 0-15,-3-2 1 16,1-2-1-16,-1-2 0 16,-1 2 0-16,19 4 1 15,-31-13-1-15,31 13-1 16,-23-21 2-16,23 21-2 16,-23-27 1-16,23 27 0 15,-19-29 0-15,19 29-1 16,-20-29 0-16,20 29-2 15,-17-28-2-15,17 28-6 16,-12-25-32-16,12 25-2 0,-3-31 2 16,3 14-2-16</inkml:trace>
  <inkml:trace contextRef="#ctx0" brushRef="#br0" timeOffset="190641.5038">21930 2706 25 0,'0'0'32'16,"-5"-17"-1"-16,5 17-9 0,0 0-5 15,0 0-3-15,0 0-2 16,0 0-3-16,0 0-1 16,-2 21-2-16,9 4 0 15,-9-2-1-15,10 13 0 16,-6-1-2-16,6 13 0 16,-4 4-1-16,3 5 0 15,-3-1-2-15,0-2 2 110,0-6-2-110,0-6 0 0,0-4 1 0,-2-7-1 0,1-14-1 0,-3-17-2 0,4 19-2 0,-4-19-10 0,-4-27-23 0,4 27 0 0,-3-38-1 0,3 11 0 0</inkml:trace>
  <inkml:trace contextRef="#ctx0" brushRef="#br0" timeOffset="191094.6456">22291 2771 25 0,'0'0'35'0,"0"0"1"0,17 8 0 0,-17-8-14 16,10 29-10-16,-27-20-2 0,7 22-2 15,-15-4-4-15,2 4-1 16,-8-1-1-16,-2 3-1 16,-1-6-1-16,-1-4 1 15,4-2-1-15,6-4 0 16,7-9-1-16,18-8 1 16,-23 11 0-16,23-11 0 15,0 0 0-15,0 0 0 16,0 0 1-16,0 0 0 15,0 0 0-15,20 2 0 16,-20-2 0-16,19 4 2 16,-19-4-1-16,31 16 1 0,-31-16 0 15,38 21 0-15,-16-12-1 16,3 7 0-16,-2-1-1 16,-2 0 0 62,-2-1-1-78,-19-14-1 0,27 19-1 0,-27-19-4 0,20 15-6 0,-20-15-27 0,0 0-2 0,0 0 0 0,-16-19 1 0</inkml:trace>
  <inkml:trace contextRef="#ctx0" brushRef="#br0" timeOffset="195377.9602">22733 2990 23 0,'11'-21'31'16,"-11"21"1"-16,0 0-9 16,0 0-5-16,27-13-3 15,-29-9-3-15,20 21-2 16,-16-19-2-16,-2 20-2 16,13-23 0-16,-13 23-1 15,0 0-1-15,0 0 0 16,-17-2 0-16,-2 18-2 15,-10-3 0-15,-2 14-1 16,-2 6-1-16,-4 1 0 16,3 10 1-16,1 0-1 15,6 4 0-15,8-4 1 16,7 6-1-16,6-7 0 0,8-13 1 16,8-5-1-16,7-11 0 15,6-12-1-15,6-10 1 16,0-11 0-16,2-10 0 15,0-6 0-15,-2-11 0 16,-4-5-1-16,-2-5 1 16,-8-4-1-16,-3 1 0 15,-2-2 0-15,-1 3 0 16,-7 4 1-16,2 8 0 16,-2 8 0-16,-4 5 0 15,4 12 1-15,-2 2 0 16,0 19 0-16,-2-17 0 15,2 17 1-15,0 0-1 0,-2 19 1 16,2 0 0-16,0 10 1 16,-2 2-1-16,6 15 1 15,-8 0-1-15,8 4 0 16,-8 1 0-16,8 3-1 16,-4-6 0-16,6-4 0 15,-2-5-1-15,3-11 0 16,1-5 0-16,2-4-1 15,-10-19-2-15,25 6-2 16,-2-2-4-16,-25-25-27 16,19 4-6-16,-3-8-1 15,1 2 1-15</inkml:trace>
  <inkml:trace contextRef="#ctx0" brushRef="#br0" timeOffset="196048.783">23227 2898 44 0,'29'-27'37'16,"-29"27"1"-16,25-29 1 15,-25 29-25-15,15-32-2 16,2 20-3-16,-19-9-2 0,2 21-1 15,-7-25-2-15,7 25-1 16,-27-11 0-16,6 13-1 16,-6 1 0-16,-2 15-1 15,-2 1 0-15,-2 12-1 16,2 3 0-16,6 3 0 16,2 3 0-16,5 2 0 15,9-2 0-15,5-3 0 16,8-10 0-16,7-8 0 15,11-11 0-15,3-8 0 16,6-6 0-16,3-10-1 16,-1-5 1-16,0-4 0 15,-4-5 0-15,-4 1-1 0,-6 4 2 16,-7 6 0-16,-5 2-1 16,-7 17 1-1,0 0 0-15,0 0 0 16,-27 11 0-16,14 20 0 0,-4 7-1 15,-1 12 1-15,3 4 0 16,7 5 0-16,2 4 0 16,8-1-1-16,6 1 0 15,5-9 0-15,9-10 0 16,5-8 0-16,4-9 0 16,5-9 0-16,1-9 0 15,1-9 0-15,-5-6-1 16,-2-11 2-16,-6-6-1 15,-6-8-1-15,-13-7 2 16,-10-2-1-16,-9-2 0 16,-10 3 1-16,-4-1-1 15,-8 2-1-15,2 11-2 0,-9-2-4 16,24 23-35 0,-14 0 0-16,1 14-1 15,2-2 0-15</inkml:trace>
  <inkml:trace contextRef="#ctx0" brushRef="#br0" timeOffset="196532.7038">21990 3621 29 0,'0'0'35'16,"0"0"3"-16,0 0 1 15,31 19-16-15,-31-19-6 0,31-5-3 16,-12-9-4 0,31 16-2-16,1-13-2 15,24 1-1-15,10-3-2 16,21 3 1-16,2-3-2 0,7 1 0 15,-5-1 0-15,-7 1-1 16,-11 1 0-16,-15 5-2 16,-15 2-1-16,-23 0-1 15,-9 4-2-15,-30 0-8 16,29-4-29-16,-29 4-1 16,0 0 0-16,-19 20 0 15</inkml:trace>
  <inkml:trace contextRef="#ctx0" brushRef="#br0" timeOffset="197626.4909">22438 3943 31 0,'0'0'36'0,"-6"-25"1"15,6 25 1-15,0 0-20 16,6-21-2-16,-6 21-3 15,0 0-4-15,21-2-1 16,-21 2-2-16,0 0-2 16,13 27-1-16,-1-6-1 0,0 4 0 15,5 2-1-15,-2 2 0 16,3 2 1 0,-3-4-2-16,1-1 1 15,-5-6 0-15,-11-20 0 0,14 24 0 16,-14-24-1-16,0 0 1 15,0 0-1 64,-6-21 1-79,0 4-1 0,-2-4 1 0,4 0-2 0,-1-4 1 0,5-2 1 0,4 2-2 0,5 0 1 0,7 0 0 0,7 0 0 78,6 2 0-78,2 2 0 0,3 2 0 0,3 8 0 0,2 1 0 0,-3 4 0 0,1 6 0 0,-4 0-1 0,-3 8-1 0,-8-12-6 0,14 8-34 0,-36-4 0 15,20-2-1-15,-20 2 0 16</inkml:trace>
  <inkml:trace contextRef="#ctx0" brushRef="#br0" timeOffset="216890.9863">18106 5367 49 0,'15'-37'35'15,"-15"37"1"-15,10-23-8 16,-18 4-10-16,27 29-3 0,-19-10-3 16,18 26-3-16,-15 7-3 15,15 23-2-15,-5 1 0 16,7 22 1-1,-3 0-3-15,0 9 1 0,3-6-2 16,-3 1 2-16,2-14-2 16,1-8 0-16,-5-17 0 15,0-15 0-15,-15-29 0 16,31 6-1-16,-17-27 1 16,-1-16-1-16,1-13 1 15,1-7-1-15,3-10 1 16,3-4-1-16,0-4 0 15,0 2 0-15,4-2-1 0,-2 2 0 16,4 6-2-16,-3-2-2 16,8 23-5-1,-22-11-19-15,15 22-12 16,-6 10 0-16,1 16 0 0,-3 14 0 16</inkml:trace>
  <inkml:trace contextRef="#ctx0" brushRef="#br0" timeOffset="217156.6182">18815 5689 75 0,'0'0'38'0,"0"0"0"0,27 2 0 16,22-4-30-16,-9-17-1 16,22 9-3-16,1-1-4 15,1-7-5-15,13 26-10 16,-19-14-23-16,-13 6-1 16,-18 10 0-16,-27-10 1 15</inkml:trace>
  <inkml:trace contextRef="#ctx0" brushRef="#br0" timeOffset="217312.8744">18925 5915 68 0,'33'-17'36'0,"13"2"-1"0,1-12-3 16,1 10-34-16,2 3-29 15,-4-7-1-15,3 10-3 16,-13-5 0-16</inkml:trace>
  <inkml:trace contextRef="#ctx0" brushRef="#br0" timeOffset="217625.388">19870 5380 86 0,'0'0'40'15,"0"0"1"-15,14 19-1 16,-12 22-34-16,-4 1 0 16,8 25-1-16,-8 0-1 15,8 10 0-15,-4-2-2 16,1-3 0-16,1-8-2 15,0-14 0-15,2-10-3 16,-4-23-2-16,11 6-11 16,-13-23-26-16,20-27 0 15,-11-9 0-15,5-14 1 0</inkml:trace>
  <inkml:trace contextRef="#ctx0" brushRef="#br0" timeOffset="217922.2756">20181 5472 68 0,'-23'27'38'16,"-10"9"1"-16,-7 7-1 15,-16-5-28-15,17 12-2 16,-13-12-2-16,17 1-3 16,2-12-1-16,18-6-1 15,15-21 0-15,0 0 0 16,29 17 0-16,4-15 1 0,0-2 0 15,7 7 1-15,-5 1 0 16,-1 7-1-16,-7 1 1 16,-5 7 0-1,-7-4-2-15,-7-2-2 0,3 6-3 16,-11-23-15-16,0 0-21 16,0 0-2-16,33-7 0 15,-12-13-1-15</inkml:trace>
  <inkml:trace contextRef="#ctx0" brushRef="#br0" timeOffset="218391.322">21363 5085 71 0,'23'-31'40'16,"-11"0"2"-16,-6 6-1 16,-16-11-27-16,10 36-5 15,-38-27-2-15,7 25-2 16,-14 4-2-16,-1 10-1 16,-10 7-1-16,4 11 0 15,4 11 0-15,9 7 0 16,7 13-1-16,10 4 0 15,11 10 0-15,13 10 0 16,13 1 0-16,6 2 0 16,6 4 0-16,4-2 1 15,0 0-1-15,0-1 1 0,-2-7 0 16,-10 1 1-16,-5-10-1 16,-11 1 1-16,-8-6 0 15,-11-5-1-15,-7-9 1 16,-10-8-1-16,-9-12 0 15,-4-17-1-15,-5-7 0 16,-4-18-2-16,4-3-1 16,-5-26-5-16,22 9-30 15,-3-22-6-15,12 0 0 16,10-6 0-16</inkml:trace>
  <inkml:trace contextRef="#ctx0" brushRef="#br0" timeOffset="219360.1082">21990 5442 54 0,'0'0'36'0,"0"0"-2"0,0 0-5 0,21 7-8 0,-21-7-6 0,0 0-6 0,-21-7-1 0,21 7-3 0,-21 11-2 16,21-11 0-16,-41 36-1 16,13-9 0-16,-9 4 0 15,0 4-1-15,-3 3-1 16,3 4 1-16,6-4 0 15,6-5-1-15,12-4 0 16,9-8 0-16,4-21 0 16,29 17 0-16,-2-19-1 15,6-5 1-15,1-14-1 16,1-10-1-16,2-9 0 16,-8-10 1-16,-1-6-1 15,-6-13 0-15,-7 2 1 0,-5-6 0 16,-4 6 1-16,-5 5 0 15,-2 13 2 1,-1 8-1-16,-2 13 2 16,4 28-1-16,0 0 1 0,0 0 0 15,-14 24 0-15,14 15 0 16,0 3-1-16,2 12 1 16,-2-2-2-16,6 5 0 15,0-1-1-15,1-6 0 16,3-4-1-16,0-18-2 15,3 3-5-15,-13-31-10 16,0 0-24-16,23-6 0 16,-9-13-1-16,-4-4 1 0</inkml:trace>
  <inkml:trace contextRef="#ctx0" brushRef="#br0" timeOffset="220164.2574">22407 5348 48 0,'0'0'38'0,"4"-18"0"16,-4 18 1-16,0 0-19 15,-25-9-5-15,25 9-5 16,-33 11-4-16,14 3-1 16,-10-1-1-16,0 8-1 15,0 4-1-15,0 8 0 16,4-3-1-16,4 7 0 15,7-3 0-15,8 1-1 16,6-8 0-16,6-4 0 16,-6-23 0-16,41 17-1 15,-14-25 1-15,3-11-1 16,1-6 0-16,-2-5 0 16,-2-3 1-16,-4-5-1 0,-5 1 1 15,-7 6 0-15,-3 1 0 16,-2 9-1-16,-6 3 1 15,0 18 0-15,2-25 1 16,-2 25-1-16,0 0 0 16,0 0 0-16,-18-2 0 15,18 2 1-15,0 0-1 16,-15 22 0-16,15-22 0 16,-8 21 1-16,8-21 0 15,-4 30 0-15,2-5 0 16,2 8 0-16,-3 3 0 15,1 10 1-15,-2 4-1 16,0 10 0-16,2-1 0 0,2 8-1 16,0-1 0-16,6-7 1 15,1-3-1-15,3-10 0 16,9-8 0-16,1-7 0 16,7-10 0-16,0-13-1 15,2-12 1-15,0-12-1 16,-4-9 1-16,0-15-1 15,-14-6 1-15,1-8-1 16,-16-5 2-16,-6 5-1 16,-7-1 0-16,-6 3-2 15,-2 12-1-15,-10-7-7 16,16 24-31-16,-14 8-2 16,6 9 1-16,2 4-1 0</inkml:trace>
  <inkml:trace contextRef="#ctx0" brushRef="#br0" timeOffset="220485.8858">21687 6061 87 0,'22'-8'40'16,"8"-5"0"-16,19 9-11 16,1-27-19-16,23 12-4 15,6-10-1-15,10 1-3 16,-2 1-2-16,-6-4-4 15,0 20-8-15,-20-12-28 16,-12 7 0-16,-17 5-1 16,-32 11 1-16</inkml:trace>
  <inkml:trace contextRef="#ctx0" brushRef="#br0" timeOffset="221032.781">21923 6232 77 0,'0'0'39'16,"0"0"1"-16,11 21-4 15,-11-21-27-15,23 33-1 16,-17-10-1-16,12 21-2 16,-9-6-1-16,5 8-1 15,-3-2-1-15,-1-5 0 16,-2-5-1-16,-3-9 0 0,-5-25 0 16,0 0-1-1,0 0 1-15,2-29-1 16,-4-5 1-16,0-5-1 15,2-9 0-15,6 0 0 0,4 0 1 16,7 2-1-16,10 4 0 16,4 8 0-16,14 5-1 15,-1 6-2-15,8 15-5 16,-6-5-34-16,-1 1 0 16,-13 5-1-16,-5 1 0 15</inkml:trace>
  <inkml:trace contextRef="#ctx0" brushRef="#br0" timeOffset="224100.2313">15531 4216 55 0,'-22'-6'37'15,"22"6"2"-15,-21-2-1 16,-12-9-25-16,33 11-2 15,0 0-2-15,18 11-3 16,-18-11-1-16,34 4-2 16,-8-6 0-16,10 10 0 15,3-6 0-15,5 3-1 16,-1-7 0-16,-3 6-1 0,-3-4 1 16,-3-5-2-1,-7 5 1-15,-5-12-1 16,-5 6-2-16,-7-11-3 15,9 13-28-15,-19 4-8 0,12-27-1 16,-12 27 0-16</inkml:trace>
  <inkml:trace contextRef="#ctx0" brushRef="#br0" timeOffset="225221.1842">18250 4059 19 0,'-17'7'27'16,"17"-7"-1"-16,0 0-2 16,-25-2-2-16,25 2-3 15,0 0-3-15,0 0-3 16,-23-4-4-16,23 4 0 15,0 0-2-15,0 0-1 16,0 0-2-16,34 2 0 16,-10-4-1-16,10 6 0 15,9-8 0-15,11 8-1 16,4-8 0-16,5 1-1 16,-5 1 1-16,0 0-2 15,-10 0 0-15,-5-4-1 16,-11 6-3-16,-32 0-4 0,43-10-29 15,-43 10-2-15,0 0-1 16,0 0-1-16</inkml:trace>
  <inkml:trace contextRef="#ctx0" brushRef="#br0" timeOffset="237033.5906">21246 5465 34 0,'0'0'20'0,"0"0"0"16,0 0-1-16,0 0-2 16,0 0-5-16,0 0-3 15,0 0-1-15,0 0-1 16,0 0-1-16,0 0 0 16,0 0-1-16,-20-2-1 15,20 2 1-15,0 0-1 16,0 0 0-16,0 0-1 15,0 0-1-15,-17-12 0 16,17 12-1-16,0 0 0 16,0 0 0-16,-23-11 1 15,23 11-1-15,0 0 1 0,-23-4-1 16,23 4 1-16,0 0-1 16,-25 2 1-16,25-2-1 15,0 0 1-15,-18-4-1 16,18 4 0-16,-17-2 1 15,17 2 0-15,-19 0-1 16,19 0 0-16,-18 0 0 16,18 0 0-16,-17 2-1 15,17-2 1-15,-23 11 0 16,23-11 0-16,-25 14 0 16,25-14 0-16,-27 17 0 15,27-17 0-15,-25 19 0 16,25-19-1-16,0 0 1 0,-23 17-1 15,23-17 1-15,0 0 0 16,-22 22 0-16,22-22 0 16,-17 21 0-1,17-21-1-15,-17 19 1 0,17-19 0 16,-18 25 0-16,18-25-1 16,-11 23 1-16,11-23-1 15,-10 19 1-15,10-19 0 16,-14 23 0-16,14-23 0 15,-13 23-1-15,13-23 1 16,-12 23-1-16,12-23 0 16,-7 21 1-16,7-21-1 15,-4 23 1-15,4-23-1 16,0 27 1-16,0-27-1 16,-2 29 1-16,2-29 0 15,-4 30-1-15,4-30 1 16,-2 29-1-16,2-29 0 15,0 23 0-15,0-23 1 16,2 21-1-16,-2-21 0 16,6 20 0-16,-6-20 0 15,0 0 1-15,11 23-1 0,-11-23 0 16,0 0 0-16,10 21 0 16,-10-21 1-16,0 0-1 15,15 21 0-15,-15-21 1 16,0 0-1-16,22 13-1 15,-22-13 1-15,0 0 1 16,25 14-1-16,-25-14 0 16,0 0 0-16,25 7 0 15,-25-7 1-15,17 6-1 16,-17-6 0-16,18 6 0 16,-18-6 0-16,25 4 0 15,-25-4 0-15,27 3 0 16,-27-3 0-16,29 6 0 0,-29-6 0 15,32 4 0-15,-16 0 0 16,-16-4 0-16,27 4-1 16,-27-4 1-16,27 2 0 15,-27-2 1-15,23 0-1 16,-23 0 0-16,23-8 0 16,-23 8 0-16,27-6 0 15,-27 6 0-15,27-7 0 16,-27 7 0-16,27-16 0 15,-27 16 0-15,29-13 1 16,-29 13-1-16,21-14 0 16,-21 14 0-16,20-19 0 15,-20 19 0-15,17-19 0 0,-17 19 0 16,21-23 0-16,-21 23 0 16,21-23 0-16,-21 23 0 15,23-27 0-15,-23 27 0 16,20-19 0-16,-20 19 0 15,13-17 0-15,-13 17 0 16,0 0 0-16,16-23 0 16,-16 23 0-16,9-20 1 15,-9 20-2-15,10-23 1 16,-10 23 0-16,6-30 0 16,-6 30 0-16,0-27 1 15,0 27-1-15,-2-25 0 16,2 25 0-16,-8-23 0 0,8 23 0 15,-8-21 0-15,8 21 0 16,-11-17 0-16,11 17 0 16,0 0 0-16,-23-25 0 15,23 25 0-15,0 0 0 16,-22-23 0-16,22 23 0 16,-9-20 0-16,9 20 0 15,-6-24 0-15,6 24 0 16,-8-25 0-16,8 25 0 15,-7-23 0-15,7 23 0 16,-8-18 0-16,8 18 0 16,0 0 0-16,-16-21 0 0,16 21 0 15,0 0 0-15,-21-13-1 16,21 13 1-16,-17-4 0 16,17 4 0-16,-19-2 1 15,19 2-1-15,0 0-1 16,-25-4 1-16,25 4 0 15,0 0-1-15,-18-15 1 16,18 15-1-16,0 0 0 16,0 0-1-16,-19-12 0 15,19 12-1-15,0 0-5 16,0 0-34-16,-12-23-1 16,12 23 0-16,0 0 0 15</inkml:trace>
  <inkml:trace contextRef="#ctx0" brushRef="#br0" timeOffset="250343.9743">17024 8269 43 0,'17'-27'35'16,"-17"27"0"-1,17-21-5-15,-23 0-14 16,24 23-1-16,-18-2-2 0,0 0-3 15,0 0-2-15,17 36-2 16,-15-7-2-16,10 21 0 16,-3 0-1-16,5 11-1 15,1 4 0-15,3 4 0 16,5-2-1-16,0 1-1 16,0-9 2-16,2-9-2 15,-6-10 1-15,3-11 0 0,-3-10 0 16,-2-17 0-16,-17-2 0 15,27-31 0 1,-17 1 0-16,-2-12 0 16,-1-10-1-16,1-8 3 15,-4-5-3-15,4 2 1 0,-1-4 0 16,1 0 0-16,4-3-2 16,-1 3 2-16,5 10-2 15,-1-1-1-15,4 8-1 16,-3 4-2-16,9 25-7 15,-19 4-29-15,13 11-1 16,-19 6 0-16,23 25 0 16</inkml:trace>
  <inkml:trace contextRef="#ctx0" brushRef="#br0" timeOffset="250750.8541">17708 8353 56 0,'0'0'37'0,"0"0"0"16,0 0 1-16,23-19-25 15,14 17-3-15,-8-11-3 16,15 9-3-16,-3-4-1 15,1 4-5-15,3 6-3 16,-24-9-8-16,10 7-22 16,-31 0-4-16,2 19 2 15,-24-2-1-15</inkml:trace>
  <inkml:trace contextRef="#ctx0" brushRef="#br0" timeOffset="250907.1099">17668 8560 58 0,'-14'18'39'0,"14"-18"-1"0,31 2 2 0,6-25-22 0,23 7-8 0,-5-9-3 0,17 4-4 0,3 15-18 0,-9-15-24 15,-10 2 1-15,-12 10-2 16,-13-1 0-16</inkml:trace>
  <inkml:trace contextRef="#ctx0" brushRef="#br0" timeOffset="260328.071">18704 7749 31 0,'0'0'35'16,"0"0"2"-16,9-21-1 16,-9 21-13-16,0 0-6 15,0 0-5-15,0 0-3 16,-2 17-3-16,2-17-2 15,2 48 0-15,0-11-2 16,6 12 1-16,-4 5-1 16,5 6 0-16,1-1-2 15,0-3 1-15,-1-8-1 16,3-10 0-16,-1-9-2 16,-1-12-1-16,-10-17-3 15,17 2-7-15,5-10-25 0,-17-9-2 16,1-6 0-16,-4-4 0 15</inkml:trace>
  <inkml:trace contextRef="#ctx0" brushRef="#br0" timeOffset="260835.5092">19095 7816 22 0,'0'0'31'16,"23"-25"1"-16,-23 25-9 0,0 0 0 15,0 0-3-15,0 0-6 16,-17 0-3-16,9 19-2 15,-21-9-4-15,6 11 0 16,-8-2-2-16,0 2-1 16,2 1-1-16,2-1 0 15,2-6 0-15,8 0 0 16,17-15 0-16,-23 19 0 16,23-19 0-16,0 0 0 15,0 0 1-15,0 0 0 16,0 0 0-16,0 0 0 15,0 0 1-15,21 20-2 16,-2-16 1-16,8 3 0 0,0 5-1 16,6-1 1-16,-2 5-1 15,2 1 0-15,-2 2 0 16,-1 0-1-16,-3 0 1 16,-3-3-1-16,1-3-1 15,-2-5-2-15,6 1-5 16,-29-9-32-16,23-9-1 15,-23 9 0-15,0 0 0 16</inkml:trace>
  <inkml:trace contextRef="#ctx0" brushRef="#br0" timeOffset="261257.3961">18650 8443 48 0,'0'0'36'16,"0"0"2"-16,0 0-1 16,48 25-22-16,-25-40-1 15,37 21-4-15,-12-16-1 16,29 10-3-16,-6-7-2 15,10 1-1-15,-5 0-2 16,-7-4-2-16,-5 9-4 16,-31-7-28-16,-1 6-7 15,-32 2 0-15,0 0-1 16</inkml:trace>
  <inkml:trace contextRef="#ctx0" brushRef="#br0" timeOffset="262859.4951">18808 8950 40 0,'2'-27'37'15,"-2"27"1"-15,5-27 0 16,-5 27-22-16,0-19-3 15,0 19-3-15,0 0-2 16,20 0-2-16,-20 0-2 16,11 19-1-16,-7 0-1 15,4 8 1-15,-2 2-2 16,-1 5 1-16,-3 1-1 0,4 0 0 16,-4-7-1-16,2-1 1 15,0-6 0-15,-4-21-1 16,6 23 1-16,-6-23 0 15,0 0-1-15,0-19 1 16,-6-2 0-16,2-4-1 16,0-8 0-16,0-1 0 15,2-6 1-15,6 1-1 16,6 3 0-16,9-3 0 16,10 7 0-16,10-1-1 15,11 6 1-15,9 4 0 16,7 4-1-16,-4 6 1 15,0 5-3-15,-18-7-12 0,-6 13-26 16,-18 4 0-16,-20-2-1 16,-23 5 0-1</inkml:trace>
  <inkml:trace contextRef="#ctx0" brushRef="#br0" timeOffset="269860.2147">20875 7622 17 0,'0'0'14'0,"0"0"0"16,0 0-1-16,0 0-3 16,0 0 0-16,0 0 1 15,0 0 0-15,0 0 1 16,0 0-1-16,0 0 0 0,0 0-1 16,2-19-1-16,-2 19-2 15,0 0 0-15,0 0-1 16,0 0 1-16,0 0-2 15,-4-21 1-15,4 21-1 16,0 0-1-16,0 0 0 16,-15-21-1-16,15 21 0 15,0 0-1-15,-25-11 0 16,25 11 0-16,-29-6-1 16,6 4 0-16,2 4 0 15,-4-2 0-15,-1 6 0 16,-2-5 0-16,1 9 0 15,0-2 0-15,0-1 0 0,1 7 0 16,3-1 0-16,-2 3 0 16,4 1 0-16,-2 0 0 15,4 6 0-15,-1-2 0 16,5 6-1-16,-2 2 1 16,5 4 0-16,-2-3-1 15,5 5 1-15,1 5 0 16,0 0-1-16,3 1 1 15,-1-3 0-15,6 2-1 16,-2 0 1-16,2-1-1 16,2-3 1-16,0-1 0 15,4 1-1-15,-3 1 0 16,5 1 1-16,-4-5-1 0,4 1 2 16,-3 3-2-16,1-1-1 15,-2 2 2-15,0-3-2 16,-2 0 2-1,2 1-2-15,0 0 2 0,1 1-2 16,-1-3 2-16,-2 1-1 16,2-4 0-16,0 1 1 15,-2-1-1-15,-2-2 1 16,-2-1-2-16,-4 3 1 16,-2-4 0-16,1 4 1 15,-3-8-1-15,-3 0 0 16,1 0 0-16,-2-6 0 15,-1 2 0-15,-2-9 1 0,-1 1-1 16,-3-7 0-16,-4 2 1 16,0 0-1-1,-4-4 0-15,-2 1 0 16,2-3 1-16,4 2-2 0,2-7 1 16,0-1-1-16,5-2 0 15,1-3-1-15,17 11 0 16,-27-31-1-16,27 31-3 15,-29-44-5-15,35 25-32 16,-16-6 0-16,6 4 1 16,1-6-1-16</inkml:trace>
  <inkml:trace contextRef="#ctx0" brushRef="#br0" timeOffset="270641.5051">20183 8252 19 0,'-4'-21'30'0,"4"21"-4"16,0 0-2-16,0 0-2 15,0 0-2-15,-2-25-4 16,2 25-3-16,0 0-2 0,0 0-2 15,0 0-2-15,0 0-1 16,-29 7-2-16,20 11 0 16,-7-1-2-16,1 12 1 15,-5 1-1-15,5 5 0 16,0 9 0-16,5 0-2 16,6 0 2-16,8-2-2 15,7-1 1-15,13-5-2 16,3-11 2-16,9-6-2 15,5-11 1-15,3-6 0 16,-1-4 1-16,1-8-1 16,-2-9 0-16,-5-8 2 15,-2-3-1-15,-8-1 0 0,-8-6 0 16,-4 3 1-16,-7-4-2 16,-6-5 2-16,-8 9-2 15,-3-5 0-15,-7 1 1 16,1 4-1-16,-4-1 1 15,-1 8-1-15,1 4-1 16,2 0 0-16,17 23-1 16,-37-27-4-16,31 45-9 15,6-18-27-15,-23 15 0 16,23-15-1-16,-14 31 1 16</inkml:trace>
  <inkml:trace contextRef="#ctx0" brushRef="#br0" timeOffset="271563.4142">21192 8374 6 0,'19'-13'27'15,"-19"13"1"-15,12-23-9 16,-12 23 1-16,13-19-2 16,-13 19 0-16,12-19-4 15,-12 19-1-15,3-20-2 0,-3 20-3 16,-3-17-1-1,3 17-2-15,-18-13-1 16,18 13 0-16,-38-6-1 16,13 12 0-16,-8-1-1 0,-4 9 0 15,-3 5-1-15,-1 4 1 16,-1 4-1-16,3 4 0 16,3 1 0-16,7 7-2 15,9-1 2-15,11 0-2 16,5-3 1-16,13-4-1 15,9-7 1-15,13-6-1 16,3-7 1-16,7-13 0 16,1-11-1-16,-1-8 2 15,3-6-2-15,-3-4 1 16,-5-1-1-16,-9-11-1 16,-2 3-1-16,-13-12-2 15,5 12-2-15,-19-17 0 0,10 7 0 16,-18-17 0-16,9 13 1 15,-11-2 3-15,4 4 2 16,-1 10 4-16,-3-2 3 16,10 21 0-16,-9-2 0 15,11 25 1-15,0 0 0 16,0 0-1-16,0 0-1 94,1 35-1-94,1-3-1 0,6 10 0 0,-4 5 0 0,4 8-1 0,-1 1 1 0,1 3-2 0,-2-7 1 0,2-4-1 0,-3-2 0 0,3-6 0 78,-2-5-1-78,2-6 0 0,-3-8-1 0,-5-21 1 0,10 30-2 0,-10-30 0 0,0 0-2 0,0 0-6 0,19 23-30 0,-19-23-2 0,0 0 1 0,0 0-2 15</inkml:trace>
  <inkml:trace contextRef="#ctx0" brushRef="#br0" timeOffset="272379.47">21655 8275 38 0,'21'-8'38'15,"-21"8"0"-15,25-13 1 16,-25 13-14-16,0 0-12 16,19-8-5-16,-19 8-1 15,0 0-3-15,0 0 0 16,0 0-2-16,0 0-1 16,-4-17 0-16,4 17 0 15,0-18 0-15,0 18-1 16,-4-28 1-16,-3 10-1 15,1 1 0-15,-2-2 1 16,8 19 0-16,-25-35 0 16,25 35 0-16,-29-23 0 0,8 14 0 15,4 5 0-15,-5 4-1 16,-5 9 1 0,0 5 0-16,-3 11 0 15,1 2 0-15,-4 5-1 0,8 9 1 16,-2 3-1-16,9-2 1 15,5-2-1-15,9-5 0 16,6-5 0-16,8-5 0 16,5-7-1-16,8-9 2 15,8-7-1-15,0-10 0 16,2-5 0-16,3-8-1 16,-1-6 1-16,-2-2 0 0,-4 1 0 15,-6-5 0-15,-8 6 0 16,-1 4 0-1,-6 4 0-15,-8 19 1 16,0 0-1-16,0 0 1 0,-27 19-1 16,9 14 2-16,-3 9-1 15,2 15-1-15,-6 9 1 16,3 8-1-16,5 1 1 16,7 0-1-16,9-6 0 15,10-8 0-15,9-5 0 16,10-16-1-16,13-11 1 15,5-10 0-15,4-11 0 16,1-8 0-16,-1-8 0 16,-6-5 0-16,-5-4 0 15,-9-4 0-15,-8-4 0 16,-11-4 0-16,-11-2 0 16,-9-1 0-16,-13 1 1 0,-10 2-1 15,-11 2 0-15,-5 6 0 16,-8 6 0-16,-2 7 0 15,0 8-1-15,2 2-2 16,14 11-4-16,-12-1-34 16,29 1-3-16,6-1 1 15,19-12-1-15</inkml:trace>
  <inkml:trace contextRef="#ctx0" brushRef="#br0" timeOffset="283406.3554">22320 7910 35 0,'0'0'35'0,"0"0"2"15,0 0-4-15,15 29-14 16,-15-29-4-16,45 0-4 16,-16-6-2-16,23 8-4 0,2-6-3 15,8-3-4 1,9 9-7-16,-23-12-24 16,6 4-5-16,-13 4-1 15,-18 4 0-15</inkml:trace>
  <inkml:trace contextRef="#ctx0" brushRef="#br0" timeOffset="283578.2372">22442 8167 79 0,'1'17'38'16,"19"-15"0"-16,9-9-12 16,13 5-19-16,1-8-6 15,-3-11-15-15,-1 0-21 16,7 0-3-16,-9-8 0 15,-5 0-1-15</inkml:trace>
  <inkml:trace contextRef="#ctx0" brushRef="#br0" timeOffset="283953.2474">23207 7369 87 0,'0'0'38'0,"0"0"2"0,0 0-11 0,22 0-22 0,-22 0-1 0,11 42-1 0,-7-11-1 0,6 13-2 0,-5 2 0 16,1 6-1-16,-2 2 1 15,-2-2-1-15,0-4-1 16,-4-6-1-16,0-6-1 16,-4-13-1-16,6 0-5 15,0-23-12-15,-17-17-20 16,15 0-1-16,4-12 0 15,4-11 0-15</inkml:trace>
  <inkml:trace contextRef="#ctx0" brushRef="#br0" timeOffset="284307.2619">23454 7404 52 0,'27'-14'39'0,"-27"14"-2"15,0 0 2-15,2 43-24 16,-31-32-5 78,12 18-3-94,-22-6-1 0,5 8-4 0,-7-5 0 0,4 3 0 0,1-6-1 0,9-6 0 0,6-1 0 0,21-16 0 0,-12 23 0 0,12-23 0 0,23 19 0 93,-4-11 0-93,-1-1 1 0,3 7 0 0,-21-14-1 0,33 36 1 0,-20-17 0 0,1 4-1 0,-1-1 0 0,1-1 0 0,3-2-1 0,-17-19 0 0,33 23 0 0,-33-23-2 0,31 13-1 16,-31-13-3 0,29 16-5-16,-29-16-30 0,0 0 0 15,0 0-1-15,21 13 1 16</inkml:trace>
  <inkml:trace contextRef="#ctx0" brushRef="#br0" timeOffset="285625.7266">24029 7519 35 0,'10'-17'36'0,"-7"-4"1"16,-3-1-5-16,0 22-12 15,2-34-6-15,-2 34-2 0,-7-29-3 16,7 29-1-16,-25-15-3 16,3 22-1-16,-12 5 0 15,-5 13-2-15,-11 11 1 16,0 14-2-16,-2 8 1 16,5 13-1-16,11 0 0 15,13 5 0-15,15-5-1 16,18-7 0-16,13-11 0 15,19-12 1-15,12-13-1 16,12-14 1-16,5-14 0 16,2-15-1-16,1-18 1 15,-3-5 0-15,-9-12-1 16,-12-8 1-16,-12-7-1 0,-12-4 1 16,-15-2 0-16,-11 4-1 15,-10 5 0-15,-9 5 1 16,-4 5-2-1,-4 12 1-15,-4 13-2 0,-2 8 0 16,8 17-3-16,-11 0-7 16,20 19-29-16,-15 6-1 15,4 16 0-15,0-5 0 16</inkml:trace>
  <inkml:trace contextRef="#ctx0" brushRef="#br0" timeOffset="285906.9837">23898 7701 93 0,'0'0'42'15,"23"15"0"-15,2 7-10 16,-8-21-22-16,24 19-3 0,-4-9-2 16,11 14-1-16,-2-2-2 15,2 4 0-15,-5 4-1 16,-5-3-1-16,-3-1-1 15,-10-6 0-15,0 4-3 16,-25-25-3 62,27 35-25-78,-27-35-11 0,0 0-1 0,-17 17 1 0</inkml:trace>
  <inkml:trace contextRef="#ctx0" brushRef="#br0" timeOffset="286283.5147">23310 8374 56 0,'-31'6'39'16,"31"-6"-1"-16,-20 4 0 15,3-12-25-15,17 8-2 0,0 0-3 16,37-2-2-16,-8-3-3 16,19 3 1-16,8-2-1 15,19 2 0-15,6-2-1 16,12 0 0-16,3 0-1 15,0 1 1-15,-5 1-1 16,-12 0-1-16,-15 0-1 16,-14 0-2-16,-13 8-3 15,-37-6-16-15,0 0-19 16,0 0-2-16,-27 17 1 16,-2-9-1-16</inkml:trace>
  <inkml:trace contextRef="#ctx0" brushRef="#br0" timeOffset="287017.1583">23402 8789 63 0,'0'0'40'0,"0"0"-1"0,-6-18 2 0,6 18-30 0,0 0-3 0,27 29-1 0,-23-12-2 0,10 14-1 0,-3 4-1 0,5 9-1 16,-1 2 0-16,1 0 0 15,-5-2-1-15,-3 0-1 16,1-4 1-16,-3-7 0 15,-4-6-1-15,-2-10 1 16,0-17 0-16,0 0 0 16,0 0-1-16,-15-29 0 0,7-3 0 15,4-9 1-15,-2-6-1 16,4-1 1-16,2-2-1 16,4 4 0-16,6 3 0 15,5 7 1-15,9 5-2 16,3 10 1-16,11 6 0 15,6 5 0-15,5 6 0 16,1 4-1-16,2 4 0 16,-4-4-3-16,2 16-27 15,-17-18-11-15,-10 2-2 16,-23 0 0-16</inkml:trace>
  <inkml:trace contextRef="#ctx0" brushRef="#br0" timeOffset="289658.3597">16989 11091 55 0,'8'-35'37'16,"-3"18"2"-16,-5 17-2 15,8-33-25-15,15 37-1 16,-23-4-2-16,35 21 0 16,-22 10-4-16,9 22-1 15,-5 9-1-15,4 16 1 0,-5 3-3 16,3 13 1-16,-4 0-1 15,1-4 0 1,-3-7 0-16,1-10-1 16,-3-12 1-16,1-15 0 0,-2-12-1 15,-10-34 0-15,19 10 1 16,-8-35 0-16,-3-11 0 16,2-14-1-16,-3-13 1 15,3-8-1-15,0-2 0 16,3-4 0-16,1 2 0 15,-1 2 0-15,10 4 0 16,1 2 0-16,8 13-1 16,-1 8-2-16,4 12-1 0,-8-1-8 15,12 20-30 1,-12 13 1-16,-4 13-2 16,-8 11 1-16</inkml:trace>
  <inkml:trace contextRef="#ctx0" brushRef="#br0" timeOffset="289955.2457">17782 11250 46 0,'0'0'38'15,"17"13"-1"-15,6-7 1 16,12 15-18-16,-6-27-11 16,25 12-2-16,-12-8-4 15,4 0-6-15,7 12-9 16,-19-6-25-16,-9-1-1 15,-25-3 0-15,-2 25-1 16</inkml:trace>
  <inkml:trace contextRef="#ctx0" brushRef="#br0" timeOffset="290127.1262">17718 11612 47 0,'21'-2'37'16,"12"-9"0"-16,5-8 0 15,9-10-16-15,3 10-18 16,0 7-10-16,-4-1-27 16,-15-6-2-16,-8 15 0 15,-23 4-1-15</inkml:trace>
  <inkml:trace contextRef="#ctx0" brushRef="#br0" timeOffset="290955.6044">18860 10707 60 0,'2'-35'36'0,"-2"35"0"16,9-19-7-16,-13 0-17 0,24 27-2 15,-20-8-1-15,25 25-2 16,-17 0-1-1,9 22-2-15,-9 3 1 16,3 19-2-16,-7-1-1 0,2 4 0 16,-6-3-1-16,2-5 0 15,-2-9-1-15,-2-9 0 16,4-5-2 62,-2-22-2-78,13 2-4 0,-13-21-21 0,14-21-12 0,-1-6 0 0,7-9-1 0</inkml:trace>
  <inkml:trace contextRef="#ctx0" brushRef="#br0" timeOffset="291330.6167">19361 10726 61 0,'0'0'38'15,"0"0"0"-15,-40 40-1 16,13-3-27-16,-25-10-2 15,11 9-3-15,-13-3-1 16,8-1-2-16,3-5 0 16,9-4-1-16,5-6 1 15,9-3-2-15,3-5 1 16,17-9-1-16,-19 22 1 16,19-22-1-16,0 0 1 15,-2 24 0-15,2-24-1 16,23 18 1-16,-6-7 1 15,8 5 0-15,-1-3-1 0,6 10 2 16,1-2-1-16,0-4 0 16,-2 8 0-16,-2-2 0 15,-4-3-2-15,2-1 1 16,-3-6-1-16,-5-7-1 16,0 2-1-16,-17-8-3 15,33 2-5-15,-33-2-30 16,12-24-2-16,-3 7 0 15,7 0 0-15</inkml:trace>
  <inkml:trace contextRef="#ctx0" brushRef="#br0" timeOffset="294486.0292">19498 10621 1 0,'43'19'0'0,"-43"-19"10"16,34 13 11-16,-34-13-11 15,22 17-1-15,-22-17 2 0,17 20 0 16,-17-20-1-16,17 7-3 16,-17-7-3-16,20-17 0 15,-20 17-1-15,19-33 0 16,-8 16 1-16,-3-8 1 16,8 4 2-16,-9-13 1 15,14 12 1-15,-11-16 1 16,15 19 0-16,-15-19 0 15,13 22-1-15,-17-14 0 16,13 18-1-16,-19 12-1 16,0 0 0-16,-25 15-2 15,6 24 0-15,-10 7-2 16,-2 13 0-16,0 12-2 16,2 12 1-16,10 13-1 15,9-4 0-15,10 0 0 16,16-10-1-16,14-7 0 15,17-14-1-15,9-16 2 0,13-19-1 16,6-29-1-16,8-19 2 16,-6-18-1-16,3-17 1 15,-17-18 0-15,-9-10 0 16,-15-9-1-16,-18-1 1 16,-23 2 0-16,-17 9-1 15,-12 5 1-15,-12 10-2 16,-3 16 0-16,-8 10-2 15,6 24-3-15,-10 4-28 16,20 26-8-16,-3 11 0 16,6 18-1-16</inkml:trace>
  <inkml:trace contextRef="#ctx0" brushRef="#br0" timeOffset="294767.2896">19832 10926 82 0,'-21'-16'41'16,"21"16"1"-16,0 0-1 16,40 12-33-16,-5-7-1 15,21 11-3-15,7-3 1 16,9 12-3-16,3-2 0 15,-2 6-1-15,-9-4 1 0,-6 2-2 16,-8-4-1-16,-13 0-1 16,-6 2-4-16,-31-25-8 15,15 27-28-15,-15-27-1 16,-4 30-1-16,4-30 1 16</inkml:trace>
  <inkml:trace contextRef="#ctx0" brushRef="#br0" timeOffset="295204.8058">18678 11562 73 0,'0'0'41'0,"24"-15"-1"0,18 15 1 15,12-8-30-15,50 14-3 16,22-15 0-16,39 3-2 16,28-6-2-1,31-1-1-15,9-4-1 0,-1-1 0 16,-12 5-2-16,-31 3 0 16,-31 3-1-16,-40 9-2 15,-39 5-1-15,-48-9-9 16,-22 21-30-16,-36-5 0 15,-23 5 0-15,-19-4-1 16</inkml:trace>
  <inkml:trace contextRef="#ctx0" brushRef="#br0" timeOffset="296394.9053">18511 12546 28 0,'13'-17'36'16,"-13"17"1"-16,0 0-2 15,2-23-10-15,-2 23-7 16,0 0-4-16,0 0-4 0,0 0-3 15,27 25-3-15,-27-25 0 16,35 38-2-16,-14-7 0 16,6 4 1-16,-2 1-1 15,6 4-1-15,-6-7 0 16,2-2 0-16,-6-6-1 16,2-6 1-16,-3-10-1 15,-1-3 0-15,-19-6 1 16,27-15-1-16,-17-4 1 15,-7-8-1-15,-1-6 1 16,-2-11-1-16,-5-6 0 16,-5-9-1-16,-2-3 1 0,-3-7 0 15,1 2 0-15,1-2 0 16,-1 6-1-16,3 9 1 16,1 6 0-16,3 6 0 15,3 5-1-15,2 13 0 16,2 0 1-16,0 24-1 15,0-28 1-15,0 28 1 16,4-23-1-16,-4 23-1 16,3-18 1-16,-3 18 0 15,0 0 0-15,2-17 0 16,-2 17 0-16,0 0-1 16,0 0 1-16,6-17 0 15,-6 17 1-15,0 0-1 0,0 0 0 16,0 0 0-16,0 0 0 15,0 0 0-15,18-10 0 16,-18 10 0-16,0 0 0 16,0 0 0-16,0 0 0 15,0 0 0-15,0 0 0 16,21-15 0-16,-21 15 0 16,27-6 0-16,-10 6 0 15,8 2 0-15,6-2 0 16,8 6 1-16,7-2-1 15,16 5 1-15,5 1-1 16,12 1 1-16,6-5-1 16,4 2 0-16,3-2 0 15,5 1 1-15,-1 1-1 16,7 0 0-16,3-5 1 16,5-1-1-16,1-2 1 15,2 0-1-15,-8 2 0 0,-11-4 0 16,-10 2 0-16,-20 0 0 15,-15 6-1-15,-17 0 0 16,-14 0-1-16,-19-6-1 16,20 13-3-16,-20-13-28 15,0 0-8-15,-25-2-1 16,7 6 1-16</inkml:trace>
  <inkml:trace contextRef="#ctx0" brushRef="#br0" timeOffset="296955.364">19193 12427 52 0,'0'0'38'0,"0"0"0"0,14-19 1 15,9 25-26 1,-23-6-1-16,27 0-3 15,-27 0-3-15,41 12-1 16,-20 1-1-16,6 10-2 0,-4 2 1 16,4 6-1-16,-4 1-2 15,0 3 1-15,-2-3-1 16,-3-1 0-16,-1-6-1 16,-3-8-1-16,3-1-2 15,-17-16-6-15,37-18-30 16,-24-1-1-16,5-2 0 15,-5-8 1-15</inkml:trace>
  <inkml:trace contextRef="#ctx0" brushRef="#br0" timeOffset="297158.4933">19699 12393 71 0,'-27'25'40'16,"-10"4"1"-16,-7 11 0 15,-24-7-31-15,24 20-2 16,-12-12-3-16,12 3-1 16,1-6-3-16,12-11-3 15,16 2-4-15,15-29-6 16,0 0-28-16,25-16-1 16,2 1 1-16,2-10-1 15</inkml:trace>
  <inkml:trace contextRef="#ctx0" brushRef="#br0" timeOffset="297642.8887">19716 12251 54 0,'0'0'37'16,"8"-17"-2"-16,-8 17 3 16,38-12-27-16,-22-7-5 15,15 15 1-15,-6-11-3 16,11 9 2-16,-7-3-3 16,10 10 1-16,-14-4-2 0,0 3 1 15,-6 7 1-15,-19-7-2 16,18 37-1-16,-28-5-1 15,-11 3 1-15,-10 5-1 16,-9 2 1-16,-3 2-1 16,1-5-2-16,1-10 2 15,8-6 0-15,6-10 0 16,10-3 0-16,17-10 0 16,0 0 0-16,0 0 0 15,17-14 1-15,3 7-1 16,3-1 0-16,4-2 1 15,2 3-1-15,2 1 0 16,-1 2 0-16,-3 0 0 0,-1 6-2 16,-3-4-1-16,4 12-6 15,-27-10-21 1,25 4-11-16,-25-4 1 16,25 9 0-16</inkml:trace>
  <inkml:trace contextRef="#ctx0" brushRef="#br0" timeOffset="297944.2833">20270 12485 63 0,'0'0'41'15,"0"0"-2"-15,19-11 1 16,0 16-29-16,-19-5-2 0,41-7-4 16,-14 3-1-16,9 2-3 15,3 0 0-15,0 0-1 16,-3 4-1-16,-7-8-2 16,4 10-5-16,-33-4-19 15,25-15-14-15,-25 15 2 16,0 0-2-16</inkml:trace>
  <inkml:trace contextRef="#ctx0" brushRef="#br0" timeOffset="298174.9662">20499 12318 70 0,'0'0'40'0,"-17"8"1"15,19 11 0-15,-2-19-28 16,2 40-5-16,-6-9-3 15,6 11 0-15,-4 2-3 16,6 2 0-16,-4-3-1 16,2-11-2-16,3-3-1 15,-1-10-2-15,14 0-3 16,-18-19-15-16,21-25-20 16,-6 6 1-16,8-8-1 15,-1-7 1-15</inkml:trace>
  <inkml:trace contextRef="#ctx0" brushRef="#br0" timeOffset="298440.0578">20850 12163 68 0,'0'0'42'0,"16"19"-1"15,-14 4 1-15,3 25-28 16,-10-17-6-16,12 15-1 15,-9-2-5-15,6 8 1 16,-2-3-2-16,0-6 0 16,0-11-1-16,-2-7 0 15,2-6-1-15,-2-19-2 16,2 18-1-16,-2-18-2 16,0 0-6-16,-16-43-20 15,16 22-9-15,-3-9 0 16,3-7-1-16</inkml:trace>
  <inkml:trace contextRef="#ctx0" brushRef="#br0" timeOffset="298846.1761">20862 12180 54 0,'9'-19'36'16,"-9"19"2"-16,39-35-2 16,2 28-24-16,-14-14-4 15,21 15 0-15,-12-4-1 16,11 12-3-16,-9 0 1 15,1 11-2-15,-16 7 2 0,-4 12-3 16,-13 7 1-16,-10 3-2 16,-9 0 2-16,-10 6-2 15,-8-2 0 1,-4-4 0-16,0-3-2 0,3-7 2 16,5-11-2-16,3-7 1 15,7-1 0-15,17-13 1 16,0 0-1-16,0 0 0 15,0 17 1-15,0-17-1 16,29 2 1-16,-8 6 0 16,-3-2 0-16,7 1-1 15,-2 3 1-15,0 2-1 16,-2-1 0-16,-4 1 0 0,-17-12 1 16,27 21-1-16,-27-21-1 15,20 19-1-15,-20-19-1 16,0 0-1-1,19 11-5-15,-27-28-22 0,8 17-11 16,10-29 0-16,-4 6 0 16</inkml:trace>
  <inkml:trace contextRef="#ctx0" brushRef="#br0" timeOffset="299346.1979">21410 11936 38 0,'29'-23'36'0,"-29"23"2"15,29-23-1-15,-2 25-22 16,-16-21-4-16,26 23-1 15,-20-16-2-15,14 16-3 16,-14-6-1-16,3 14-1 16,-20-12 0-16,17 29-1 15,-23-8-1-15,-3 6 0 0,-7 1 0 16,-3 5 1 0,-6 2-1-16,4-1 0 15,-1-5-1-15,3-6 1 16,7-4 0-16,12-19 0 0,-9 25 0 15,9-25 0-15,19 11 0 16,-19-11 0-16,37 0 3 16,-10 2-3-16,4-2 0 15,3 0-1-15,1 0 1 16,4 4-1-16,-3-4-1 16,1-2-1-16,-2 0-1 15,-6-1 0-15,-1 6-2 16,-28-3-19-16,31-9-18 15,-31 9 1-15,20 4 0 16,-20-4 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1-28T14:52:56.2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39 8192 2 0,'0'0'20'0,"0"0"-4"16,0 0-2-16,0 0-2 15,0 0 1-15,0 0 0 16,0 0-2-16,0 0-1 16,0 0-2-16,0 0 0 15,0 0-2-15,0 0 0 16,0 0-3-16,0 0-1 0,-15-23 0 16,15 23 0-16,-4-21 0 15,4 21 0-15,2-33 0 16,0 16 1-16,-6-8 0 15,8 2 0-15,-10-6 0 16,8 3 0-16,-10-7 0 16,6 0 0-16,-5-9-1 15,5 0 0-15,-2-8 0 16,4-2-1-16,-4-3 0 16,6 3 1-16,-2-4-1 15,4 1 2-15,-4-1-2 16,4 4 1-16,-4-1-1 15,-2-5 1-15,0-3 0 0,2-1-1 16,-2-3 0-16,0 2-1 16,-2-3 2-1,2-5-2-15,0 2 1 16,2 10 0-16,-4 0 0 0,2-1-1 16,-1-3 1-16,1-2 0 15,0-1-1-15,-2-1 0 16,6-8 0-16,0-7 0 15,-2-4 1-15,2 3-1 16,0 1 1-16,0 5-1 16,-2 2 2-16,3 8-1 15,-8 2 0-15,7 7 0 16,-1 1 0-16,3-3-1 0,4 1 1 16,-2-5 0-1,2 3 0-15,-1 0-2 16,1 1 2-16,-2 3-1 15,-4 3 0-15,0 6 0 0,-6 2 0 16,4 4 0-16,-4-6 0 16,4-2 0-16,-2 2-1 15,2 2 0-15,0-2 1 16,-2-2 0-16,2 4 0 16,-2 0 0-16,2 6 0 15,4 1 1-15,-4-1 0 16,4 0-1-16,0 1 1 0,0-1-1 15,-1 2 1 1,1-1-1-16,-2 3 0 16,-4 0 0-16,2 1 0 15,2 2 1-15,-2-3-1 16,0 0 1-16,2-3-1 0,0-1 1 16,0 0 0-16,2-1-1 15,-2-3 1-15,0 4-1 16,0 0 1-16,1 1 0 15,-3 5-1-15,2-1 1 16,-2 1-1-16,0 1 1 16,-2 0-2-16,2 1 1 15,-1-1 0-15,-5 3 0 16,2-1-1-16,-2 6 1 16,-2 4-1-16,3 0 0 15,5 21-1-15,-8-29-1 16,8 29-2-16,0 0-6 0,40 2-28 15,-22 11-2-15,5 16 0 16,-2 4 0-16</inkml:trace>
  <inkml:trace contextRef="#ctx0" brushRef="#br0" timeOffset="1109.428">4612 4678 18 0,'0'0'27'0,"0"0"-4"16,9-17-1-16,-9 17-5 16,0 0-1-16,0 0-3 15,0 0-1-15,-19-19-2 0,19 19-2 16,0 0 0-16,0 0-1 16,4 19-1-1,4 12 0-15,-12 1-2 16,9 16 0-16,-6 2 1 0,4 11-2 15,-3 1 0-15,2-1-1 16,0-1-1-16,0-12 1 16,0-8 0-16,0-2-2 15,0-13 0-15,-2-8 0 16,0-17-2-16,0 0 0 16,0 0-1-16,0 0-3 15,-6-25-1-15,-7-13-1 16,11 13 0-16,-16-17-2 0,13 9 3 15,-17-11 0 1,15 12 0-16,-11-13 3 16,9 5 2-16,1 4 4 15,-2-5 1-15,14 13 2 0,-6-9 0 16,16 14 2-16,-5-11-1 16,20 16 1-16,-7-5-1 15,14 10-1-15,-3-4-2 16,7 9 0-16,-5 0 0 15,0 12-1-15,-10 8 0 16,-8 18-1-16,-11 9 1 16,-8 11 0-16,-9 0 1 0,-9 9-2 15,-1-5 1 1,-2-1 0-16,2-7 0 16,3-13-1-16,7-8 2 15,7-6-2-15,4-19 1 0,15 21 0 16,3-15-1-16,7-2 1 15,0 4 1-15,6 1-1 16,0-1-1-16,1 1 0 16,-1 1 1-16,4-2-1 15,-4 1-1-15,-2 1 0 16,0-4-1-16,-4-3 0 16,0 1-1-16,-6-6-2 15,8 12-9-15,-9-20-28 16,-18 10-1-16,21-9-1 15,-21 9 1-15</inkml:trace>
  <inkml:trace contextRef="#ctx0" brushRef="#br0" timeOffset="3834.7724">11401 8146 49 0,'0'0'35'15,"0"0"3"-15,10-21-1 0,-10 21-22 16,0 0-2 0,29 12-3-16,-29-12-2 15,30 23-2-15,-10-6-3 16,9 8 0-16,0 4-1 0,3 1 0 15,1 3-1-15,-2-2 0 16,-2-3-1-16,-4-3 0 16,-2-6-1-16,-3-5 0 15,-1-10-1-15,-19-4-2 16,33-10-7-16,-33-15-29 16,7-4 1-16,-7-9-1 15,-4-4 1-15</inkml:trace>
  <inkml:trace contextRef="#ctx0" brushRef="#br0" timeOffset="3991.0266">11656 8085 73 0,'-27'30'38'0,"-6"11"2"0,-6 11-2 16,5 24-27-16,-17-9-2 16,13 12-4-16,-7-10-3 15,11-9-5-15,14-3-5 16,-5-20-30-16,25-37-1 15,0 0 0-15,14-31-1 16</inkml:trace>
  <inkml:trace contextRef="#ctx0" brushRef="#br0" timeOffset="4405.6762">11766 7387 48 0,'11'-20'34'0,"-11"20"1"16,0 0 1-16,0 0-22 16,10 20-3-16,-10-20 0 15,6 51-2-15,-8-18 0 0,17 21-4 16,-9-4 0-16,7 9-2 16,-3-5-1-16,2-1-1 15,-1-8-1-15,-1-9 0 16,-1-5 0-16,-9-31-1 15,14 25-1-15,-14-25-2 16,0 0-3-16,-12-56-16 16,5 20-17-16,-7-12 1 15,-1-4-1-15,-6-6 0 16</inkml:trace>
  <inkml:trace contextRef="#ctx0" brushRef="#br0" timeOffset="4608.8095">11625 7319 51 0,'0'0'33'15,"29"-30"3"-15,15 14-1 16,26 22-23-16,-13-14-2 16,22 26-1-16,-17-11 0 15,10 30-1-15,-26-8-2 16,-6 17-2-16,-28 0-1 16,-18-6-1-16,-15-4-1 15,-16-7-2-15,-1 6-7 16,-18-18-31-16,0-6-1 15,-6 1 1-15,-3-4-1 16</inkml:trace>
  <inkml:trace contextRef="#ctx0" brushRef="#br0" timeOffset="5671.4511">8261 7659 41 0,'0'0'34'15,"-17"2"1"-15,17-2-10 16,0 0-5-16,0 0-5 16,0 0-4-16,17 25-1 15,-17-25-3-15,31 32-1 16,-10-9-2-16,12 12 0 16,0-2-1-16,7 3 0 15,-3 0-2-15,-1-1 1 16,-1-4-1-16,-4-8-1 15,-6-2 1-15,-8-6-1 16,-17-15-1-16,22 14-1 0,-22-14-2 16,5-22-5-16,15 17-15 15,-18-26-16-15,1-5 0 16,1-9-1-16,0-3 1 16</inkml:trace>
  <inkml:trace contextRef="#ctx0" brushRef="#br0" timeOffset="5827.7073">8656 7634 65 0,'-21'-6'40'16,"6"25"-1"-16,-8 14 2 16,-8 34-26-16,-21-13-5 15,13 21-2-15,-13-6-3 16,4 9-1-16,3-7-4 16,5-11-5-16,24-10-32 0,-1-20-4 15,7-9-1-15,10-21-1 16</inkml:trace>
  <inkml:trace contextRef="#ctx0" brushRef="#br0" timeOffset="49687.5406">4070 4548 19 0,'0'0'12'0,"5"-18"0"15,-5 18-1-15,0 0-1 16,0 0-2-16,0 0-3 15,0 0-2-15,0 0-1 0,-21 2 1 16,21-2 0-16,-17 14-1 16,17-14 1-1,-19 19 0-15,19-19 0 16,-22 25 0-16,13-6 0 0,9-19-1 16,-25 33 0-16,11-16-1 15,3 6 1-15,-3 6-1 16,-3-2 0-1,1 3 0-15,-3-5 1 0,4 6-2 16,-3 0 2-16,-3-3 1 16,4 3-2-16,-7-12 3 15,9 10-1-15,-6-6 0 16,7 8 0-16,-7-6 1 16,8 1-2-16,-3 1-1 15,3 2 2-15,-1 2-2 16,4 1 0-16,-3-1 1 15,-1 2 0-15,-1-1 0 0,2 3 0 16,-3-3 0-16,3 3 1 16,-3-1-1-1,3 5 0-15,-5-5 0 16,7 9 0-16,-5-7-1 0,3 2 0 16,-1 1 0-16,3 1 0 15,-1-2-1-15,3 5 1 16,-3-7 0-16,4 4 0 15,1-1 0-15,-1 1 0 16,-2 4 0-16,1 0 1 16,3-4-1-16,0-1 0 15,2 1 0-15,0 0 0 16,2 1 0-16,0 1-1 0,2-4 1 16,2 3-1-1,-2 5 0-15,2 0 0 16,0 3 0-16,-2-1 1 15,2-2-1-15,-2 2 0 0,-2 2 0 16,2-2 1-16,-2-2-1 16,0-2 1-16,0-1-1 15,0 3 1-15,1-4 0 16,1 4 0-16,0-6 0 16,1 0 0-16,-1-1-1 15,2 7 1-15,0-4-1 16,2 6 1-16,-4-2-1 0,0 2 1 15,0 4-1 1,2 1 0-16,-2 3 0 16,2-2 0-16,-4 1 0 15,4 1 1-15,-2-2-1 16,0-2 0-16,0 1 1 0,-2 1 0 16,2-2-1-16,0 0 1 15,2-4-1-15,2-2 1 16,0-2 0-16,2 0-1 15,-1-4 0-15,3 4 1 16,-4-2 0-16,0 3-1 16,-2-1 1-16,-2 0-1 15,0 2 1-15,2 2-2 16,-4-2 1-16,2-6-1 16,2 2 2-16,-2-1-2 15,2 1 1-15,-1 2 1 16,1 0 0-16,0 2-1 0,0-2 1 15,2 2 0-15,0 2-1 16,0 0 0-16,0 2 0 16,1-2 1-16,3 0-1 15,0 2 0-15,0-4 1 16,1 4-1-16,-1-2 0 16,0-2 1-16,-1-2-1 15,-3 0 0-15,0-4 0 16,-2 0 0-16,2 1 1 15,0 7-1-15,-2-2 0 16,2 4 1-16,-3-1 0 16,3-1-1-16,0 4 0 15,-2-2 1-15,0 0-1 0,0-10 1 16,-2 0-1-16,4 1 0 16,-2-3 0-16,0 4 0 15,2 1 0-15,1 3 0 16,1 0 0-16,-2 0 0 15,2 2 0-15,0 0 0 16,-3 1 1-16,1-3-1 16,-2 2 0-16,0-2 1 15,0-1-1-15,0-1-1 16,2 2 2-16,2-6-1 16,-1 0 0-16,5-1-1 15,-2-5 1-15,1 1 0 16,1-1 0-16,0 3 1 0,-3-1-1 15,-1 2 0-15,-4 1 0 16,2 5 1-16,-4 0-1 16,2 2 0-1,0-2 0-15,0 0 0 0,2-1 0 16,-1-3 0-16,5 0 1 16,0-5-1-16,2-1 0 15,-3-3-1-15,3 1 1 16,-2-3 0-16,1 2 0 15,5-2 1-15,-6-2-1 16,1 1 0-16,-1 3 0 16,7-4 0-16,-1 2 0 15,1-2 0-15,-1-3 0 0,-5-1 0 16,7 0 0-16,-3-3 0 16,1-3 0-1,-6 0 0-15,1 0 1 16,-9-17-2-16,16 29 2 0,-16-29-2 15,19 29 2-15,-9-12-1 16,-10-17 0-16,17 31 0 16,-17-31-1-16,19 21 1 15,-19-21-1-15,21 17 1 16,-21-17-2-16,22 0 2 16,-22 0 0-16,21 0 0 15,-21 0 0-15,23 2 0 0,-23-2 0 16,23 2 0-16,-23-2 0 15,31-2 0 1,-14 0 0-16,3-2 0 16,-1-1 0-16,-2 1 0 15,4-6 0-15,-1-1 0 0,-1 5-1 16,0-4 1-16,-1-1 0 16,-18 11 1-16,27-15-2 15,-27 15 2-15,29-27-2 16,-29 27 2-16,29-27-1 15,-29 27 1-15,29-33-1 16,-12 16 1 78,2 0-1-94,-5-2 0 0,3 3 0 0,-2-1 0 0,-15 17-1 0,26-27 1 0,-15 10 0 0,1 0 0 0,1-3 0 0,-3 3 0 0,1-2 0 0,-11 19 0 0,22-29 0 0,-22 29 0 15,17-31 0-15,-17 31 0 16,17-30 1-16,-17 30-1 16,22-35 0-16,-13 12 0 15,5 2 1-15,-3-2-1 16,3-2 0-16,-1-2-1 16,1 2 1-16,1 0-1 15,-1-3 2-15,-1 3-1 16,1-8 0-16,1-1 0 15,1 3 0-15,-3-2 1 16,1 3-2-16,-5 1 1 16,3 0 1-16,-3 2-2 0,3 2 1 15,-6 0 0-15,0 0 0 16,-1-1 0-16,3-1 0 16,0-2 0-16,-2-6 0 15,5 7 0-15,-5-3-1 16,4 0 1-16,-1 1 0 15,3-3 1-15,-4-2-1 16,3-3 0-16,-1 4 0 16,-3-7 0-16,5 5 1 15,-4-3 0-15,1 7-1 16,-3-5-1-16,0-1 1 16,-2 0 0-16,-2-3 0 15,0 1 0-15,0-8 1 0,1 2-2 16,1-2 1-16,0 2 0 15,4 2 0-15,-2 2-1 16,1 2 2 0,-3 3-2-16,0-3 2 0,0-4-2 15,-2-2 2-15,-2-8-1 16,2 0-1-16,2-3 2 16,1 1-2-16,3 0 1 15,0 5 0-15,2 5 0 16,-3 5 0-16,-1 9 0 15,0 1 1-15,0 2-1 16,-4 0 0-16,-1-1-1 16,1-1 1-16,0-3 0 0,0-1 0 15,0 6-1-15,-2-3 1 16,4 3 0-16,-4 2 1 16,4-2-1-16,-2 2 0 15,0 1 0-15,0-7 0 16,0-2 0-16,0-1 0 15,-2 0 0-15,1 1-1 16,-1 2 1-16,0 5 0 16,2-1 0-16,0 6 0 15,2-2 0-15,0 0 0 16,0-2 0-16,2-2 0 16,-1 4 0-16,-3-5 0 15,0 1 0-15,-2 0 0 0,-2 4 1 16,-1-5 0-16,-3-5-1 15,4 2-1-15,-2-3 2 16,2-2-2 0,2-5 2-16,-2-5-1 0,4-1 0 15,0 4-1-15,-2 3 2 16,0 2-1-16,-2 0 0 16,-2 1 0-16,-2 3 0 15,-1 1 0-15,-3-3 0 16,2-6 0-16,3 4 0 15,-3-8 0-15,2-2 0 110,2 2 0-110,2 0 0 0,2 0 0 0,0 0 0 0,2 6 0 0,-2-2-1 0,0 3 2 0,2 3 0 0,-2 0-1 0,2-1 1 0,-2-5-1 0,2 2 1 0,-2 2 0 0,2-3 0 0,-4 3-1 15,0 2-1-15,-2-2 2 16,2-1-1-16,0 7 1 16,-2-1-1-16,1 1 0 15,-1-1 0-15,-2 1 0 16,2-3 0-16,0 5 0 16,-2-1 0-16,3 4 0 0,-1-2 0 15,2-1-1-15,0-1 2 16,2-1-1-1,0 1 0-15,-2 1 0 16,0-1 0-16,0-4 0 0,-2 7 0 16,2-1 0-16,-2 2 0 15,1 1 0-15,-3-3 0 16,2 0-1-16,-2 2 1 16,4 1-1-16,-7-5 1 15,1 2-1-15,-2-3 1 16,3 1 0-16,-3 1 0 15,2-3 1-15,0 1-2 16,-1-3 2-16,3 1-1 16,-2 1 0-16,1 1 0 15,-5-3 0-15,2 5 0 16,-1-3 1-16,-1 6-2 16,1-7 1-16,-3-1 1 0,5-3-1 15,-1 2 0-15,-2 1 0 16,3 3 0-16,-1-3 0 15,-2 1 0-15,-1 5 0 16,-1 4 0-16,-1 0 1 16,0 6-1-16,-1-4 0 15,1 2 0-15,-3 2 0 16,3 0 0-16,-2 0 0 16,1-2 0-16,1 2-1 15,-1-4 1-15,3-2-1 16,-3 2 1-16,3-5-1 15,-1 1 1-15,3 0-1 16,-1 0 0-16,-3-1 0 0,1 1 0 16,-1 2 0-16,-1 0 0 15,-3 4 1-15,2 0 0 16,-3 2-1-16,3 0 1 16,17 21 0-16,-33-33 0 15,18 14 0-15,15 19 0 16,-31-29-1-16,31 29 1 15,-29-19 0-15,12 11 0 16,17 8 0-16,-31-3-1 16,31 3-1-16,-29 5-1 15,29-5-2-15,-29 4-5 16,29-4-19-16,-4 23-11 16,4-23 0-16,-11 17 0 0</inkml:trace>
  <inkml:trace contextRef="#ctx0" brushRef="#br0" timeOffset="55720.2543">4183 4908 39 0,'0'0'17'0,"0"0"-1"16,0 0-3-16,-17-13-5 15,17 13-2-15,0 0-3 16,0 0 0-16,0 0-1 16,0 0 0-16,-19-4 0 15,19 4 1-15,0 0 0 16,0 0 1-16,-27 15 0 15,27-15-1-15,-18 14 0 16,18-14 0-16,-21 15 0 16,21-15-2-16,-23 8 1 15,23-8-1-15,-23 11 2 16,23-11-1-16,-25 12 2 0,25-12-2 16,-27 15 1-16,27-15-1 15,-27 17 0-15,27-17 0 16,-29 20-1-16,29-20 0 15,-27 19-1-15,27-19 2 16,-21 19-1-16,21-19 0 16,-22 17 1-16,22-17-1 15,-17 17 0-15,17-17 0 16,-17 24-1-16,17-24 1 16,-23 26 0-16,23-26 0 15,-22 31 0-15,11-12 0 16,11-19 0-16,-23 33 1 15,23-33-1-15,-22 31-1 0,22-31 1 16,-15 30-1-16,15-30 0 16,-14 29 1-1,14-29-1-15,-13 31 1 0,13-31 0 16,-15 32 1-16,15-32-1 16,-12 37 0-16,12-37 0 15,-8 36 0-15,8-36 0 16,-7 35 0-16,3-16-1 15,0 2 1-15,-2 0-1 16,0 0 1-16,-1 4-1 16,1-2 1-16,0 2-1 15,4 2 1-15,-2 0-1 16,2 0 0-16,-2-2 0 0,1 0 1 16,-1-4-1-16,0 4 1 15,-2-1-1-15,0 1 1 16,-1 0-1-1,1-2 1-15,0 2-1 0,4 0 0 16,-2-2 0-16,2 0 0 16,-4 2 1-16,5-2-1 15,-3 0 0-15,0 2 0 16,0-4 1-16,-2 0-1 16,0 2 0-16,3-3 0 15,3-20 1-15,-4 28-1 16,4-28 2-16,-2 23-2 15,2-23 0-15,-2 27 0 0,2-27 0 16,0 29 0-16,-2-12 0 16,2-17 0-1,-2 33 0-15,0-16 0 16,2 0 0-16,0-17 0 0,-2 33 1 16,0-16-1-16,2 1 0 15,2 3 0-15,-2 0 0 16,0 0 0-16,0 0 0 15,0 4 0-15,0 0 0 16,0-4 0-16,0 0 1 16,-2 2-1-16,0 0 0 15,0 2 0-15,2 0 0 0,-2-4 0 16,2 2 0 0,0 2 1-16,2 0-2 15,2-2 2-15,-2-4-1 16,0 4 1-16,0-4-1 0,-2 0 1 15,-2 3-1-15,0-5 0 16,0 6 0-16,-2-2 0 16,0 2 0-16,3-2 0 15,-3 4 1-15,2 0-1 16,0 0 0-16,0-2 0 16,0 0 0-16,2-4 1 15,-2 0-1-15,0 4 0 16,2-3 0-16,0 1 1 15,-2-4-1-15,2 2 0 16,0-19 0-16,-2 35 0 16,2-18-1-16,0-17 1 15,4 25 0-15,-2-8-1 0,-2-17 1 16,6 31 1-16,-4-12 0 16,0 4-1-16,-2 2 0 15,0 0 1-15,-2 2-1 16,0-4 0-16,0 4 1 15,0-1-1-15,4 1 0 94,-2-2 1-94,4-2-1 0,0 6 0 0,1-4 0 0,-1 0 1 0,4 0-1 0,-4-4 0 0,2 4 0 0,-3-4 0 0,1 2 0 0,-2-2 0 110,2 2 1-110,2 2-1 0,-2 0 0 0,0 2 1 0,-1-6-2 0,1 4 1 0,0 0 0 0,-2-4 1 0,0 0-2 0,0 0 2 0,-2 2-1 0,2-4 0 0,2 4 1 0,0-2-1 0,-1 2 0 0,1 4 0 15,2-6 1-15,-2 4-1 110,-2 0 0-110,0 0 0 0,0 0 1 0,0-2-1 0,0-2 0 0,1-4-1 0,-3 8 1 0,4-4-1 0,-2-1 1 0,-2 1-1 0,0 0 1 0,2 4-1 0,-4 4 2 0,2-3-1 0,-2 3 1 15,0 2-1-15,0 5-1 16,1-1 2-16,-1 1-1 15,2 1 0-15,-4-3 0 16,2 3 0-16,2-5 0 16,-2 1 1-16,2-6-1 15,-2 2 0-15,4-4 0 16,-4-1 0-16,4 1 1 16,-2 4-1-16,-4-4 0 15,2 8 0-15,0-1 1 16,-2 1-1-16,-1 1 0 0,3-1 0 15,-2 2 0-15,0-3 0 16,4 3 0 0,0-5 0-16,0-1 0 15,2-4 0-15,-2 0 0 0,0 0 1 16,0 2-1-16,0-6 0 16,4 4-1-16,-2-6 1 15,1 4 1-15,3 6-1 16,0 2 0-16,2-5 0 15,-2-1 0-15,1 2 0 16,1-4 1-16,0 2-1 16,-4 2 0-16,-3-4 0 0,1-4 0 15,-2 4 1-15,2-2-1 16,0 2 1 0,-2-2-1-16,-2-1-1 15,4 1 1-15,-2-21 0 16,6 32-1-16,-2-14 2 0,0 1-1 15,-4-19 0-15,6 34-1 16,-3-11 1-16,1-4 0 16,-4 3 0-16,2 3 0 15,2-4 0-15,-2 2 0 16,2 2 0-16,0 1 0 16,1 7 0-16,-1-6 1 15,0 6-1-15,0-3 0 0,-2-1 0 16,0 2 0-1,0-4 0-15,-2-3 0 16,2-2 0-16,0-1-1 16,0 0 2-16,3-2-2 0,-1 6 1 15,0 0 1-15,0-2-1 16,0 2 0-16,0 0-1 16,2 0 1-16,-3-2 0 15,3 2 1-15,-2-2-2 16,2-2 1-16,-2 4-1 15,1 1 1-15,-1-1 0 16,0 2 0-16,4-2 1 16,-6-2-2-16,6 4 2 15,-5-2-1-15,-1-2 0 16,0-4 0-16,6 4 0 16,-6 0 0-16,2 2 0 15,-2-4 0-15,2 4 0 0,1-6 0 16,3 3-1-16,-2 2 2 15,-2 1-1-15,1-4-1 16,-5-21 1-16,6 37 0 16,-4-18 1-16,0 4-2 15,0-2 1-15,2 0 0 16,-4-21 0-16,6 33 0 16,-2-14-1-16,1-2 1 15,-1 3 0-15,-4-20-1 0,10 32 2 16,-8-13-1-16,2-1 0 15,-4-18 0-15,3 32 1 16,1-14-2 0,-4-18 1-16,6 24 0 0,-6-24 0 15,8 18 0-15,-8-18 0 16,0 0 0-16,19 23 0 16,-19-23 0-16,0 0 0 15,19 23 0-15,-19-23 0 16,0 0 0-16,18 19 0 15,-18-19 0-15,0 0 0 16,17 8 0-16,-17-8 0 16,0 0 0-16,19 5 0 0,-19-5-1 15,20 0 1-15,-20 0 0 16,19 2 0 0,-19-2-1-16,21-5 1 15,-21 5 0-15,18-2 0 0,-18 2 0 16,17-2-1-16,-17 2 2 15,0 0-2-15,23-12 1 16,-23 12 0-16,0 0 0 16,23-11 0-16,-23 11 1 15,0 0-1-15,21-6 0 16,-21 6 0-16,0 0 0 16,22 2 0-16,-22-2 0 0,0 0 0 15,19-4-1 1,-19 4 1-16,0 0 0 15,23-8 1-15,-23 8-1 16,19-4 0-16,-19 4-1 0,25-5 2 16,-25 5-2-16,22-2 1 15,-22 2 0-15,19-8-1 16,-19 8 1-16,17-13 1 16,-17 13-1-16,0 0 0 15,20-21 0-15,-20 21 0 16,0 0 0-16,17-18 0 15,-17 18 0-15,0 0 0 16,17-15 0-16,-17 15 0 16,23-17 0-16,-23 17 0 15,26-21 0-15,-26 21 0 16,23-25 0-16,-23 25 0 16,25-21 0-16,-25 21 0 0,19-25 0 15,-19 25 0-15,19-25 1 16,-19 25-1-16,18-23 0 15,-18 23 0-15,15-27 0 16,-15 27 0-16,17-27 0 16,-7 10 0-16,-10 17 0 15,17-33 0-15,-7 16 0 16,-2 0 0-16,0-3 1 16,-1 3-1-16,-7 17-1 15,16-36 1-15,-16 36-1 16,13-33 2-16,-3 16-1 15,-2 0-1-15,1-1 2 16,-3 1-1-16,4-2 0 0,-10 19 0 16,15-33 0-16,-7 14 0 15,-1 0 0-15,1 2 0 16,-8 17 0-16,16-29 0 16,-11 12 0-16,-5 17 1 15,14-35-1-15,-6 18-1 110,-3-2 1-110,1-4 0 0,2 0 0 0,-4 0 0 0,2 1-1 0,-3-4 2 0,-1 3-1 0,0-4 0 0,2 2 0 0,0 0 1 0,0 0-1 0,-2 0 0 0,2-2 0 0,-1 6 0 0,1 0 0 15,0 0 0 63,0 2 0-78,0-1 0 0,-2 1 0 0,2-9 0 0,0 1 0 0,-3-4 0 0,3 2 0 0,0 0-1 0,0 3 1 0,2 1-1 0,0 0 1 16,-2 6 1-16,1 1-2 16,-1 1 1-16,2-4 0 15,-2 0 1-15,0-2-2 16,0 0 1-16,-1-2 1 15,-1 2-2-15,0-2 2 16,-2 6-1-16,0-2 0 0,2-1-1 16,0 1 1-16,-2-2 0 15,2 0 0-15,0-4 0 16,2 1 0 0,-2-1 0-16,2-4 0 0,-2 0 0 15,-2 1 0-15,3 3 0 16,-3 0-1-16,2 0 1 15,2 0 0-15,0-3 0 16,-2 3 0-16,2 0 0 16,2 2 0-16,-4 4 0 15,1-2 0-15,1 4 1 16,-2-2-1-16,-2 21 0 0,4-31 0 16,-4 31-1-16,2-29 1 15,-2 10 1 1,4 0-2-16,-2-2 1 78,0 0 0-78,0-1 0 0,-2-1 0 0,5 0 0 0,-5 0 0 0,4 2-1 0,-4-4 1 0,0 6 0 0,0-4 0 0,4 0 0 0,-2 0 1 16,-4 0-1-16,2-8 0 15,-2-3-1-15,2 5 1 16,-2-7 0-16,0 5 0 15,-3-2-1-15,3 3 2 0,4 1-2 16,-2 8 1 0,-2 2 0-16,2 1 0 15,2-1 0-15,-1-2 0 16,1 2 0-16,2-2 0 0,-6-2 0 16,6 0 0-16,-2 5 0 15,-2-1 1-15,0 19-2 16,4-27 1-16,0 10 0 15,-4 17 0-15,4-25 0 16,-4 25 0-16,4-30 0 16,-4 10 0-16,0-3 1 15,0-7-1-15,0 1 1 16,0-2-1-16,0 2 1 16,0-1-2-16,1 1 2 15,-1 2-2-15,-1 4 1 16,1 4 0-16,0 19 1 15,-8-31-1-15,8 31 0 0,-14-27 0 16,5 8 0 0,1 2 0-16,0 0 0 15,2-4 0-15,1-4-1 16,1-4 2-16,2 0-1 0,-2-2 0 16,4 5 0-16,-4-1 0 15,2 2-1-15,0 2 1 16,-2 2 1-16,3 3-2 15,-3-1 2-15,2-4-1 16,2 2 0-16,0-2 0 16,2 0 0-16,2-2 0 15,-3 0-1-15,3 2 2 16,0 0-2-16,0 6 1 0,-2-4 0 16,0 2 0-16,0 1 1 15,0-1-1-15,-4 2-1 16,2 17 1-16,0-35 0 15,-2 16 0-15,2 0 0 16,-2-2 0-16,0-2 0 16,2 2 1-16,0 2-1 15,-2-3 0-15,0 3 1 16,0-2-1-16,2 2 1 16,-4 0-1-16,4 0 1 15,-2-2-2-15,2-2 2 16,-3-4-1-16,5 4 1 15,-4-6-1-15,0 0 0 0,0 2 0 16,2 0 0-16,-2 2 0 16,-2 1 0-16,4 1 0 15,-8-4 0-15,4 6 0 16,1-4 1-16,-1-2-1 16,-2 2 0-16,0-2 1 15,2 4-2-15,0-2 1 16,1-2 0-16,-3 0 0 15,0 0 0-15,0 3 0 16,0-1 0-16,-1 0 0 16,1 0 0-16,0-2 1 15,2 2-2-15,-2 0 1 16,3 2 0-16,1-2 0 0,-2 2 0 16,0-4 0-16,0 0 0 15,-2 6 0-15,-1-2 1 16,1-2-1-16,-2 0 0 15,2 2-1-15,0-5 1 16,3 3 0-16,-3-2-1 16,4 2 0-16,0 0 1 15,0 4-1-15,0-4 2 16,4 2-2-16,-4 4 0 16,-2-2 1-16,0 1 0 15,-1 1 0-15,1 0 0 16,-2 2 1-16,0-1-1 0,-2 1 1 15,5-2 0-15,-3-2-1 16,4 2-1-16,-2-2 1 16,0-2 0-1,2 2 0-15,-4 1 0 0,-1 3-1 16,7 17 1-16,-18-29 1 16,18 29-1-16,-19-28 1 15,19 28-2-15,-15-29 1 16,7 11 0-16,2 1-1 15,6 17 1-15,-8-30 0 16,5 12 0-16,3 18 0 16,-6-27 0-16,4 8 0 15,2 19 1-15,-6-30-1 0,2 10 0 16,4 20-1-16,-9-28 1 16,9 28 0-1,-12-25 0-15,12 25 1 16,-15-21-1-16,15 21 0 0,-20-27 0 15,20 27 0-15,-17-33 0 16,5 16 0-16,1-2 0 16,-1-1 0-16,-1 1 0 15,13 19 0-15,-25-30 0 16,25 30 0-16,-22-29 1 16,22 29-1-16,-17-27-1 15,17 27 1-15,-15-21 0 16,15 21-1-16,-14-21 2 0,14 21-1 15,0 0 0 1,-23-23 0-16,23 23 0 16,-10-21 1-16,10 21-2 15,-7-23 1-15,7 23 0 0,-10-25 0 16,10 25 0-16,-8-27 0 16,8 27 0-16,-11-17 0 15,11 17 0-15,-27-16 0 16,27 16 0-16,-31-13 0 15,13 5 0-15,-1 0 0 16,-4 3 0-16,6-3 0 16,-1 4 0-16,1-3 0 15,17 7 0-15,-29-10-1 16,29 10 1-16,-21-6-2 16,21 6-1-16,0 0-5 15,-27-7-29-15,27 7-3 16,0 0 0-16,0 0-1 0</inkml:trace>
  <inkml:trace contextRef="#ctx0" brushRef="#br0" timeOffset="57639.7266">4203 8512 39 0,'0'0'23'0,"2"-17"-2"0,-2 17-3 16,0 0-5-16,0 0-1 15,2-27-3-15,-2 27-1 16,0-19-1-16,0 19-1 16,-2-19 1-16,2 19 0 15,0-17-1-15,0 17-1 16,0 0-1-16,0 0 0 16,0 0-1-16,0 0-1 15,2-19-1-15,-2 19 0 0,0 0-1 16,0 0 1-1,0 0-1-15,0 0 0 16,-8-18 0-16,8 18 1 16,0 0-1-16,0 0 0 0,0 0 1 15,4-19-1-15,-4 19 0 16,0 0 1-16,0 0-1 16,4-21 1-16,-4 21-1 15,0 0 1-15,0 0-1 16,7-21 1-16,-7 21 1 15,0 0 0-15,0 0 0 16,0 0-1-16,0 0 1 16,0 0-1-16,0 0 1 15,0 0-1-15,0 0 0 16,0 0-1-16,0 0 1 16,-17-12 0-16,17 12-1 15,0 0 1-15,0 0-1 0,0 0 1 16,0 0-1-16,0 0 0 15,-19 20 0-15,19-20 1 16,0 0-1-16,-20 17 1 16,20-17-1-16,-13 19 0 15,13-19 0-15,-18 29 1 16,18-29-1-16,-19 32 0 16,8-12 0-16,-1 3-1 15,0 0 1-15,1 2 0 16,-3 3 1-16,3-7-2 15,-1 6 1-15,3-6-1 16,1 0 1-16,-2 3 0 16,1-3 0-16,-1-2 0 0,0 0 0 15,3 0 1-15,-5 0-1 16,2 1 1-16,10-20-1 16,-17 26 0-16,17-26 0 15,-13 27 0-15,13-27 0 16,-10 17 0-16,10-17 0 15,-8 20 0-15,8-20 0 16,-8 25 0-16,8-25 0 16,-7 21 0-16,7-21 0 15,-12 25 0-15,12-25-1 16,-13 23 1-16,13-23-1 16,-25 21 2-16,25-21 0 0,-22 23-1 15,22-23 0-15,-21 19 0 16,21-19 0-16,-19 21 0 15,19-21 0-15,-8 25 0 16,8-25 0-16,-15 29-1 16,7-10 1-16,-2-2 1 15,10-17 0-15,-15 31-1 16,15-31 0-16,-14 23 1 16,14-23-2-16,-9 21 1 15,9-21 0-15,-10 19 0 16,10-19 0-16,-13 21 1 15,13-21-1-15,-16 25 0 16,16-25-1-16,-13 23 1 0,13-23 0 16,0 0 0-16,-12 19-1 15,12-19 1-15,0 0 0 16,0 0 0 0,0 0 1-16,0 0-1 0,-4 20 0 15,4-20 0-15,0 0-2 16,0 0 0-16,0 0-3 15,0 0-11-15,0 0-26 16,-6-21 0-16,6 21 0 16,0 0 0-16</inkml:trace>
  <inkml:trace contextRef="#ctx0" brushRef="#br0" timeOffset="58876.1875">3938 9186 16 0,'0'0'31'16,"0"0"2"-16,0 0-1 0,-13-23-15 16,13 23-4-16,0 0-2 15,0 0-2-15,0 0-1 16,21 2 0-16,-21-2-1 16,0 0-2-16,0 0 1 15,23 28-2-15,-23-28-1 16,22 31 0-1,-11-12-2-15,3 0 1 0,-7 1-1 0,3 3 0 16,-2-2 0-16,-1-2 0 16,-7-19 0-1,4 31 0-15,-4-31 0 0,4 19 0 16,-4-19-1-16,0 0 1 16,0 0-1-16,0 0 0 15,0 0 0-15,0 0 0 16,-13-23 0-16,13 23 0 15,-6-37 0-15,4 14 0 0,0-3 0 16,4-3 0-16,-2 0 0 16,4 0-1-1,0 2 1-15,3 0 1 16,-1 3-1-16,4 2 0 0,1 1 0 16,1 4 0-16,-12 17 1 15,27-29-1-15,-27 29 0 16,33-19 0-16,-33 19 1 15,27-9 0-15,-27 9 0 16,25 9-1-16,-25-9 1 16,21 8 0-16,-21-8-1 15,0 0-1-15,19 13-2 16,-19-13-7-16,18-23-31 0,-18 23-1 94,5-30-1-94,-3 10 0 0</inkml:trace>
  <inkml:trace contextRef="#ctx0" brushRef="#br0" timeOffset="63655.0657">4062 11967 40 0,'-2'-19'23'16,"2"19"2"-16,-2-35-1 16,2 35-3-16,-17-19-4 15,17 19-4-15,-27 0-3 16,27 0-2-16,-47 23-2 16,15 2-2-16,-9 4-1 15,-1 13 0-15,-10 6 0 16,-4 13-1-16,-10 9 0 15,-3 10 0-15,-12 3 0 0,3 7-1 16,-1-4 2-16,0 2-1 16,2-7 0-16,10-4-1 15,7-12 1-15,12-4-1 16,7-13 0-16,10-6 0 16,6-11-1-16,10-8 0 15,15-23 0 79,-18 25 1-94,18-25-2 0,0 0 1 0,0 0-1 0,-3-17-3 0,3 17-2 0,-6-33-10 0,6 33-25 0,0-29-1 0,0 29 1 0,6-17-1 0</inkml:trace>
  <inkml:trace contextRef="#ctx0" brushRef="#br0" timeOffset="64906.032">2231 13231 29 0,'0'0'34'0,"6"-19"1"15,-6 19-6-15,0 0-11 16,0 0-5-16,0 0-4 0,-15-17-2 15,15 17-2-15,-23 0-1 16,23 0-1-16,-39 11-1 16,14 7 1-16,-8 1-1 15,4 9 0-15,-3 5 0 16,8 9-1-16,-1 2 1 16,6 4-2-16,5-4 2 15,11 1-2-15,5-7 1 16,5-4-1-16,3-1-1 15,0-14 1-15,-10-19 0 16,32 18 0-16,-32-18 0 16,31-22 0-16,-15-6-1 15,-1-11 2-15,1-9-2 0,-1-7 1 16,-3-9-1-16,-1-5 1 16,-1-2-2-16,-4 0 2 15,-3 10-1-15,-3 2 0 16,-2 5 1-16,-1 6 0 15,-3 10 1-15,-2 9 0 16,0 10 1-16,8 19 0 16,0 0 0-16,-17-2 0 15,17 2 0-15,-4 46 0 16,4-12 0-16,6 16 1 16,-2 2-2-16,5 7 1 15,3 3-1-15,0-10 0 16,1 1 0-16,1-9-1 0,-1-7-1 15,-1-14-1-15,1-4 0 16,-13-19-4-16,25 10-3 16,-25-10-29-16,6-25-3 15,0 2 0-15,2 2 2 16</inkml:trace>
  <inkml:trace contextRef="#ctx0" brushRef="#br0" timeOffset="65702.9332">2471 13160 15 0,'-2'-17'30'0,"2"17"-3"0,17-15-5 0,-19-5-4 0,2 20-2 0,4-28-2 0,-4 28-2 0,-2-23-2 0,2 23-2 0,-4-21 0 15,4 21-2-15,-17-14-1 16,17 14 0 0,-29 8-2-16,12 3 0 15,-7 1 0-15,1 9-2 0,-2 2 0 16,4 6 0-16,2 1 0 16,5 3 0-16,3 0-1 15,9-1 0-15,6-5 0 16,1-6 1-16,-5-21-1 15,33 21 0-15,-14-25 0 16,6-11 0-16,1-6 0 16,-3-12 0-16,0 1 0 0,2-3-1 15,-8 1 2-15,-1 5-1 16,-3 6 0 0,-7 6 1-16,-6 17-1 15,0 0 1-15,0 0 0 0,-4 36 0 16,-4 2 0-16,3 12 0 15,-3 4 1-15,2 15-1 16,2 0 0-16,4 2-1 16,4-6 1-16,8-11-1 15,5-10 0-15,2-11 0 16,3-12-1-16,3-17 1 16,2-8 0-16,-2-10-1 15,-4-9 1-15,-6-9 0 0,-1-5 0 16,-6-1 1-1,-5 2-2-15,-6 1 2 16,-7 2-2-16,-5 5 2 16,-7 7-1-16,-3 11 1 0,-8 8-1 15,3 6-1-15,-3 7 1 16,2-1-5-16,12 25-12 16,-3-16-24-16,13 2-1 15,1-2-1-15,8-19 1 16</inkml:trace>
  <inkml:trace contextRef="#ctx0" brushRef="#br0" timeOffset="66937.3978">2320 14033 35 0,'0'0'33'0,"0"0"0"0,-17-17-10 15,17 17-6-15,0 0-3 16,0 0-4-16,-18 5-1 15,18-5-2-15,-25 14-1 16,25-14-2-16,-32 33-1 16,12-5 0-16,-1 7-1 15,2 9 0-15,1 0-1 16,7 4 0-16,3 0 0 16,8-4 0-16,4 0-1 15,6-9 0-15,3-10 0 0,5-6 0 16,1-10 0-1,0-1 0-15,0-12 0 16,1-5-1-16,1-14 1 0,-4-6 0 16,1-8 0-16,-7-7-2 15,1-7 2-15,-6-7-1 16,-3 4 1-16,-5-1-1 16,-3-1 0-16,-7 2 1 15,1 6 0-15,-3 6 0 16,1 10 0-16,1 5 0 15,-2 4 0-15,14 23 2 16,-17-25-1-16,17 25 0 16,0 0 1-16,0 0 0 15,0 0 0-15,-4 34 1 16,8-9-1-16,2 8 0 16,2 7 0-16,1 10 0 0,5 2 0 15,1 3-2-15,3-3 1 16,-1-6 0-16,-2-6-1 15,3-9 0-15,-1-4-1 16,-17-27 0-16,29 21-2 16,-29-21 0-16,19-8-5 15,-19-16-7-15,10 6-26 16,-6-1 0-16,0 2 1 16,-2-2-1-16</inkml:trace>
  <inkml:trace contextRef="#ctx0" brushRef="#br0" timeOffset="67468.6675">2478 13995 36 0,'0'0'34'15,"0"0"-1"-15,0 0-8 16,0 0-4-16,0 0-4 16,0 0-5-16,0 0-3 0,0 0-3 15,16 26-1-15,-16-26-1 16,23 33-1-16,-10-8-1 15,1 0-1-15,-3-4 0 16,3 4 0-16,-4-4 0 16,-1-2 0-16,-9-19-1 15,12 21 0-15,-12-21 0 16,0 0 0-16,2-28 1 16,-6 6-2-16,-8-2 2 15,3-1-1-15,-3-4 1 16,2 2-1-16,-1-6 0 15,3 7 1-15,4-1-1 0,8 0 0 16,8 0 0-16,1 2 0 16,3 2-1-16,5 4 1 15,0 7 0-15,-2 3 0 16,1 7-1-16,-20 2 0 16,34 7-4-16,-34-7-26 15,18 0-9-15,-18 0-1 16,0 0 0-16</inkml:trace>
  <inkml:trace contextRef="#ctx0" brushRef="#br0" timeOffset="94241.3493">4249 12190 21 0,'-17'11'14'0,"17"-11"0"16,0 0-2-16,0 0 1 15,0 0-4-15,0 0-2 16,0 0-1-16,0 0 0 15,0 0-3-15,0 0 0 16,0 0-2-16,0 0 1 16,0 0-1-16,0 0-1 15,0 0 1-15,0 0-1 16,0 0 0-16,0 0 1 16,0 0-1-16,0 0 0 15,0 0-1-15,0 0 1 16,0 0 0-16,0 0 1 15,0 0 1-15,0 0 1 0,0 0 1 16,9-17 0-16,-9 17 0 16,0 0 1-16,0 0 0 15,0 0-1-15,0 0-1 16,-17 6-1-16,17-6 0 16,0 0 0-16,0 0 0 15,0 0 0-15,0 0 0 16,0 0 0-16,0 0 0 31,0 0 1-31,0 0-2 0,0 0 2 0,0 0-2 0,0 0-1 94,-21 11 0-94,21-11-1 0,0 0 0 0,0 0 1 0,0 0 1 0,-18 2-1 0,18-2 2 0,0 0 1 0,0 0 0 0,0 0 1 0,0 0-1 0,0 0 0 109,0 0 0-109,18-13 0 0,-18 13-1 0,0 0-1 0,0 0 0 0,23-10 1 0,-23 10-2 0,0 0 1 0,21-10-1 0,-21 10 1 0,0 0-2 0,21-7 2 0,-21 7-1 0,0 0 0 0,20-8 1 16,-20 8-1-16,32-17 1 0,-12 7 0 15,5 1 0-15,2-3 0 16,2 1 0-16,3-3-1 16,1 1 0-1,0 1 0-15,-2 1 0 16,0-3 1-16,0-1-1 0,1-2 1 16,5-1-1-16,0-1 1 15,1 0 0-15,1-2-1 16,-3 2 1-16,3 0-1 15,0 1 0-15,-3 1 0 16,-3 2 1-16,-4-1-1 16,0-1 0-16,-2 2 0 15,4-1 1-15,0-5 0 0,0 0-1 16,3 0 0-16,1-2 0 16,4 0 1-1,-5 6-2-15,1 0 2 16,-2-1-1-16,-4 3 0 0,0 0 1 15,-2-1-2-15,-2 3 1 16,2-2 0-16,6-3 0 16,1-3 0-16,7 0 0 15,3 2 1-15,4-4-1 16,1 0 0-16,3 2 1 16,-4-2-1-16,2-4 0 15,0 4 1-15,-4-4-1 16,7 0 0-16,1 2 0 0,5-9 1 15,3-3-1 1,6 3 0-16,-3-1 1 16,-1 3-1-16,-1 5 1 15,-5 0-1-15,-9 4 0 0,-5 4 0 16,-4 1 1-16,-1 3-2 16,3-2 2-16,3-2-1 15,1-4 1-15,6 1-1 16,0-4 0-16,4 3 0 15,-6-2 0-15,2 0 0 16,-5 2 0-16,-1 0 0 16,-2-6 0-16,-1 2 0 15,3-2 0-15,0 1 1 16,6-3-1-16,0-4 0 16,6-1 0-16,-2-1 0 15,4 3 0-15,0-3 0 16,-2 3 0-16,0-3 0 0,5 1 0 15,3 0 1-15,-1 3-1 16,5-2 0-16,-1 1 0 16,5-1 0-16,-3 1 0 15,2-1 1-15,1 3-1 16,-5 1 1-16,-2 0-1 16,-5-1 0-16,0-3 0 15,-6 6 0-15,4-1 1 16,-6-1-2-16,0 0 1 15,2 1 0-15,0-1 0 16,-1 8 0-16,5 0 1 16,2-4-1-16,-2 2 0 15,0 0 1-15,-3 2-1 0,-3-2 0 16,2 2 0-16,-2 0 0 16,-5 2 0-16,-1-2 0 15,-4 0 0-15,-1 0 1 16,1 2-1-16,-2 2 0 15,-3 0 0-15,0-2 0 16,-3-1 0-16,1 3 1 16,0 2-1-16,-1-2 0 15,-1-2 1-15,2-2-1 16,3-2 0-16,-3 2 0 16,5 0 0-16,1 2 0 15,-3-2 0-15,1 1 0 0,-1 5 0 16,-1-2 0-16,1-4 0 15,1 6 0-15,-5-4 0 16,1 1 0-16,2-1 0 16,-3 4 0-1,1 0 0-15,-1 0 0 0,-3 1 0 16,2 3 0-16,-2-3 0 16,-2 3 0-16,-1 2 0 15,1-5 1-15,2 1-1 16,-4 0 0-16,2 1 0 15,-4 1 0-15,0 1 1 16,-2 1-1-16,-2 1 1 16,-4 0-1-16,-1 1 0 0,1 1 0 15,-2 1 0-15,-17 7 0 16,31-16 1-16,-31 16-2 16,31-15 1-1,-31 15-1-15,31-16 1 0,-31 16 0 16,27-21 1-16,-27 21-2 15,27-19 1-15,-27 19 0 16,21-15 0-16,-21 15 0 16,0 0 1-16,20-12-2 15,-20 12 1-15,0 0 0 16,0 0 0-16,0 0 0 16,0 0-2-16,0 0 2 15,0 0-2-15,17 10-3 0,-17-10-28 16,-17-2-8-16,17 2-2 15,-26 4 1 1</inkml:trace>
  <inkml:trace contextRef="#ctx0" brushRef="#br0" timeOffset="98983.4934">7094 11376 9 0,'0'0'30'16,"0"0"2"-16,0 0-9 0,0 0-3 15,0 0-3-15,0 0-2 16,19 10-5-16,-19-10-2 16,12 19-1-16,-12-19-2 15,19 35 0-15,-7-16-1 16,7 8-1-16,-5-2 0 16,5 3-1-16,-2-3 1 15,6 8-1-15,0-6-1 16,1-2 1-16,-5-2-2 0,2-8 1 15,-4-5 0 1,-17-10-1-16,27 13 1 16,-27-13-1-16,0 0 1 15,20-11 0-15,-20-7 1 0,0 18-1 16,0-23 0-16,-2 4 0 16,-4-2 0-16,-2-2 0 15,-1-4-1-15,-1 0 1 16,-3-1-1-16,-1-3 1 15,-1-2-1-15,3 3 0 16,0-3 0-16,1-4 0 16,3 3 1-16,0-1-2 0,1 3 2 15,1-1-2 1,2 1 0-16,-2-3 0 16,6 8-2-16,-5-5-2 15,5 32-3-15,-2-41-5 0,13 22-26 16,-11 19 0-16,4-23-1 15,-4 23 1-15</inkml:trace>
  <inkml:trace contextRef="#ctx0" brushRef="#br0" timeOffset="99983.5267">7134 10995 20 0,'0'0'27'0,"-7"17"0"16,7-17-11-16,0 0-3 15,0 0-3-15,17-17-2 16,1 17-1-16,-18 0-1 15,30-14 1-15,-30 14-2 16,41-23-1-16,-22 10 0 16,8 1-2-16,-2-1 0 0,4 1-1 15,0-3 1-15,6 2-1 16,-2-1 0-16,3 1 0 16,-1-3 1-16,2 3 0 15,-1-2 0-15,3-3 0 16,-6-1-1-16,3 2 0 15,1-2 0-15,2 3-1 16,-3 1 0-16,1-2 0 16,-1 1 1-16,5 1-1 15,1-4 1-15,1-2-1 16,1 2 1-16,2-4 0 16,1 0 0-16,-1 3-1 15,0-5 1-15,-1 2 0 0,-5 0 1 16,1 8-1-16,-5-6 0 15,1 4-1 1,-2-6 1-16,-1 2 0 16,-1-2-1-16,0 5 1 0,-4-3 0 15,0 2 0-15,2 2 0 16,0-1 0-16,-4 1 1 16,3 0 0-16,-1 0-1 15,6-3 0-15,0-3 1 16,5 2-1-16,-1-4 0 15,0 2 0-15,-5 4-1 16,-3 6 1-16,-8-1 0 0,-2 7 0 16,-21 7 0-16,26-8-1 15,-26 8 1 1,0 0-1-16,0 0 0 16,17 0-1-16,-17 0 1 15,0 0-2-15,0 0-4 0,0 0-19 16,0 0-13-16,-2 27 0 15,2-27-1-15,-35 36 0 16</inkml:trace>
  <inkml:trace contextRef="#ctx0" brushRef="#br0" timeOffset="100640.6323">7692 11096 39 0,'0'0'34'16,"0"0"2"-16,0 0-5 15,0 0-13-15,0 0-6 16,0 0-3-16,19 14-2 15,-19-14-2-15,33 25-1 16,-12-16 0-16,14 12 0 0,-2-2-1 16,7 5-1-16,-7-3-1 15,6 2 1-15,-7-4-1 16,1 2 0-16,-4-6-1 16,-8-1 0-16,-1-3 0 15,-20-11-1-15,29 12-2 16,-29-12-1-16,17-2-4 15,-29-21-13-15,12 23-19 16,-13-21 1-16,3 3-1 16,10 18 2-16</inkml:trace>
  <inkml:trace contextRef="#ctx0" brushRef="#br0" timeOffset="101031.275">8012 10964 20 0,'0'0'34'0,"0"0"0"16,0 0 2-16,0 0-16 15,-8 31-6-15,-13-8-1 16,17 23-4-16,-19-4-3 16,10 15-1-16,-9-3-1 15,7 2-1-15,-4-4-2 16,5-8 0-16,1-6 0 15,7-7-2-15,6-6-1 16,0-25-4-16,6 28-5 16,-6-28-26-16,0 0-1 15,0 0 0-15,19-30-1 16</inkml:trace>
  <inkml:trace contextRef="#ctx0" brushRef="#br0" timeOffset="101656.2957">8039 10843 46 0,'0'0'29'15,"19"-13"-6"-15,-19 13-2 16,0 0-5-16,8-20-5 16,11 17-3-16,-5-15-1 15,11 11-1-15,-4-9-1 16,8 11-1-16,-6-5 0 0,6 10 0 16,-29 0 0-1,37 15-1-15,-37-15 0 16,11 37-1-16,-16-14 1 15,-5 6-2-15,-5-1 1 0,-3 5-2 16,3-8 1-16,-1-4-1 16,3-2 0-16,13-19 0 15,-18 21 0-15,18-21 0 16,0 0 0-16,24-4 2 16,-24 4-2-16,36-23 1 15,-13 6-1-15,4 2 1 16,2-2-1-16,0 3 1 15,0-3-3-15,-6-2-4 16,12 17-17-16,-14-10-16 16,-3 5 0-16,-18 7-1 15,21-16 1-15</inkml:trace>
  <inkml:trace contextRef="#ctx0" brushRef="#br0" timeOffset="102156.3174">8593 10912 26 0,'-20'12'35'16,"20"-12"0"-16,0 0 1 15,0 0-19-15,0 0-4 0,0 0-4 16,0 0-2-16,20-23-3 16,-20 23-2-16,31-18 1 15,-8 5-2-15,-2-1 1 16,2 1-1-16,-2 0-1 15,2-3 0-15,-1 7-3 16,-7-10-5-16,12 7-26 16,-27 12-3-16,19-21 1 15,-19 21-1-15</inkml:trace>
  <inkml:trace contextRef="#ctx0" brushRef="#br0" timeOffset="102429.1719">8672 10676 46 0,'0'0'36'0,"0"0"2"15,0 0-1-15,4 33-22 16,-4-33-3-16,13 36-2 16,-3-15-3-16,9 14-1 15,-4-6-2-15,5 7-2 16,-5-5 0-16,3-1-1 15,-3-5 0-15,-3-5-2 16,-12-20 0-16,17 21-2 16,-17-21-3-16,0 0-4 15,27-8-29-15,-27 8-1 16,4-31 1-16,-4 10-1 16</inkml:trace>
  <inkml:trace contextRef="#ctx0" brushRef="#br0" timeOffset="102827.8306">8861 10622 56 0,'0'0'37'0,"0"0"1"16,0 0 1-16,0 0-26 15,25 23-3-15,-25-23-3 16,19 43-1-16,-9-18-3 15,9 7 0-15,-3-3-1 16,3-2-1-16,-4-6 0 16,-1-2 0-16,-14-19-1 15,21 27 0-15,-21-27 1 0,0 0-1 16,0 0 0-16,0 0 1 16,-6-23-1-16,-3 6 0 15,-5-4 0-15,1 0 0 16,1-6 0-16,0 2 0 15,3-2 0-15,3 2 0 16,4 0 0-16,6 2-1 16,4 2 1-16,3-2 0 15,7 4-1-15,-3 1-2 16,8 9-1-16,-9-10-6 16,24 15-28-16,-19 0-2 15,-1 2 1-15,-18 2-2 16</inkml:trace>
  <inkml:trace contextRef="#ctx0" brushRef="#br0" timeOffset="103421.6026">9154 10270 35 0,'19'0'32'0,"-19"0"2"16,10-23-1-16,11 17-20 15,-15-17-2-15,21 15-2 16,-16-17-1-16,20 17 0 16,-13-9-2-16,11 13-1 15,-6-5-1-15,2 15-1 16,-25-6 0-16,35 17-2 16,-28 2 0-16,-5 4 0 15,-8 6 0-15,-1 1 0 0,-7 3-1 16,1-2 1-16,-5-6-1 15,3-4 1-15,15-21 0 16,-21 27-1-16,21-27 1 16,0 0 0-16,0 0 0 15,0 0 1-15,19-12 0 16,-2 6 0-16,5-3 0 16,5-5 0-16,3-5-1 15,5 2 1-15,2-2-2 16,-2 1 1-16,-1 1-1 15,-3 2 0-15,-4 1 0 16,-8 5-1-16,-1 11-3 16,-18-2-12-16,0 0-25 0,0 0-1 15,0 0 0-15,0 0 0 16</inkml:trace>
  <inkml:trace contextRef="#ctx0" brushRef="#br0" timeOffset="117188.9468">13889 2576 4 0,'-2'-21'29'0,"2"21"2"15,12-25 1-15,-16-4-10 16,4 29-2-16,4-35-2 15,-4 35-4-15,-10-25-3 16,10 25-3-16,-40 4 0 16,9 17-4-16,-17 1 0 15,-1 14-2-15,-7 8-1 16,2 14 0-16,2 1 0 0,8 2 0 16,9-1-1 62,16-6 1-78,13-6-1 0,16-6 0 0,15-19 1 0,15-10 0 0,9-13-1 0,7-13 0 0,5-6 1 0,5-14-1 0,-6-5 1 0,-2-8-1 15,-12-4 1-15,-6-6-2 16,-9-5 2-16,-10-1-1 0,-7 1-1 16,-10 5 2-16,-8 6-2 15,-8 4 1-15,-9 10-1 16,-6 7 2-1,-6 14-2-15,-1 9 1 0,-7 8 0 16,1 6 0-16,3 5 0 16,2 8 0-16,-1 6 2 15,5 0-3-15,4 6 2 16,6-3-1-16,5-1 1 16,12 0-1-16,6-6 1 15,17-12-1-15,18-7 1 16,19-10-1-16,13-7 0 15,18-8 2-15,12-4-1 0,9-2 0 16,-2 0 0-16,0 8 1 16,-14 2-1-1,-7 5 1-15,-17 5 0 16,-12 3 0-16,-18 4-1 0,-15-2 1 16,-23 2 0-16,24 2-1 15,-24-2 0-15,0 0 0 16,0 0 0-16,0 0-1 15,0 0 0-15,0 0 1 16,0 0-1-16,0 0 0 16,0 0-1-16,0 0-1 15,0 0-1-15,0 0-4 16,5 17-32-16,-5-17-4 16,0 0 1-16,-29 6-2 15</inkml:trace>
  <inkml:trace contextRef="#ctx0" brushRef="#br0" timeOffset="119751.5654">14952 2566 17 0,'0'0'32'16,"0"0"1"-16,0 0 0 15,-23 0-14-15,23 0-4 16,0 0-3-16,17 8-1 15,-17-8-4-15,0 0-1 16,18-12-1-16,1 16-1 16,-19-4-1-16,40-4-1 0,-15 2 0 15,6 2-1-15,0-3 0 16,2 1 0-16,-2-2-1 16,-2 2 0-1,-4 0-2-15,-8-2 0 0,1 10-4 16,-18-6-5-16,17 4-15 15,-17-4-10-15,0 0-2 16,-25 19 1-16</inkml:trace>
  <inkml:trace contextRef="#ctx0" brushRef="#br0" timeOffset="120001.5772">14869 2729 34 0,'-23'16'33'0,"23"-16"3"16,0 0-1-16,0 0-15 16,33 7-9-16,-33-7-1 0,46 6-3 15,-21-8-1-15,17 6-1 16,-5-6-3-16,6 4 0 16,-5-4 0-16,-1 2-1 15,-4-4-1-15,-8 2 0 16,-4 2-2-16,-21 0-5 15,35-6-23-15,-35 6-7 16,0 0-1-16,7-17-1 16</inkml:trace>
  <inkml:trace contextRef="#ctx0" brushRef="#br0" timeOffset="127609.4707">16152 2223 13 0,'9'-19'31'15,"-9"19"1"-15,2-27 3 16,-4-2-16-16,2 29-2 16,-13-27-2-16,13 27-4 15,-43-9 0-15,16 20-3 16,-21-1-2-16,0 17-2 0,-14 1-1 16,4 13 0-16,2-1-2 15,18 6 0 1,9 0 0-16,19-6-1 15,18-5 2-15,21-8-2 0,17-8 1 16,14-6-1-16,4-13 1 16,7-6 0-16,-5-9 0 15,-3-4 0-15,-9-6 0 16,-9-4 0-16,-15-3-1 16,-10-1 0-16,-11 8-2 15,-14-6-3-15,5 31-7 16,-31-17-28-16,6 11 1 15,-6 8-1-15,-2 8 0 0</inkml:trace>
  <inkml:trace contextRef="#ctx0" brushRef="#br0" timeOffset="127859.4832">15965 2380 65 0,'0'0'39'0,"0"0"1"16,0 0 0-16,0 0-27 15,0 0-1-15,27 25-5 16,-10-17 0-16,18 3-4 16,5 1 0-16,10 5-1 15,4-2-1-15,4 3 0 16,0-5 0-16,-6 0-1 16,-7-1-1-16,-11-1-1 15,-5 7-2-15,-29-18-7 16,31 17-30-16,-31-17 0 15,-10 23-1-15,-9-13 0 0</inkml:trace>
  <inkml:trace contextRef="#ctx0" brushRef="#br0" timeOffset="128171.9931">15710 2839 65 0,'0'0'38'0,"27"5"-1"0,2-9 1 0,17 8-30 0,2-17 0 0,26 13-1 0,-5-15-2 0,14 9-1 15,-6-6-2 64,2 3-1-79,-5 5-2 0,-16-10-6 0,1 22-25 0,-22-10-6 0,-14 4-2 0,-23-2 0 0</inkml:trace>
  <inkml:trace contextRef="#ctx0" brushRef="#br0" timeOffset="128874.7583">15945 3040 43 0,'0'0'35'0,"0"0"1"15,0 0 0-15,0 0-19 16,-25 17-6-16,29 12-2 16,-14-4-3-16,7 17-1 15,-11-5-2-15,4 11 1 16,-5-2-2-16,3 0 0 15,-3-10 0-15,2-1-1 16,1-12 0-16,6-6 1 16,6-17-2-16,0 0 0 15,0 0 1-15,0 0-1 0,8-42 0 16,3 7 0-16,1-5-1 16,3-4 0-16,5-6 1 15,-3 4 0-15,6 2 0 16,0 2-1-16,2 7 1 15,2 4 0-15,-1 12 1 16,2 11 0-16,-1 8-1 16,2 14 1-16,-2 3 1 15,0 16 0-15,-3 5-1 16,1 8 1-16,-4 2-1 16,2 0 0-16,-4-2 0 15,-1-8-1-15,-1-5 0 16,-3-10-1-16,-1-2-3 0,-13-21-5 15,23 2-30-15,-23-2-2 16,0 0 0-16,-27-31 0 16</inkml:trace>
  <inkml:trace contextRef="#ctx0" brushRef="#br0" timeOffset="129062.2656">15833 3356 79 0,'37'2'40'16,"0"-7"-1"-16,11-1 0 16,0-9-32-16,22 3-2 15,-1-3-5-15,-5-12-10 0,3 11-28 16,-13-1-1-16,-9 0-1 16,-16 5 0-16</inkml:trace>
  <inkml:trace contextRef="#ctx0" brushRef="#br0" timeOffset="129577.9056">17149 2616 58 0,'0'0'38'15,"0"0"1"-15,0 0 0 16,0 0-23-16,37 10-8 94,3-5-2-94,2-5-4 0,5 2-3 0,7 6-4 0,-18-20-9 0,15 14-23 0,-24 4-1 0,-27-6-2 0,11 17 2 0</inkml:trace>
  <inkml:trace contextRef="#ctx0" brushRef="#br0" timeOffset="129703.6614">17201 2802 70 0,'0'0'38'0,"0"0"-1"15,37 4-1-15,9-6-30 16,2-9-5-16,2-9-14 16,2 3-23-16,8 6 0 15,-10-3-2-15,-1 5 1 16</inkml:trace>
  <inkml:trace contextRef="#ctx0" brushRef="#br0" timeOffset="130517.6679">18489 2336 31 0,'0'0'36'15,"2"-25"1"-15,-2 25 1 16,-38-36-18-16,38 36-3 15,-60-10-4-15,23 18-5 16,-21-8-2-16,6 9-2 0,-9 3-1 16,3 9-1-1,-2 4 0-15,8 9-1 16,4 3 0-16,15 7 0 16,8-4 0-16,15 4-1 15,12-5 1-15,14-9-1 0,14-9 0 16,7-13 0-16,7-10 0 15,1-11-1-15,-1-12 0 16,-1-13 1-16,-1-9-1 16,-9-10 0-16,-4-4-1 15,-6-7 2-15,-6-4-2 16,-3 1 2-16,-7 1 0 16,-1 7-1-16,-4 8 2 15,-2 14 0-15,0 3 0 16,0 17-1-16,0 21 1 15,2-17-1-15,-2 17 1 16,2 21 0-16,0 6 0 0,-2 3 1 16,0 9-1-16,2 5 1 15,-4 7-1-15,2 7 0 16,-4 0 0 0,4-3 0-16,-2-1 0 0,2-4-1 15,2-2 1-15,0-6-3 16,6-4 1-16,1-15-5 15,18 6-6-15,-27-29-28 16,39 12-1-16,-12-20-1 16,4-6 1-16</inkml:trace>
  <inkml:trace contextRef="#ctx0" brushRef="#br0" timeOffset="131141.3341">18879 2196 64 0,'21'-12'39'16,"-1"3"1"-16,-20 9-1 15,30-14-25-15,-37-5-3 16,7 19-3-16,-6-17-2 16,6 17-2-16,-19-17-2 15,19 17 0-15,-37-16-1 16,16 14-1-16,-6 6 0 15,-2 2 1-15,-2 9-1 16,2 3 0-16,0 1 0 0,0 8 0 16,6 3 0-16,4-1 1 15,1 0-1-15,9-4 0 16,3 0 0-16,6-2 0 16,4-4-1-16,-4-19 1 15,33 19 0-15,-8-19 1 16,6-9-1-16,3-5 0 15,5-7 0-15,-3-6 0 16,-3 0 0-16,-6 1 0 16,-6 4 1-16,-5 3-1 15,-16 19 0-15,0 0 1 16,0 0 1-16,-33 19-1 16,10 20 0-16,-2 9 0 0,-2 4 0 15,4 9-1-15,5 4 1 16,9-2-1-16,11-1 0 15,11-7 0 1,8-14 0-16,12-9 0 0,4-12 0 16,7-11 1-16,-1-9-1 15,-3-11 0-15,-5-11 0 16,-4-4 0-16,-8-5 1 16,-14-2-1-16,-9 3-1 15,-11-1 2-15,-8 4-2 16,-8 4 0-16,0 8-1 15,-8-1-3-15,8 24-8 16,0-10-29-16,-4 8-1 0,0-2 1 16,6 7-1-16</inkml:trace>
  <inkml:trace contextRef="#ctx0" brushRef="#br0" timeOffset="131485.1088">17978 2858 70 0,'0'0'39'16,"0"0"2"-16,-7 17-1 15,7-17-27-15,48 2-3 0,-15-8-3 16,23 12-1-16,5-12-2 16,24-2 0-16,8-3-2 15,11-2 0-15,0-1-1 16,-4 1 0-16,-7-3-1 16,-10 5-1-16,-14 3-3 15,-32-9-8-15,-8 19-31 16,-29-2 1-16,0 0-1 15,-31 11 0-15</inkml:trace>
  <inkml:trace contextRef="#ctx0" brushRef="#br0" timeOffset="132465.2194">18158 3410 37 0,'0'0'35'0,"0"0"3"16,4-19-2-16,-4 19-17 16,-18-12-4-16,18 12-3 15,-38-1-2-15,13 12-3 16,-18-5-2-16,4 13-2 15,-3 2 0-15,5 6-2 0,3 4 0 16,11 5 0-16,9-1 0 16,20-3-1-16,15-3 0 15,12-8 0 1,9-9 0-16,8-7 0 0,6-10 0 16,0-13-1-16,-2-7-1 15,-7-11 0-15,-7-6-2 16,-15-12 1-16,-6 4-1 15,-13-9 1-15,-8 7 0 16,-9 0 0-16,-5 4 2 16,-1 12 1-16,-4 5 1 15,7 14 2-15,-3 0 0 0,17 17 0 16,0 0 1-16,0 0 0 16,-16 24 0-16,22 3-1 15,0 4 0 1,4 9 0-16,-3 4 0 15,5 8-1-15,0-2-1 0,3 6 0 16,-3-3 0-16,1-5-1 16,-1-5 0-16,-3-9-1 15,3-3 0 1,-12-31-3 0,21 30-4-16,-23-47-21 0,2 17-13 0,21-38 0 31,-9 9 0-31,1-13 0 0</inkml:trace>
  <inkml:trace contextRef="#ctx0" brushRef="#br0" timeOffset="132936.7313">18609 3199 74 0,'25'-23'41'0,"-25"23"1"0,17 4 0 0,-17-4-29 15,0 33-3-15,-1-5-3 16,2 15-2-16,-4 3-2 15,1 3-1-15,-4 3 0 16,0 0-1-16,-2-6 0 16,-1-6-1-16,3-7 1 15,0-10-1-15,6-23 1 16,0 0-2-16,0 0 1 16,0 0-1-16,4-25 0 15,4-6 0-15,1-9-1 16,3-8 1-16,1 2 0 0,3-6 0 15,1 1 1-15,4 3 0 16,3 5 0 0,1 5-1-16,-2 9 1 15,2 10 1-15,0 8-1 0,0 14 1 16,0 9 0-16,2 7 0 16,-4 10 0-16,2 7 1 15,-3 6-1-15,1 5 0 16,-6 0 0-16,0-4-1 15,-3-1 0-15,-8-4 0 16,3-5 0-16,-9-12-1 16,4 2 0-16,-4-23-3 15,4 23-2-15,-4-23-9 0,-19-12-27 16,19 12-2 0,-37-21 2-16,6 12-1 15</inkml:trace>
  <inkml:trace contextRef="#ctx0" brushRef="#br0" timeOffset="133092.9855">18659 3562 98 0,'18'11'41'15,"16"-13"0"-15,7-9-11 16,22 15-22-16,-7-14-2 16,6 0-7-16,6 12-21 15,-14-11-18-15,-12 1-1 16,-15 2-1-16,-27 6 0 15</inkml:trace>
  <inkml:trace contextRef="#ctx0" brushRef="#br0" timeOffset="136378.6806">14726 4924 20 0,'4'-25'29'0,"-4"25"0"0,0 0-7 15,12-23-8-15,-12 23-1 16,9-25-4-16,-9 25 1 15,4-25-3-15,-4 25 1 16,0 0 0-16,0 0-1 16,-27-10-1-16,27 10 0 15,-44 17-3-15,13 1 0 16,-6-3 0-16,-1 10-1 16,-3 2 0-16,5 7-1 15,3 9 0-15,6-1 0 16,8 2 0-16,9 0 0 15,8-6-1-15,8-1 0 16,7-10 0-16,7-6 1 0,5-10-1 16,2-9 1-16,2-6-1 15,1-9 0-15,1-8 0 16,-2-8-2-16,0-5 0 16,-6-12-2-16,0 3-3 15,-13-18-2-15,11 15-2 16,-21-21-2-16,18 19-1 15,-22-17 2-15,17 20 0 16,-17-8 3-16,16 12 4 16,-8 5 3-16,2 1 4 15,3 14 3-15,-9-4 2 16,0 25 2-16,8-28 1 0,-8 28 1 16,0 0 0-16,19 0-1 15,-19 0 0-15,6 19-1 16,-6-19-1-16,6 38-2 15,-6-13 0-15,4 10-2 16,-4 5-1-16,2 6-1 16,-2 0 0-16,0 4 0 15,2 0 0-15,0-2 0 16,-1 0-1-16,5-2 0 16,0-6 0-16,2-7 0 15,-2-3-1-15,-1-9-2 16,5-1-2-16,-10-20-5 15,23 19-8-15,-23-19-24 0,23-21 0 16,-13 0 0-16,7-6 1 16</inkml:trace>
  <inkml:trace contextRef="#ctx0" brushRef="#br0" timeOffset="137186.3354">15228 4745 61 0,'0'0'39'0,"23"-15"0"16,-23 15 1-16,0-19-28 16,0 19-3-16,0 0-1 15,0 0-3-15,0 0-2 16,0 0 0-16,0 0-1 16,0 0-1-16,0 0 0 15,0 0-1-15,0 0 1 16,10-18 0-16,-10 18-1 15,2-17 0-15,-2 17 1 16,-6-23-1-16,6 23 1 16,-18-17-1-16,18 17 0 15,-34-14 0-15,12 14 0 16,-5 6 0-16,-3 4 0 0,-3 7 0 16,-2 4 0-16,2 10 1 15,2 1-1-15,4 9 1 16,8-3-1-16,6-1 0 15,9-3 1-15,6-3-1 16,7-4 0-16,7-8 0 16,7-10 0-16,4-3 1 15,4-10-1-15,5-7-1 16,1-5 0-16,4-8 0 16,-3-7 2-16,-1-2-2 15,-4 1 1-15,-8 3 0 16,-8 0 1-16,-5 4-1 15,-9 8 1-15,-3 17-1 0,0 0 1 16,-25-2-1-16,6 19 1 16,2 12 0-16,-3 6 0 15,1 11 0 1,2 9 1-16,-1 10-1 0,7 4 1 16,3 2-1-16,8 0-1 15,6 0 1-15,9-4-1 16,9-5 0-16,8-12 0 15,9-10 1-15,7-15-1 16,6-12 0-16,0-11 0 16,-2-11 0-16,-6-9 0 15,-7-14 0-15,-8-7 0 16,-8-5 0-16,-11-6 0 0,-11 1 0 16,-10 1 0-16,-10 4 0 15,-12 1 0 1,-8 11 0-16,-9 11 0 15,-8 9 0-15,-6 10 0 0,1 6 0 16,3 6 0-16,4 7 0 16,13 0-2-16,3-3-1 15,18 12-6-15,-1-12-32 16,21-14-2-16,-8 25 0 16,8-25 0-16</inkml:trace>
  <inkml:trace contextRef="#ctx0" brushRef="#br0" timeOffset="139295.7974">16078 4668 27 0,'0'0'33'0,"0"0"0"16,-23 14-3-16,6-24-14 15,17 10-2-15,0 0-2 16,0 0-1-16,0 0-3 16,0 0-1-16,0 0-1 15,31 20-2-15,-14-20 0 16,16 3-1-16,0-5-1 0,9 1 0 15,1-3-2-15,-1 0 0 16,2 0-1 0,-9-2-2-16,2 12-4 15,-37-6-15-15,0 0-16 0,0 0-2 16,-16 15 1-16,-15 3 0 16</inkml:trace>
  <inkml:trace contextRef="#ctx0" brushRef="#br0" timeOffset="139467.6825">15995 4881 58 0,'-17'14'38'16,"17"-14"-1"-16,37 2 2 15,-37-2-30-15,61-8 0 0,-24-3-5 16,13 7-2 0,2 0-5-16,-13-15-19 15,7 5-15-15,-1 5-1 16,-5-5 0-16,-1 3-1 0</inkml:trace>
  <inkml:trace contextRef="#ctx0" brushRef="#br0" timeOffset="140812.7084">17145 4594 37 0,'8'-20'36'16,"-8"20"0"-16,0 0-2 15,-20-28-16-15,20 28-4 0,-17-4-3 16,17 4-3-16,-38 15-1 15,14 4-3-15,-8 3 0 16,-1 10-2 0,0 8 0-16,2 6 0 0,6 4 1 15,10 4-2-15,11-4 1 16,12-2-1-16,13-6 1 16,13-6-2 62,11-12 2-78,9-11-2 0,9-9 0 0,3-12 0 0,0-7-1 0,-5-10 2 0,-7-8-2 0,-4-3 0 0,-9-10 1 0,-10-2 0 0,-14-2 0 0,-9-2 0 93,-12 0 0-93,-7-1 0 0,-7 7 1 0,-11 5-1 0,-7 7 0 0,-5 11-1 0,-3 5 2 0,1 11-2 0,1 13 1 0,1 5 0 0,5 8 0 0,3 4 0 16,8 4 0-16,4 0 1 16,5 0-1-16,7-2 0 15,3-4 0-15,6-21 0 16,9 27 0-16,9-23 0 16,7-3 1-16,10-8-1 0,5-1 1 15,12-3-1-15,4-7 2 16,10 5-1-1,3-4 0-15,8 1 0 16,0-1 1-16,-1 2-1 16,-5-3 0-16,-5 7 0 0,-12-1 0 15,-10 5 0-15,-9-3 0 16,-14 8 0-16,-21 2-1 16,19-2 1-16,-19 2-1 15,0 0 1-15,0 0 0 16,0 0-1-16,0 0 1 15,0 0-1-15,0 0 0 16,-8 18 0-16,8-18 0 16,0 0-1-16,0 0 0 15,0 0-2-15,0 0-2 16,0 0-28-16,0 0-10 0,0 0-1 16,0 0 1-16</inkml:trace>
  <inkml:trace contextRef="#ctx0" brushRef="#br0" timeOffset="141953.3781">18246 4619 19 0,'0'0'31'15,"22"-8"0"-15,-22 8-8 0,-18-13-8 16,18 13 1-16,-23-6-3 16,23 6-2-16,-42 0-2 15,15 11-2-15,-20-7 0 16,3 15-1-16,-12-5-1 16,8 9-1-16,-2 2-2 15,7 3 0-15,9 9-1 16,12-1 0-16,17 1 0 15,10-3 0-15,11-3 0 16,13-2 0-16,5-6-1 16,7-6 0-16,5-11-2 15,-5-14-3-15,9 2-3 16,-19-28-6-16,19 7-18 0,-17-13-7 16,-8-12 1-16,-6-2 1 15</inkml:trace>
  <inkml:trace contextRef="#ctx0" brushRef="#br0" timeOffset="142203.3889">18246 4354 44 0,'-2'-33'37'16,"1"10"1"-16,1 23 2 15,-2-30-19-15,15 55-6 16,-13-25-5-16,4 47-2 16,-6-10-2-16,6 15-1 15,-6 5-1-15,4 10-1 16,-4 4-1-16,2 0 1 15,0-2 0-15,4-5-2 0,0-11 1 16,3-7-2-16,3-7 0 16,4-14-1-1,-14-25 0-15,30 19-2 16,-10-19-3-16,-13-29-8 0,24 2-27 16,-17-5-2-16,1-11 1 15,-1-3 0-15</inkml:trace>
  <inkml:trace contextRef="#ctx0" brushRef="#br0" timeOffset="142705.3146">18640 4429 56 0,'13'-18'39'0,"-13"18"1"0,22-19 0 16,-22 19-23-1,0 0-3-15,0 0-4 16,7 50-2-16,-14-11-3 15,3 7-2-15,-4 5 0 0,2 7-1 16,-5-4-1-16,3-1 1 16,0-3-2-16,1-10 1 15,3-9-1-15,2-6 0 16,2-25 0-16,-2 19-1 16,2-19 1-16,4-27-1 15,0-5 0-15,-1-8 0 16,5-8 0-16,2-12-1 15,3 1 1-15,3-5 0 16,5 9 0-16,2 1 0 16,2 4 1-16,6 10 0 15,-2 9 1-15,2 16 0 16,0 7 0-16,-2 20 0 0,-2 11 0 16,-2 13 1-16,-4 10-1 15,-4 6 1-15,-1 7-1 16,1 9 0-1,-4-11 0-15,-1-1-1 0,0-10 1 16,-3-6-1-16,3-9-1 16,-1-8 0-16,3-6-1 15,-14-17-1-15,19 10-3 16,-21-28-5-16,22 11-26 16,-26-11-6-16,6 18 2 15,-37-25-2-15</inkml:trace>
  <inkml:trace contextRef="#ctx0" brushRef="#br0" timeOffset="142889.8008">18605 4830 76 0,'0'0'41'0,"21"-14"0"0,12 16 0 16,-2-17-29-16,35 15-4 15,-10-8-1-15,9 4-4 16,-5 0-2-16,-2 1-1 15,-6 3-4-15,-23-14-30 16,2 10-7-16,-31 4-1 16,17-4 0-16</inkml:trace>
  <inkml:trace contextRef="#ctx0" brushRef="#br0" timeOffset="156049.2121">15990 6128 12 0,'5'17'31'16,"-5"-17"1"-16,0 0 2 16,0 0-13-16,0 0-5 15,0 0-3-15,22-13-5 16,5 15 0-16,-10-15-3 15,20 9-1-15,-10-10-2 0,11 9 0 16,-5-5-1-16,0 0-4 16,2 10-3-16,-35 0-9 15,36-19-19-15,-36 19-3 16,0 0 2-16,-8 19-2 16</inkml:trace>
  <inkml:trace contextRef="#ctx0" brushRef="#br0" timeOffset="156221.0901">15957 6245 55 0,'6'17'35'0,"-6"-17"0"15,36 8 0-15,-1 0-24 16,-10-16-2-16,16 8-5 0,-5 0-7 16,-7-4-28-16,0-5-3 15,4 3-1-15,-14-7-1 16</inkml:trace>
  <inkml:trace contextRef="#ctx0" brushRef="#br0" timeOffset="157375.7145">17172 6067 11 0,'10'-21'31'0,"-10"21"1"15,7-23 2-15,-5 0-13 0,-2 23-3 16,-4-19-4-16,4 19-2 16,-25-6-3-16,6 17-2 15,-19-1-1-15,1 15-2 16,-15 2-1-16,2 11 0 16,-6 6 1-16,7 10-2 15,3 1 1-15,15 5-1 16,14-4 1-16,17-3-2 15,15-11 1-15,18-11-2 0,15-8 1 16,10-15-1 0,10-12 0-16,3-11 0 15,1-14 1-15,-3-8-1 16,-7-7 1-16,-8-6-1 0,-10-5-1 16,-11-1 1-16,-12-3-1 15,-15 1 1-15,-12 4-1 16,-13 7 1-16,-12 4-1 15,-12 13 1-15,-5 5 0 16,-6 9 0-16,0 11 0 16,2 3 0-16,4 9 0 15,9 7 0-15,10 5 0 16,12 2 0-16,15-2 0 16,10 2 1-16,9-3-1 15,12-3 1-15,8-7 0 16,9-3-1-16,4-10 1 0,6-1 1 15,-2-6-1-15,2-1 0 16,-4-2 1-16,-2 1 0 16,-3 1-1-16,-7-1 0 15,-7 5 0-15,-4-3-1 16,-8 3 1-16,-2 3-1 16,-19 6-1-16,24-6 1 15,-24 6 0-15,0 0-1 16,21 4-2-16,-21-4-5 15,21 6-30-15,-21-6-4 16,0 0 1-16,0 0-2 16</inkml:trace>
  <inkml:trace contextRef="#ctx0" brushRef="#br0" timeOffset="184454.0581">17795 5927 15 0,'0'0'30'0,"0"0"2"15,0 0 0-15,29 0-13 0,-19-17-3 16,24 15-1-16,-14-19-4 16,22 17-2-16,-11-12-2 15,13 13-1-15,-9-9 0 16,9 12-2-16,-13-2 0 16,4 10-1-16,-14 3 0 15,-5 7-1-15,-11 6 0 16,-7 9 0-16,-11 4-1 15,-4 5 0-15,-12-2 2 16,-2 4-1-16,-8-6 0 16,4 1-2-16,-3-7 2 15,3-7-2-15,6-4 2 16,6-7-2-16,4-4 1 0,19-10-1 16,-19 3 1-16,19-3 0 15,0 0-1-15,23-15 1 16,-6 7 0-16,8 1 0 15,4-3 0-15,6 2-1 16,1 1 0-16,-1 3 1 16,0 0-1-16,-6 2 0 15,-2 4-1-15,-8-2-1 16,-2 8-2-16,-17-8-3 16,31 11-4-16,-31-11-24 15,0 0-6-15,23-13 1 16,-23 13-1-16</inkml:trace>
  <inkml:trace contextRef="#ctx0" brushRef="#br0" timeOffset="184817.1629">18472 5971 62 0,'0'0'38'0,"0"0"0"16,0 0 1-16,-13-23-25 16,13 23-3-16,0 0-3 15,15 23-2-15,-15-23-2 16,12 34-1-16,-9-12 0 16,11 6-1-16,-8 1 1 15,5 2-2-15,-5-1 2 16,6-1-2-16,-9 0 0 0,7-8 0 15,-2-2 0-15,-8-19-2 16,13 25 0-16,-13-25-2 16,0 0-1-1,0 0-5-15,29 2-6 0,-35-23-25 16,12-2-2-16,-4-10 1 16,4-1 0-16</inkml:trace>
  <inkml:trace contextRef="#ctx0" brushRef="#br0" timeOffset="185078.1176">18680 5902 67 0,'25'-14'38'0,"-25"14"2"15,18 6-1-15,7 15-24 0,-25-21-5 16,11 39-1-16,-9-14-4 16,8 11 1-16,-6 0-2 15,4 5-1-15,-1-1 0 16,1 0-2-16,0-3 1 15,1-3-1-15,-1-7 0 16,2-4-1-16,-3-4 0 16,-7-19-2-16,0 0-1 15,20 10-1-15,-20-10-2 16,0-27-4-16,0 27-11 16,6-29-20-16,-18 1-1 15,-5-1 1-15,-3 0 1 16</inkml:trace>
  <inkml:trace contextRef="#ctx0" brushRef="#br0" timeOffset="185718.7663">18271 5933 70 0,'0'0'37'15,"0"0"1"-15,16 19-7 16,-16-19-18-16,44-10-2 16,-23 1-4-16,18 5-2 15,-2-8-2-15,7 6-1 0,0-5-1 16,5-1-1-16,-3 5 1 16,0-3-1-1,-3 3 0-15,-3 1 0 16,-7 4 0-16,-4 2 0 0,-4 0 1 15,-6 6-1-15,-19-6 1 16,33 17 1-16,-33-17-1 16,27 29 1-16,-15-12 0 15,5 4 1-15,-2 2-1 16,5 6 0-16,1-2 0 16,2 5 0-16,-2-3-2 15,2 0 2-15,-1-2-1 16,-3-1 0-16,-4-6 1 0,-1-1-2 15,-14-19 1 1,11 19-1-16,-11-19 2 16,0 0-1-16,0 0-3 15,-3-19 2-15,-1 0 0 0,-4-8 0 16,6 4-1-16,-6-8 0 16,6-1 0-16,2-3 0 15,6 4 2-15,10 1-1 16,-1 3-1-16,10 0 1 15,-2 2 0-15,8 2 1 16,0 8-1-16,-2 3 0 16,4 2 0-16,-2 7 0 15,-1 1 0-15,-4 6 1 16,1 1-1-16,-2 1-1 16,-2 6 0-16,-4-9-2 15,2 13-4-15,-21-16-35 0,0 0 0 16,0 0-1-16,0 0 0 15</inkml:trace>
  <inkml:trace contextRef="#ctx0" brushRef="#br0" timeOffset="190781.0833">19870 5940 10 0,'0'0'12'0,"0"0"0"15,0 0 1-15,0 0-1 16,0 0 0-16,0 0-1 16,0 0-1-16,0 0 0 0,0 0-2 15,8-19-2-15,-8 19-1 16,0 0 1-16,0 0 0 16,0 0 1-16,0 0 0 15,0 0-1-15,0 0 0 16,0 0-1-16,0 0 0 15,0 0-1-15,0 0 0 16,0 0 0-16,0 0 0 16,-17-21-1-16,17 21 0 15,-19-8 0-15,19 8 0 16,-41 4 0-16,16 6 0 16,-8 1 0-16,2 10-1 15,-5 4 0-15,5 10 1 0,-4-1 0 16,10 7-2-16,6-3 0 15,3 4-1 1,10-7 1-16,6-3 0 16,8-5 0-16,8-8-2 0,7-5 1 15,4-12 0-15,4-4 0 16,3-10 0-16,1-5 0 16,-2-8-1-16,-2-6-1 15,-8-5 0-15,-4-2-1 16,-9-1 1-16,-2 1-2 15,-12-10 0-15,2 2 1 16,-6 0 0-16,2 7 1 16,-1-1 0-16,1 4 1 0,6 9 3 15,-4 2 0 1,4 25 1-16,0-23 1 16,0 23 0-16,0 0 1 15,0 0 0-15,0 0-1 0,6 21-1 16,-6-21 0-16,2 29 1 15,0-6-2 1,1 6 1-16,1-1-1 16,2 7 1-16,0-3-2 0,2 3 1 15,-1 0-1-15,5-3 0 16,-4-3-1-16,5 0 1 16,-3-4-1-16,-1-2 0 15,-1-4-1-15,-8-19 0 16,15 32 1-16,-15-32-3 15,0 0 0-15,0 0-4 16,27 6-6-16,-38-27-28 16,19 4 0-16,-8-4-2 15,2 0 1-15</inkml:trace>
  <inkml:trace contextRef="#ctx0" brushRef="#br0" timeOffset="191139.5807">20002 5925 53 0,'0'0'40'0,"19"-15"0"16,-19 15 2-16,13-20-14 16,5 32-16-16,-18-12-3 15,0 0-3-15,15 29-2 16,-3-12-1-16,-5 4-1 16,3 0 0-16,-2 0-1 15,0-4-1-15,-8-17 1 16,5 25 0-16,-5-25-1 15,0 0 0-15,0 0 0 16,0 0 0-16,0-23 0 0,4 6 0 16,2-6 0-16,4-4 0 15,3-3 0-15,6-3 0 16,5-2 0-16,4 3 0 16,3-1 0-16,4 4 0 15,-2 4 0-15,-4 8-1 16,-6 8 1-16,-2 1-2 15,-21 8-2-15,19 4-7 16,-19-4-31-16,16 21-1 16,-16-21 1-16,0 0-1 15</inkml:trace>
  <inkml:trace contextRef="#ctx0" brushRef="#br0" timeOffset="196920.9973">17890 5676 12 0,'0'0'25'0,"0"0"-1"16,0 0-5-16,0 0-5 16,0 0-3-16,-8-23-2 0,8 23-1 15,9-20-2-15,-9 20 0 16,20-25 0-16,-3 16-1 16,-3-12-1-16,11 9 1 15,-4-11-1-15,10 8 0 16,-4-8 0-16,13 11-1 15,-3-11 1-15,7 12 0 16,-7-6-1-16,3 9 0 16,-9-6 0-16,2 16 0 15,-10-9 0-15,0 7-1 16,-5 0 0-16,-1 3 0 16,-17-3 0-16,23 12 0 15,-23-12 0-15,23 17-1 0,-23-17 1 16,25 33 0-16,-25-33 0 15,33 32-1 1,-12-20 1-16,6 1-1 16,2-7 1-16,6-2-1 0,-2-8 0 15,4-4 0-15,-3 1 0 16,-3-1-1-16,0-3 1 16,-2-1 0-16,-2 1-1 15,0-1 0-15,2-1 1 16,0-1-1-16,-2-5 0 15,2 0 0-15,-4 2 0 16,0-3 0-16,-6 1 1 0,-1 4-1 16,-7-2 0-16,-11 17 0 15,14-31 1 1,-14 31-1-16,5-29 0 16,-5 29 0-16,4-29-1 0,-4 29 1 15,4-21 0-15,-4 21 0 16,0 0 1-16,0 0-1 15,6-17 1-15,-6 17 0 16,0 0-1-16,0 0 1 16,0 0 0-16,0 0 0 15,4-19 0-15,-4 19 0 16,0 0 0-16,0 0 0 16,0 0 0-16,0 0-1 0,0 0 0 15,0 0 0 1,2 25 1-16,-2-25-1 15,7 31 1-15,-3-8-1 16,4 1 0-16,0-1 1 0,1 2-1 16,7 2 1-16,1-4-1 15,2-2 0-15,5-1 0 16,1-3 1-16,2-6-1 16,0 5 0-16,0-7 0 15,-6 3 1-15,-2-5-1 16,0 1 1-16,-19-8-2 15,29 4 1-15,-29-4 0 16,31 0 1-16,-13-8-2 16,-1 3 1-16,0-1 1 15,3-6-1-15,-1 3 1 16,-2-3-1-16,4 1 0 16,-1-3 0-16,1-1 0 0,0-2 0 15,0 1 0-15,6 3-1 16,4-4 1-16,2 1 0 15,0 5 0-15,4-3 0 16,-1 7 0-16,5 1 0 16,-1 0 0-16,1 8 1 15,-1 2-1-15,1 7 0 16,-3 3 1-16,1 3-1 16,-3 4 1-16,1 4-1 15,-4 6 1-15,-2 1-1 16,-6-3 0-16,-4-2 0 15,-4-4 0-15,-1-2 0 16,-5-4-1-16,-11-17 0 0,0 0-2 16,0 0-3-16,22 14-18 15,-38-33-19-15,16 19-1 16,-44-39 1 0,15 14 0-16</inkml:trace>
  <inkml:trace contextRef="#ctx0" brushRef="#br0" timeOffset="197546.0249">19226 5121 59 0,'-19'12'24'0,"19"-12"1"15,0 0-4-15,15-27-3 16,16 19-6-16,-11-19-4 16,26 10-1-16,-4-19-1 15,24 3 0-15,3-11-1 16,20 7 0-16,-4-1-1 0,7 7 0 16,-7 1-1-16,0 12 1 15,-15 3-1 1,-3 17-1-16,-21 9 0 15,-9 7 0-15,-10 1 0 0,-8 4-1 16,-3-2-1-16,-5 2 0 16,-3-2-2-16,-8-21-4 15,19 39-23-15,-19-39-12 16,0 0 0-16,0 0 0 16</inkml:trace>
  <inkml:trace contextRef="#ctx0" brushRef="#br0" timeOffset="198343.0691">21078 4565 33 0,'0'0'34'0,"0"0"1"16,2-17-4-16,-2 17-9 15,-21-14-6-15,21 14-4 16,-47 0-4-16,18 16-1 15,-17-3-2-15,4 12-1 16,-9 0-2-16,5 11 1 16,6 1-2-16,9 11 0 15,10-6 0-15,11 2-1 16,12-9 0-16,9-3 0 0,11-7 0 16,5-8 0-16,4-7 0 15,-1-22 0-15,1-3 0 16,-6-12-1-16,-1-5 1 15,-9-11-1-15,-3-1 0 16,-11-6 0-16,-4 1 0 16,-7 4 0-16,-5 5 0 15,-3 4 1-15,1 3-1 16,1 14 1-16,16 19 0 94,-21-10 1-94,21 10-1 0,-2 21 0 0,8-3 1 0,4 7 1 0,-1 5-1 0,5 3 1 0,-1 0-1 0,7 1 1 0,-1-3 0 0,10 3-1 0,-2-9 0 0,6 2-1 93,-6-10 0-93,2-5-1 0,-1-4-2 0,-6-12-3 0,9 13-5 0,-31-9-30 0,3-27 2 0,-8 6-2 0,1 0 1 0</inkml:trace>
  <inkml:trace contextRef="#ctx0" brushRef="#br0" timeOffset="198952.9104">21066 4569 71 0,'0'0'39'0,"23"-8"1"0,-23 8 0 15,29 10-31-15,-29-10 0 16,24 23-3-16,-11-6-2 16,4 6-1-16,1 4-1 15,1 0 0-15,-4 1-1 16,1 1 0-16,-3-6 0 16,-3-6-1-16,-10-17 1 15,14 24-1-15,-14-24 0 16,0 0 0-16,-14-22 0 0,6 1 0 15,1-4 0-15,1-5 0 16,0-5 0 0,4 1 0-16,4-1 0 15,6 2 0-15,1 5 0 0,7-1-1 16,1 10 1-16,4 2-1 16,4 5 1-16,2 6-1 15,0 0 1-15,6 3 0 16,2-1 0-16,2 2-1 15,-3-6 1-15,3 1 0 16,-6-1 0-16,-2-6 0 16,-6 3 0-16,-23 11-1 15,23-23 2-15,-23 23-1 16,-17-10 1-16,-6 12-1 16,-10 6 1-16,-6 3-1 15,-1 9 1-15,-3 6-1 16,5 7-1-16,9 4 2 0,6-1-1 15,13 0 0-15,12-1 0 16,13-6 0-16,8-2 0 16,8-12-1-16,4-2-1 15,4-13-2-15,9 4-3 16,-13-25-5-16,22 11-20 16,-20-14-9-16,2-7 0 15,-7-2 1-15</inkml:trace>
  <inkml:trace contextRef="#ctx0" brushRef="#br0" timeOffset="199327.9247">21913 4381 43 0,'0'0'38'0,"15"-27"1"15,-15 27-2-15,-13-19-15 0,15 40-7 16,-27-17-4-16,9 23-4 16,-16-3-2-16,5 9-2 15,-4 2-1-15,8-1 0 16,3 3-2-16,13-11 0 15,9-4 0-15,-2-22 0 16,38 13-1-16,-9-21 1 16,8-7-1-16,-5-8 1 15,1-8 0-15,-6 1 0 16,-6-7 1-16,-7 3-1 16,-6 5 1-16,-8 8 0 15,0 21 0-15,0 0 0 16,-22 7 0-16,19 14 0 0,1 6 0 15,6 10 0-15,5 1 0 16,7-3 0-16,5-5-1 94,4-7-2-94,6-2-2 0,-6-21-7 0,13 4-31 0,-5-13-1 0,0-7 1 0,-2-5-1 0</inkml:trace>
  <inkml:trace contextRef="#ctx0" brushRef="#br0" timeOffset="200281.0854">22779 4162 34 0,'0'0'37'15,"17"-31"1"-15,-17 31 0 16,0 0-19-16,-23-23-5 16,23 23-4-16,-40 14-2 15,15 5-4-15,-8 4-1 16,4 10-1-16,4-1-1 16,8 7 0-16,7-7-1 15,10 3 1-15,10-8 0 16,11-6-1-16,8-10 0 15,2-7 1-15,-1-6-1 16,-1-9 1-16,-5-5 0 16,-11-3-1-16,-7-4 1 0,-8-2-1 15,-14 6 1-15,1 0-1 16,-2 5-1-16,-5 1-1 16,22 13-2-1,-23-14-3-15,23 14-2 0,0 0-4 16,52-7-7-16,-30-14-11 15,22 2-5-15,-4-18 8 16,18 14 11-16,-21-21 10 16,3 4 8-16,-9 7 5 15,-25-17 9-15,4 23 13 16,-26-5 8-16,-1 16-8 16,-27-16-7-16,22 28-9 15,-18-10-2-15,21 22-4 0,-3-2-1 16,20 13-2-16,10 6 0 15,17 11-1 1,6 7-1-16,13 7 1 16,1 3 0-16,3 7 0 0,-4 3-1 15,-3 0 1-15,-6 3-1 16,-10-3 1-16,-8-6-2 16,-11-3 1-16,-10-8-1 15,-6-11 0-15,-9-10-1 16,-6-12-1-16,-4-7-1 15,-8-14-2-15,7-1-3 16,-21-26-4-16,28 10 0 16,-23-25 1-16,21 19 1 15,-14-18 4-15,12 6 3 16,4 3 4-16,0-6 5 16,23 15 4-16,-10-17 1 15,35 25 0-15,-3-21-2 0,28 19-1 16,-2-9-3-16,16 5-1 15,-3 4-3-15,1 4-1 16,-4 15-3-16,-23-17-12 16,-8 18-26-16,-10-3-1 15,-17 8 0-15,0 0 0 16</inkml:trace>
  <inkml:trace contextRef="#ctx0" brushRef="#br0" timeOffset="201687.8221">21479 5261 40 0,'0'0'23'15,"19"-19"0"-15,-19 19 1 16,0 0-4-16,10-36-2 0,-10 36-3 16,0-18-4-16,0 18-3 15,0 0-2 1,-27-5-1-16,2 6-1 15,2 15-1-15,-10 1 0 16,0 16 0-16,-3-3-1 0,5 13 1 16,-2 3-2-16,12 2 0 15,5-2 0-15,12-4-1 16,10-12 0-16,10-8 0 16,9-9 0-16,6-11 0 15,3-12 0-15,1-5 0 16,-2-6 0-16,-4-8 0 15,-6-5 0-15,-8-3 0 0,-3 1 0 16,-10 1-1 0,-4 3 1-16,-6 3 0 15,-1-4 1-15,-3 12-1 16,12 21 0-16,-25-23 1 0,25 23 0 16,-19 8 0-16,15 9 0 15,8 8-1-15,3 4 2 16,9 3-1-16,3 1-1 15,4 1 2-15,0 1-2 16,0-4 0-16,1-6 0 16,-7-8-2-16,0 0-1 15,-17-17-6-15,25 25-18 16,-25-25-13-16,0 0-1 16,0 0 1-16,-13-29 0 15</inkml:trace>
  <inkml:trace contextRef="#ctx0" brushRef="#br0" timeOffset="202219.0885">21595 5225 55 0,'0'0'39'16,"23"-19"1"-16,-23 19 0 15,19-18-22-15,-19 18-7 16,18 23-3-16,-1-2-3 16,-7 1-1-16,7 8-1 15,-4 1-1-15,3 3 0 16,-5 3-1-16,1-1 1 0,-4-1-2 16,-1-4 1-16,-1-8-1 15,-4-4 1-15,-2-19-1 16,2 27-1-16,-2-27 1 15,0 0 0-15,-4-18 0 16,0-3-1-16,1-4 0 16,-3-9 0-16,0-1 0 15,0-1 0-15,4 1 0 16,0 3 0-16,6-1 1 16,4 6 0-16,3 2 0 15,9 8 0-15,1 0 0 16,2 5 0-16,2 3 0 15,2 7 1-15,-4 7-1 0,0 7 1 16,-5 7 0-16,-5 4-1 16,-1 4 1-16,-4 2-1 15,-1 5 0-15,-1-9-1 16,0 2 0-16,-4-4-2 16,7 8-4-16,-9-31-15 15,0 0-19-15,4 23 0 16,-4-23 0-16,0 0 0 15</inkml:trace>
  <inkml:trace contextRef="#ctx0" brushRef="#br0" timeOffset="202952.3479">22044 5240 24 0,'0'0'35'16,"0"0"1"-16,4-19 1 16,-6 0-15-16,2 19-5 15,0 0-3-15,21 2-4 16,-21-2-3-16,0 0-1 15,12 25-2-15,-4 1-1 16,-3-3-1-16,5 4 0 16,-4 4-1-16,2 0 0 15,-3-6-1-15,1-4 1 16,0-4-1-16,-6-17 1 16,8 19-1-16,-8-19 0 15,0 0 0-15,0 0 0 16,4-19-1-16,-6 2 1 0,2-6 0 15,-2-6-1-15,2-4 1 16,0-1 0-16,0-5 0 16,4 5-1-16,-1 1 1 15,5 5 0-15,0 5 1 16,3 5-1-16,-11 18 0 16,29-17 0-16,-11 21 1 15,3 7-1-15,-2 7 1 16,4 3 0-16,-3 7-1 15,-1 5 1-15,-4 4-2 16,1 1 2-16,-5 0-1 16,-3-11 0-16,0 0-1 15,-6-6 0-15,3-2-1 0,-5-19-4 16,14 25-5-16,-14-25-29 16,0 0-1-16,4-19 0 15,0 0 0 1</inkml:trace>
  <inkml:trace contextRef="#ctx0" brushRef="#br0" timeOffset="203592.999">22497 5156 61 0,'0'0'40'16,"0"0"0"-16,0 0 1 15,0-18-26-15,4 45-5 16,-11-9-3-16,12 14-3 0,-3-1 0 15,10 1-2-15,-1-1-1 16,9-4-1 0,1-6 1-16,4-7-1 15,0-11 0-15,4-6-1 0,-2-7 1 16,2-7-1-16,-4-4 0 16,-2-8 0-16,-2-4 1 15,-5-1-1-15,-6 5 2 16,-9-2-1-16,-1 8 0 15,-7 6 0-15,7 17 1 16,-25-13-1-16,25 13 1 16,-25 15 0-16,17 4-1 15,8 4 0-15,2 0 0 16,7 6 1-16,9-6-1 16,9-2 1-16,8-6-2 15,5-3 1-15,2-12 0 16,3-8 0-16,-1-5 0 0,2-12 0 15,-5-2 0-15,-6-8 0 16,-6-5-1-16,-8-4 0 16,-8 0 1-16,-7-4-1 15,-6 2 0-15,-6 2 0 16,-5 9 1-16,-5 5-1 16,-3 10 1-16,0 15 1 15,-4 5-1-15,3 15 0 16,-1 4 0-16,6 10 1 15,3 2 0-15,8 5-1 16,6 0 1-16,6-1-1 16,9-4 1-16,10-1 0 0,2-3 0 15,6-8-1-15,3-3 0 16,-5-9-1-16,2-1 0 16,-8-12-1-16,2 10-6 15,-29-4-31-15,21-28-3 16,-15 6 1-16,-4 1-1 15</inkml:trace>
  <inkml:trace contextRef="#ctx0" brushRef="#br0" timeOffset="204547.4492">23385 4899 24 0,'-6'-20'35'0,"6"20"2"15,0 0 0-15,0 0-14 16,0 0-8-16,0 0-3 15,0 0-1-15,8 39-4 16,-12-20-2-16,8 8-1 16,-4 2-1-16,5 3-1 0,3-1 0 15,4-2-1-15,5-8 0 16,6-6-1-16,0-11 0 16,8-8 1-16,0-9-2 15,0-5 1-15,-2-8 0 16,-4-5-1-16,-8-7 1 15,-5-3-1-15,-6 3 1 16,-6 1 0-16,-4 5-1 16,-4 7 1-16,-3 6 1 15,11 19-1-15,-24-10 1 16,24 10 0-16,-13 35 0 16,11-7 0-16,2 1-1 0,6 4 1 15,5-2 0-15,3 1 0 16,5-7 0-16,4-6 0 15,0-5-1-15,4-9-1 16,4-3 0-16,-2-11-4 16,6 9-4-16,-23-19-33 15,16-8 1-15,-6-6-2 16,1-1 2-16</inkml:trace>
  <inkml:trace contextRef="#ctx0" brushRef="#br0" timeOffset="204871.92">23973 4645 78 0,'-31'0'40'0,"-4"6"1"15,-3-4-10-15,15 15-20 16,-18-5-4-16,26 11-3 16,5-6-1-16,22 0-2 0,19-1-1 15,15-1 1-15,10-1-1 16,7 1 0-16,1 0 1 15,-4 3 0-15,-4 5 1 16,-12 1-1-16,-13 1 1 16,-12 0 0-16,-11-2 0 15,-12 2 0-15,-11-4 0 16,-6-3-1-16,-8-5 0 16,-6-1 0-16,-6-1 0 15,3-7-2-15,3 6-1 16,-2-14-7-16,37 4-32 15,-25-8-2-15,25 8-1 16,-7-17 1-16</inkml:trace>
  <inkml:trace contextRef="#ctx0" brushRef="#br0" timeOffset="229718.8078">13901 8192 28 0,'0'0'33'0,"0"0"2"16,-14-25 0-16,14 25-17 15,-21-13-2-15,21 13-3 16,0 0-4-16,0 0-2 16,0 0-2-16,0 0 0 15,0 0-2-15,0 0 1 16,0 0-1-16,0 0 0 15,0 0 0-15,2 27 0 16,6-8-1-16,3 8 0 16,3 5-1-16,5 7 1 15,0 3-1-15,6 8 0 0,2 0 1 16,6 3-2-16,-2-5 1 16,2-2 0-16,-2-5 0 15,2-7-1-15,-5-5 2 16,-2-10-2-16,-5-6 0 15,-4 1 1-15,-17-14-1 16,23 15 1-16,-23-15-1 16,0 0 1-16,0 0-1 15,0 0 1-15,0 0 0 16,0 0 0-16,0 0 0 16,12-34-1-16,-14 9 0 15,2-4 1-15,2-11-2 16,4-8 2-16,7-2-2 0,1-10 2 15,5-3-2-15,0-4 2 16,2-4-1-16,-1 2 0 16,-3 4 1-16,-5 7-1 15,-5 6 0-15,-3 14-2 16,-2 13-1-16,-4 4-2 16,2 21-7-16,0 0-31 15,16 27 0-15,-16-27 0 16,13 34 0-16</inkml:trace>
  <inkml:trace contextRef="#ctx0" brushRef="#br0" timeOffset="230234.4544">14865 8326 45 0,'0'0'36'16,"0"0"0"-16,0 0 1 16,12-17-22-16,17 21-2 15,-29-4-4-15,48-8-3 0,-25 1-1 16,12 5-3 0,-8-2 0-16,0 0-3 15,0 10-4-15,-27-6-8 16,34-8-23-16,-34 8-3 0,0 0 2 15,8 19-2-15</inkml:trace>
  <inkml:trace contextRef="#ctx0" brushRef="#br0" timeOffset="230453.2133">14869 8451 67 0,'-19'12'38'0,"19"-12"0"16,0 0-2-16,0 0-22 15,34 7-4-15,-34-7-2 16,47-2-4-16,-18 0-1 16,7 1-2-16,1-1-1 0,-6-2-1 15,0 2-3-15,-14-6-2 16,12 20-12-16,-29-12-21 16,23-6 0-16,-23 6-1 15,0 0 2-15</inkml:trace>
  <inkml:trace contextRef="#ctx0" brushRef="#br0" timeOffset="232313.0811">16347 7966 20 0,'0'0'26'0,"0"0"-8"0,0 0 2 0,7-21-1 0,-7 21-1 0,-4-18-2 0,4 18-2 0,-2-19-3 0,2 19-1 0,0 0-2 0,0 0-2 16,-11-27-2-1,11 27-1-15,0 0 0 0,0 0-1 16,-23-21-1-16,23 21 1 15,-25-5-1-15,25 5 1 16,-33-2 0-16,15 7 0 16,-1-1-1-16,0 4 0 15,0 1 0-15,-1 3 0 16,-7 1 0-16,2 5 0 16,-2 1 0 93,-2 4 0-109,-2-2 1 0,4 6 0 0,0-4-1 0,4 4 1 0,8 0-1 0,5 1 1 0,3-3-1 0,5 2 0 0,2 4 0 0,2 0 0 0,3 1 0 0,1 5 1 0,2-5-1 0,1 3 0 0,1-1 0 16,2 3-1-16,-3-3 1 15,5 1 0-15,-5-1 0 16,1-1 0-16,-2-2 0 15,-2 3-1-15,-3-5 1 16,1-2 0-16,-2 0-1 16,2-1 1-16,-2 1-1 15,-2 0-1-15,0-2 2 16,-2 2-1-16,0 2 0 16,-2-1 1-16,0 1-1 15,-1-2 1-15,-1-6-1 0,2 2 0 16,-4-4 0-16,1 1 0 15,7-20 0-15,-18 30 1 16,18-30-1-16,-23 21 0 16,23-21 0-16,-27 14 1 15,10-7-1-15,17-7 1 16,-33 0-1-16,14-5 0 16,-4-3 0-16,-1 0 1 15,1-1-1-15,-2 3 0 16,0-5 0-16,0 1 1 15,2-4-1-15,2 7 0 16,21 7 0-16,-29-17-1 16,29 17-1-16,-20-14-2 0,20 14-3 15,0 0-21-15,4-19-15 16,-4 19-1-16,23-12 1 16,-23 12 0-16</inkml:trace>
  <inkml:trace contextRef="#ctx0" brushRef="#br0" timeOffset="233233.9103">16617 8511 40 0,'0'0'32'16,"17"-23"2"-16,-17 23-1 15,25-10-19-15,-31-9-3 16,6 19-3-16,-2-17-1 16,2 17-1-16,0 0 0 15,-29 0-1-15,0-2 0 16,2 9-2-16,-11 1 1 16,3 11-2-16,-5 4 1 15,1 4-2-15,6 2 1 16,6 3-2-16,12 3 2 15,7 1-3-15,8 1 3 16,8-8-2-16,5-4 0 0,9-4 0 16,1-4-1-16,4-11 1 15,4-6 1-15,-1-8-2 16,3-7 1-16,-4-6 0 16,-2-10-1-16,-6-9 1 15,-5-7-2-15,-3-4 1 16,-5-1-3-16,-8-6 3 15,0 1-3-15,-6-1 3 16,6 5-1-16,-4 7 0 16,4 5 2-16,-4 11 1 15,3 3 0-15,1 9 0 16,0 18 2-16,1-21-1 16,-1 21 1-16,0 0 0 0,6 20 0 15,0 1 1-15,-4-2-1 16,4 10 0-16,-2 1 0 15,5 9-1-15,1-3 0 16,3 1 0-16,-1-3-1 16,5 6-1-16,1-1 1 15,-3-3-1-15,1-3 0 16,-5-3 0-16,-3-3 0 16,0-4-2-16,-3-5 2 15,-5-18-4-15,12 21-1 16,-12-21-7-16,0 0-29 15,15-21-1-15,-15 21 1 16,16-37-1-16</inkml:trace>
  <inkml:trace contextRef="#ctx0" brushRef="#br0" timeOffset="233780.8092">16900 8215 73 0,'6'-23'39'16,"-6"23"1"-16,0 0 0 16,-10-27-28-16,10 27-2 0,0 0-3 15,0 0-1-15,20 23-3 16,-11 0 0-16,1 2-2 15,3 8 1 1,5 3 0-16,1 5-1 0,-2-3 0 16,5 6-1-16,-1-4 1 15,-2-1-1-15,2-9 1 16,-3-1-1-16,-1-8 1 16,0-3-2-16,-17-18 2 15,29 19-1-15,-29-19 0 16,25-6 1-16,-25 6-2 15,23-33 2-15,-11 12-1 16,-2-4 1-16,-1-7-1 0,1-3 0 16,-4-3 0-16,1-2 0 15,-1 1 0 1,4 3 0-16,-4-3 1 16,3 1-2-16,-3 2 2 0,6 1-1 15,-3 2 1-15,3 5-2 16,-1 1 1-16,-5 6-1 15,-6 21-1-15,16-29-2 16,-16 29-3-16,4-21-13 16,-4 21-23-16,0 0 1 15,0 0-1-15,0 0 1 16</inkml:trace>
  <inkml:trace contextRef="#ctx0" brushRef="#br0" timeOffset="235828.1178">17714 8395 29 0,'0'0'32'16,"0"0"3"-16,0 0-1 15,19 22-18-15,-19-22-3 16,37-4-4-16,-18-4-1 16,18 12-3-16,-6-8-1 15,9 2-2-15,-3-4-2 16,0-5-3-16,5 9-6 16,-13-6-26-16,-2-5 0 0,0 7-1 15,-27 6 1 1</inkml:trace>
  <inkml:trace contextRef="#ctx0" brushRef="#br0" timeOffset="236343.7574">17716 8568 46 0,'0'0'35'16,"25"-11"0"-16,-25 11 0 15,21-37-24-15,10 39-3 16,-10-12-3-16,10 9-4 16,4 6-6-16,-10 5-28 15,0-14-1-15,10 6-2 16,-8-10 1-16</inkml:trace>
  <inkml:trace contextRef="#ctx0" brushRef="#br0" timeOffset="236972.0704">18825 7981 29 0,'0'0'35'0,"-6"-25"1"16,6 25 1-16,0 0-19 16,-2-21-2-16,2 21-4 15,-2 21-3-15,8 4-2 16,-10 0-3-16,10 13-1 15,-6 3 0-15,6 11-1 0,0-6 0 16,1 3-1-16,1-3 0 16,0 1 0-16,1-9-2 15,-1-7 1-15,4-6-1 16,-12-25-3-16,33 26-4 16,-33-26-10-16,30-26-20 15,-10 4-2-15,1-12 2 16,0-6-1-16</inkml:trace>
  <inkml:trace contextRef="#ctx0" brushRef="#br0" timeOffset="237373.5645">19180 7914 62 0,'0'0'36'0,"23"-10"0"0,-27 41-7 16,-17-19-16-16,13 30-3 15,-28-8-2-15,9 18-2 16,-16-8-2-16,8 6-1 15,-5-11-2-15,9-9 0 16,2-3 0-16,8-8 0 16,2-5 0-16,19-14 0 15,-25 17 0-15,25-17 0 16,0 0 1-16,-8 21-1 16,8-21 1-16,0 0-1 15,25 23 1-15,-8-13 0 16,1-3-1 62,3 7 0-78,0-5 0 0,0 3-1 0,-3-3 1 0,1-1-2 0,2 0-1 0,-3-6-2 0,10 5-4 0,-28-7-33 0,41-17 1 0,-8 0-2 0,3-6 1 94</inkml:trace>
  <inkml:trace contextRef="#ctx0" brushRef="#br0" timeOffset="238639.2339">20104 7647 17 0,'0'0'28'16,"0"0"-1"-16,0 0-4 15,19-9-5-15,-19 9-4 16,0 0-3-16,2-27-1 0,-2 27 0 15,0 0-1-15,0 0-1 16,0 0-1-16,0 0-1 16,0-25-1-16,0 25-2 15,0 0 0-15,-17-17 0 16,17 17-1-16,-22-16 0 16,3 9 1-16,2-1-1 15,-4 2 0-15,-1 2 0 16,-1-1-1-16,2 3 0 15,-2 2 1-15,2 4-1 16,-1 3-1-16,3 5 1 16,-6-1 0-16,0 7 1 15,2 3-1-15,0 4 0 0,2 3 0 16,-1 7 0-16,5-4 0 16,1 5 0-16,9 2 0 15,-3 1-1-15,2 3 1 16,3-2-1-16,-1 1 0 15,0-3 1-15,0 0-1 16,4 1 1-16,-2-1 0 16,3-3 0-16,1-1-2 15,1-1 2-15,1-3-1 16,2-1 1-16,0-2-1 16,-2 0 1-16,2-4-1 15,0 2 0-15,0-4 1 16,-2 2-1-16,1-2 0 0,1-2 0 15,0 2 0-15,2 6-1 16,0 0 1-16,-1 0-1 16,-1-2 2-16,2 2-2 15,-2-1 1-15,0 1 0 16,2 0 0-16,-3-6 0 16,1-2 0-16,4 1 1 15,-4-1-2-15,4-2 1 16,-6 2 1-16,5 2-1 15,-7-1 0-15,0 3 0 16,-2-4 0-16,-1 0 1 16,1 0-1-16,-6-2 0 15,4 3 0-15,4-20 0 0,-17 32 1 16,17-32-1-16,-16 31 1 16,16-31-1-1,-21 32 0-15,21-32 0 16,-27 27 0-16,27-27 0 0,-35 20 0 15,16-11 0-15,-4 1 1 16,0-3-1-16,0-5 0 16,-1 4 0-16,3-4 0 15,-2 2 1-15,4-4-2 16,-2 2 1-16,-1-4 0 16,3 2 0-16,0 2 0 15,-1 0 0-15,1-2-1 16,19 0-2-16,-29 2 0 0,29-2-4 15,0 0-17 1,-17-8-19-16,17 8 0 16,-2-33 0-16,6 14 0 15</inkml:trace>
  <inkml:trace contextRef="#ctx0" brushRef="#br0" timeOffset="239703.9753">19446 8334 39 0,'0'0'29'0,"0"0"-1"16,0 0-3 0,17-8-7-16,-17 8-4 0,0 0-3 15,0 0-3-15,0 0 0 16,-21-1-2-16,21 1-1 16,-17 21 0-16,9-2-2 15,-3 2 0-15,7 12 0 16,0-3-1-16,8 7-1 15,3-5 0-15,11 1-1 16,3-2 1-16,8-5-2 16,4-5 3-16,3-9-3 0,1-6 2 15,2-2 0 1,-3-8 0-16,5-4 1 16,-5-9-1-16,-1-4 2 15,-8-6-2-15,-2-2 1 0,-5-2-2 16,-9-1 2-16,-7-5-1 15,-10 5 0-15,-11 3-1 16,-6 0 1-16,-6 2-1 16,-2 0 1-16,0 6-1 15,-2 0 0-15,6 10-2 16,0-3-2-16,27 14-6 16,-25-2-30-16,25 2-1 0,0 0-1 15,0 0 1 1</inkml:trace>
  <inkml:trace contextRef="#ctx0" brushRef="#br0" timeOffset="245187.9721">21128 7962 35 0,'0'0'20'0,"0"0"2"16,0 0-2-16,-2-17-5 16,2 17-4-1,0 0-2-15,4-21-3 16,-4 21 1-16,0 0-1 0,-27-18-1 15,27 18 0-15,-44 10 0 16,19 11 0-16,-14-4-1 16,4 18 0-16,-7-4-1 15,7 9 0-15,-2 2-2 16,16 2 1-16,4-2-1 16,9-3-1-16,6-1 1 15,12-3-1-15,5-9 1 16,8-4-1-16,2-9 0 15,8-9 0-15,0-8-1 16,0-8 0-16,-2-9 1 16,-2-9-2-16,-4-9-1 0,-8-11-1 15,4 2-2-15,-17-19-2 16,12 12-1-16,-22-24 0 16,15 20 0-16,-14-12 3 15,7 15 2-15,-4 4 3 16,0 6 4-16,2 21 2 15,-10-2 3-15,10 27 1 16,0 0 1-16,-6 27-1 16,-7-6-2-16,15 25 0 15,-12-3-2-15,12 18 0 16,-8-7-1-16,10 5 0 16,-4-3-1-16,6-4-1 15,-2-6 0-15,2-6-1 0,-1-8-2 16,3-12 0-16,-8-20-2 15,0 0-5-15,39 23-11 94,-39-23-20-94,21-29 0 0,-12 6-1 0,-1-8 1 0</inkml:trace>
  <inkml:trace contextRef="#ctx0" brushRef="#br0" timeOffset="246610.5946">21265 7812 50 0,'0'0'37'0,"0"0"1"93,0 0 0-93,27 39-25 0,-27-39-2 0,8 50-2 0,-10-24-3 0,11 17-2 0,-3-7-2 0,4 2 0 0,-2-5-1 0,-3-8-1 0,-1-8 1 0,-4-17 0 16,0 0-1-16,0 0 1 16,0 0-1-16,0-30 0 15,-6 1 1-15,1-2-1 16,3-9 0-16,-2 0 0 16,2-5 1-16,6 3-1 15,3 0 0-15,7 2 0 0,3 5 0 16,3 6 0-16,-1 6 0 15,0 6-1-15,2 4 1 16,-1 7-1-16,-3 4 1 16,-17 2 0-16,31 6 0 15,-31-6 0-15,27 9 0 16,-27-9 0-16,27 12 0 16,-27-12 0-16,17 11 0 15,-17-11 0-15,0 0 0 16,0 0 1-16,0 0-1 15,0 0 0-15,0 0 0 16,0 0-1-16,0 0 1 16,-17-5-1-16,17 5 1 0,0 0 0 15,-23-21 0-15,23 21-1 16,0 0 1-16,-21-22 1 16,21 22-1-1,0 0 1-15,-18-13-1 0,18 13 0 16,0 0 0-16,-23 2 1 15,23-2-1-15,-25 10 1 16,25-10-1-16,-33 23 0 16,14-6 1-16,3 6 0 15,-1-4 0-15,2 8-1 16,1-6 1-16,3 2-1 16,1-4 0-16,0 0 1 0,-1 2-1 15,-1 8 0-15,-1-2 0 16,-1 2 0-16,1-2 0 15,3-2 0 1,0-2 0-16,5-2 0 16,3-4 0-16,2-17 0 0,5 17 0 15,-5-17 0-15,16 23 0 16,-6-5 0-16,-1-1 0 16,5 2 0-16,-14-19 0 15,31 31 0-15,-14-20 0 16,0-5 0-16,1-6 0 15,1-2 0-15,-19 2 0 16,31-11 0-16,-31 11 0 0,25-22 1 16,-25 22-1-16,21-17-1 15,-21 17 2-15,23-21-1 16,-23 21 0-16,25-33 0 16,-7 10 0-16,-3 2 0 15,-1-7 0-15,1 3 0 16,0-4 0-16,-3 0 0 15,0 6 0-15,-1-2 0 16,-5 6 1-16,-6 19-1 16,10-31 0-16,-10 31 0 15,5-30 0-15,-5 30 0 16,2-33 0-16,-2 16 0 16,0 17 0-16,2-33 0 0,-2 33 0 15,2-25 0-15,-2 25 1 16,0 0-1-1,0-21 0-15,0 21 0 16,0 0 0-16,0 0 0 0,0 0 1 16,0 0-1-16,0 0 1 15,-19 21-1-15,13-2 1 16,-5 8-1-16,-1 6 1 16,-2 13-1-16,-1 9 1 15,0 7-1-15,-1 9 1 16,7 2-1-16,-1 2 1 15,8-1-1-15,6-5 0 16,7-5 0-16,3-11-1 0,9-3 1 16,0-17 0-1,4-6-1-15,2-16 1 16,6 5-1-16,-4-16 1 16,1-10 1-16,3 0-1 0,-2-15 1 15,-2 1-1-15,-4-13 1 16,-6 6-1-16,-7-9 1 15,-11 8-1-15,-6 1 0 16,-13 6 1-16,-9 6-1 16,-12 3 0-16,-3 11 1 15,-3 1-2-15,-1 6 1 16,2 2 1-16,3-1-2 16,4 5 0-16,5-2 0 15,10 5-2-15,-3-5-5 16,25 11-32-16,-2-17-3 15,0 18 1-15,0-18-1 16</inkml:trace>
  <inkml:trace contextRef="#ctx0" brushRef="#br0" timeOffset="247188.2224">20573 8576 30 0,'0'0'35'16,"-18"6"2"-16,18-6-5 15,0 0-11-15,25 24-6 16,-7-27-3-16,41 16-3 0,3-28-2 16,36 9-1-16,9-9-2 15,24 1 0-15,10-5-2 16,3 4 2-16,-7-3-2 15,-10 3 0-15,-20 7-1 16,-21 3 1-16,-18 3-1 16,-26 4-2-16,-17 0 0 15,-25-2-2-15,23 11-5 16,-23-11-33-16,0 0 1 0,-21-2-2 16,21 2 1-16</inkml:trace>
  <inkml:trace contextRef="#ctx0" brushRef="#br0" timeOffset="249829.3724">7939 11825 36 0,'0'0'30'16,"0"0"-7"-16,0 0-2 15,0 0-1-15,15-25-3 16,12 23-5-16,-9-21-2 16,32 4-4-16,0-23 1 15,27-2-3-15,8-20 1 16,25 1-2-16,6-12 1 15,9 8-2-15,-9-4 2 16,-3 12-1-16,-14 1-1 16,-10 14-1-16,-18 8 0 15,-13 9-1-15,-10 4-1 16,-13 2-3-16,5 17-4 16,-26-19-9-16,7 19-21 0,-21 4-1 15,-6 23-2-15,-17-2 2 16</inkml:trace>
  <inkml:trace contextRef="#ctx0" brushRef="#br0" timeOffset="250204.5079">8082 11867 23 0,'-8'20'33'16,"8"-20"2"-16,-18 11 0 15,18-11-18-15,0 0-4 16,43-6-1-16,-26-19-1 16,30 16-3-16,-9-24-1 15,24 6-2-15,2-13-1 16,18-4-1-16,3-10 0 15,12-5-1-15,3-1 0 16,0-1-1-16,-7 3 0 16,-2 7-1-16,-14 6 1 15,-14 13-1-15,-14 9-1 16,-19 6-2-16,-3 17-6 16,-27 0-29-16,18-6-3 0,-18 6 1 15,0 0-1-15</inkml:trace>
  <inkml:trace contextRef="#ctx0" brushRef="#br0" timeOffset="254927.7825">20414 9403 1 0,'0'0'22'0,"0"0"-2"16,0 0-3-16,0 0-2 16,0 0 1-16,0 0 0 15,0 0 1-15,0 0 0 16,0 0-2-16,0 0-3 15,0 32-3-15,0-32-2 16,6 38-2-16,-2-14-1 16,10 10 0-16,-7-3-2 15,9 5 0-15,-5-3 0 16,5-1-1-16,-3-5 1 0,-1-2-2 16,-1-8 2-16,1 1-2 15,-12-18 1-15,17 13-1 16,-17-13 0-16,18-8 1 15,-18 8-1-15,3-30 1 16,-3 7-1-16,-1-10 1 16,-3-1-2-16,0-10 2 15,-2-4-1 1,-2-10 0-16,4 0 0 0,-1-3 0 16,1 2 0-16,0-1 1 15,0 3-1-15,2 3 0 16,0 4 0-16,-2 4-1 15,4 8 0-15,-2 3 0 16,6 4-1-16,-4-1-3 16,12 15-2-16,-16-12-9 15,4 29-23-15,14-25 0 0,-14 25-1 16,0 0 1-16</inkml:trace>
  <inkml:trace contextRef="#ctx0" brushRef="#br0" timeOffset="255664.1818">20520 8894 3 0,'-17'6'27'15,"17"-6"0"-15,0 0 1 0,0 0-18 16,0 0-2 0,0 0 0-16,27-2 0 15,-27 2-1-15,17 2 0 16,-17-2 0-16,29-2-2 0,-29 2 0 15,45 2-1-15,-18-4-1 16,7 4 0-16,1-4-2 16,8 2 1-16,-3 0-1 15,4 0 1-15,3-2-1 16,3 2 1-16,-4-2-1 16,6-2 0-16,-2 1 0 15,4-1-1-15,0 0 1 16,4 0 0-16,-4-2 0 15,4 4 0-15,0-3 1 16,2 3-1-16,-2-2 0 16,3 4 0-16,-1-4 0 15,4 2 0-15,-4-2-1 0,1 2 1 16,-5 0 0-16,-2 2 0 16,-5-2 0-16,-3 2 0 15,-8-1 1-15,-3 1-1 16,-8-2 0-16,0 4 0 15,-4-2-2-15,-1-6 0 16,-1 10-4-16,-21-4-6 16,21-16-26-16,-21 16 0 15,0 0-2-15,-27 8 1 16</inkml:trace>
  <inkml:trace contextRef="#ctx0" brushRef="#br0" timeOffset="256311.4189">20673 9297 15 0,'17'-19'35'16,"-17"19"1"0,0 0 0-16,18-8-14 0,-18 8-4 15,0 0-5-15,0 0-3 16,0 0-3-16,13 27-2 16,4-4-2-16,1-2 0 15,9 10 0-15,-2-4-2 16,4 7 1-16,-2-3-1 15,-2-4-1-15,-2 0 1 16,0-8-2-16,-2-2 1 16,-3-9-2-16,5 1-2 0,-23-9-5 15,44-2-15-15,-28-7-17 16,-16 9 2 0,25-33-1-16,-19 8 0 15</inkml:trace>
  <inkml:trace contextRef="#ctx0" brushRef="#br0" timeOffset="256545.7993">21082 9165 25 0,'-20'34'36'0,"1"-13"1"15,-6 12 1-15,-6 15-15 0,-15-16-9 16,19 24-3-1,-21-14-4-15,13 6-2 16,-4-7-2-16,9 1-1 16,6-12-3-16,1-8-4 0,19 1-5 15,-13-12-27-15,17-11-1 16,0 0-2-16,0 0 2 16</inkml:trace>
  <inkml:trace contextRef="#ctx0" brushRef="#br0" timeOffset="257059.7853">21101 9184 11 0,'8'-21'32'15,"-8"21"1"-15,21-2-2 16,-13-15-10-16,21 18-4 16,-20-18-4-16,24 21-3 15,-16-17-3-15,12 15-1 16,-11-4-1-16,3 11-2 15,-21-9 0-15,15 31-1 16,-19-8 0-16,-3 4-1 16,-9 2 0-16,-3 1 0 0,-4-3 0 15,-2 0-1-15,2-6 0 16,1-2 1-16,5-7-1 16,17-12 1-16,-21 13-1 15,21-13 0-15,0 0 0 16,0 0 0-16,27-6 0 15,-10-1 0-15,6 1 0 16,2-6 0-16,4 5 0 16,-2-3-1-16,6 10-3 15,-12-15-7-15,20 7-27 16,-14 8-1-16,-6-2 0 16,-2 4-1-16</inkml:trace>
  <inkml:trace contextRef="#ctx0" brushRef="#br0" timeOffset="257343.0946">21508 9391 52 0,'0'0'38'15,"0"0"-1"-15,23 2 1 16,-23-2-28-16,31-10-2 0,-14 3-3 16,16 1-3-16,-4 2-1 15,2-4-3 63,4 8-3-78,-16-19-13 0,2 10-19 0,0 1-2 0,-21 8 2 0,24-23-2 0</inkml:trace>
  <inkml:trace contextRef="#ctx0" brushRef="#br0" timeOffset="257561.8535">21662 9193 62 0,'0'0'41'0,"-11"25"-2"0,7-4 3 15,-13-7-31-15,24 26-2 16,-16-7-2-16,12 11-2 15,-4-6-3 1,6 1 0-16,-1-5-1 0,2-5-1 16,4-4-1-16,-10-25 0 15,19 29-3-15,-19-29-4 16,33 3-21-16,-33-3-13 16,23-15 1-16,-23 15 0 15</inkml:trace>
  <inkml:trace contextRef="#ctx0" brushRef="#br0" timeOffset="258124.3739">21957 9282 43 0,'18'-14'38'16,"-18"14"0"-16,0 0 2 15,0 0-23-15,0 0-4 16,-2 29-5-16,2-29-2 0,2 40-2 16,-2-13-1-16,6 8-1 15,-5-3 0-15,3 7-1 16,-2-7 0-16,0-3 0 16,0-6-1-16,-2-23 0 15,4 25 1-15,-4-25-1 16,0 0 0-16,0 0 0 15,0-27 0-15,-6 6 0 16,0-4 0-16,-1-2 0 16,-1-3 0-16,2-1 0 15,2 0 0-15,2 4 0 16,6 2 0-16,4 4-1 16,4 4 0-16,1-2 0 0,6 11-2 15,-1-3-1-15,11 16-5 16,-16-24-9-16,10 15-22 15,-1 1-1-15,1-1 1 16,0-2-1-16</inkml:trace>
  <inkml:trace contextRef="#ctx0" brushRef="#br0" timeOffset="258686.8992">22299 9105 35 0,'23'-15'36'0,"-23"15"1"15,17-15 0-15,10 15-20 16,-23-22-4-16,23 20-4 16,-27 2-2-16,39-21-3 15,-22 8 0-15,4 9-1 16,-21 4-1-16,29-4-1 0,-29 4 1 16,8 18-1-16,-8-18 0 15,-17 30 0-15,1-9 0 16,-3 4-1-16,0 0 1 15,-1 0-1-15,1-4 0 16,19-21 1-16,-29 29-1 16,29-29 1-16,-13 19-1 15,13-19 1-15,0 0 0 16,0 0 0-16,0 0 0 16,0 0 0-16,27 4 0 15,-10-4 0-15,4-2 1 16,6 0-1-16,4-4 0 15,4-1 0-15,-1-1-1 0,1 0 1 16,-2 3-1-16,-6 1 0 16,-6-2-1-16,-21 6-3 15,23 15-7 1,-23-15-31-16,-17 20 0 0,-6-11-1 16,-2 1 1-16</inkml:trace>
  <inkml:trace contextRef="#ctx0" brushRef="#br0" timeOffset="268689.0615">12680 11420 34 0,'0'0'27'15,"-18"16"-5"-15,18-16-1 0,0 0-4 16,-15-17-2-16,15 17-5 16,0 0-1-16,0 0-2 15,0 0-1-15,0 0-1 16,0 0-1-16,0 0 0 16,27-6-1-16,-2 4 0 15,4-8-1-15,12 6 1 16,-1-5-1-16,6-3 0 15,1 3 0-15,-1 3-1 16,2-4 0-16,-3 5-1 16,-3-1-1-16,-5-2-2 15,3 8-3-15,-17-11-3 16,10 20-9-16,-33-9-18 0,0 0-1 16,-19 23 0-16,-20-4 1 15</inkml:trace>
  <inkml:trace contextRef="#ctx0" brushRef="#br0" timeOffset="268884.0847">12703 11606 39 0,'0'0'34'16,"0"0"1"-16,0 0 1 16,42 10-19-16,-18-31-5 15,20 13-3-15,-4-9-4 16,11 0-4-16,3 15-7 15,-16-6-28-15,-1 1-2 16,-8 8-1-16,-29-1 0 16</inkml:trace>
  <inkml:trace contextRef="#ctx0" brushRef="#br0" timeOffset="271499.6861">13646 11252 51 0,'0'0'34'0,"4"-18"0"15,-4 18-6-15,0 0-13 16,0 0-4-16,0 0-3 15,0 0 0-15,23 23-2 16,-19 4-1-16,11 19-1 16,-9 0 0-16,10 18 1 15,-9 1-3-15,5 6 1 16,-4-6-2-16,-1 0 0 16,1-13-1-16,0-12 1 0,-2-5-2 15,-3-18-2-15,-3-17-2 16,0 0-5-16,24 6-16 15,-21-31-14-15,3-8 1 16,-2-13 0-16,4-6 0 16</inkml:trace>
  <inkml:trace contextRef="#ctx0" brushRef="#br0" timeOffset="271859.0744">13991 11198 40 0,'0'0'35'0,"22"-6"1"15,-22 6-1-15,-10 17-13 16,-2 28-12-16,-17-13-3 0,8 18-1 16,-15-4-2-16,7 2 0 15,-2-6-2-15,8-3 1 16,1-11-1 0,11 1 0-16,1-10-1 0,8 2 2 15,2-21-2-15,10 29 1 16,-10-29 0-16,15 35 0 15,-5-18 1-15,5 4-1 16,3-2 0-16,3 0 0 16,4 1 0-16,6 1-1 15,0 0 0-15,2-2 0 16,-3-2-1-16,3-3 1 16,-4 3 0-16,-2-2-1 0,-2-5-2 15,-3-4-3-15,12 7-8 16,-9-13-28-1,0 0 0-15,-25 0-2 16,25-8 1-16</inkml:trace>
  <inkml:trace contextRef="#ctx0" brushRef="#br0" timeOffset="275266.2233">15293 10950 1 0,'0'0'20'0,"0"0"-2"16,0 0-5-16,18-17 0 15,-18 17-1-15,0 0-1 16,6-17-1-16,-6 17 1 15,0 0-1-15,0 0 0 16,0 0-3-16,0 0 0 0,-20-15-2 16,20 15 0-16,0 0-1 15,0 0 1-15,-13-25-1 16,13 25 0-16,-12-18 1 16,12 18-1-16,-13-17 0 15,13 17-1-15,-20-11 0 16,20 11 0-16,-21-14-1 15,21 14 0-15,-27-9 0 16,10 7-1-16,-3 2 1 16,1 0 0-16,-4 0 0 15,4 4 0-15,-6-3 0 16,3 7 0-16,1-4 0 16,4 6 0-16,17-10 0 0,-29 13-1 15,12-5 0-15,17-8 0 16,-29 21 0-16,29-21-1 15,-33 27 2 1,17-8-2-16,-3-4 2 0,2 6-2 16,3-4 2-16,1 5-2 15,1 3 1-15,5 1-1 16,-1 1 0-16,2-2 0 16,2 4 0-16,0 0 1 15,2 3-1-15,2 3 1 16,0-4-1-16,0 1 1 15,0-1 0-15,2 1-1 16,-2 3 1-16,2 3 0 0,0-5-1 16,0 1 1-16,0-3-1 15,0 4 1 1,0-3-1-16,2 7 1 16,-4-7-1-16,2-1 1 0,0 2 0 15,0-3-1-15,-1 5 0 16,1-5 1-16,-2 1-1 15,2-6 1-15,0 4-1 16,0-4 0-16,-2 2 0 16,4-2 0-16,-4-2 0 15,2 2 0-15,0-2 0 16,0 2 0-16,0-4 0 16,0 2 0-16,-2-2 0 0,0-2 0 15,0 4 2 1,-2 0-2-16,0-2 0 15,-2 4 1-15,2 2 0 16,-2 2-1-16,0 1 1 0,2-1-1 16,0-2-1-16,1-4 1 15,-1 2 1-15,2-6-1 16,-2-2 0 0,2 1-1-16,0-18 2 0,-2 28-1 15,2-28 1-15,-2 25-1 16,2-25 0-16,-4 25-1 15,4-25 1-15,-10 27 1 16,10-27-1-16,-15 29-1 16,5-10 1-16,-1 0 0 15,11-19 1-15,-27 33-1 16,27-33 1-16,-25 32-2 16,25-32 2-16,-22 23-2 0,22-23 1 15,-17 14 0 1,17-14 0-16,-13 17 0 15,13-17 0-15,-20 14 0 16,20-14 0-16,-19 13 0 0,19-13 0 16,-21 10 0-16,21-10 0 15,-22-2 0-15,22 2-1 16,-19-10 2-16,19 10-1 16,-23-6 1-16,23 6-1 15,-29-9 0-15,29 9 1 16,-31-6-1-16,31 6 0 15,-31 0 0-15,31 0 0 0,-27-10 0 16,27 10 0-16,-21-5 0 16,21 5-1-16,0 0 1 15,-21-16 0-15,21 16 0 16,0 0-1-16,-15-25 1 16,15 25-1-16,-14-26-1 15,14 26 0-15,-19-27 0 16,19 27-2-16,-23-35-2 15,23 35-6-15,-18-32-29 16,11 9-2-16,-3-2 2 16,0 2-1-16</inkml:trace>
  <inkml:trace contextRef="#ctx0" brushRef="#br0" timeOffset="279626.2654">16210 11062 22 0,'0'0'27'0,"0"0"2"15,0 0-10-15,0 0-2 16,0 0-4-16,0 0 0 16,0 0-2-16,0 0-1 15,3 27-1-15,-3-27-2 16,-5 17 0-16,5-17-2 0,-2 27 0 16,2-27-2-16,0 42 1 15,-2-21-3-15,8 10 2 16,-6-3 0-16,0 7-1 15,0-4 0-15,-2 3-1 16,-4-7 1-16,0 0-1 16,-4-4 0-16,-1-6 0 15,-7-3 0-15,-1-3-1 16,-4-5 1-16,-2-6-1 16,-2-6 1-16,-2-2-1 15,0-3 0-15,2-8 0 16,0-2 0-16,2-2 0 0,2-4 0 15,4 0 0-15,1 0 0 16,3-2 0-16,5 4 0 16,4 0 0-16,6 1 0 15,6-7 0 1,6 4 0-16,7-4 0 0,4 4 0 16,8 4 0-16,6-2 1 15,7 2-1-15,2 0 0 16,4 8 1-16,-1 4-1 15,-1 3 1-15,-4 2-2 16,-3 4 2-16,-8 8 0 16,-6 2-1-16,-4 3 2 15,0 3-2-15,-2 1 1 0,4-4 1 16,2-1-1-16,2-6-1 16,2-8 0-16,4-4-1 15,-3 1-1 1,-6-9 0-16,-1 7-3 0,-18-10-6 15,-7 19-29-15,14-22-1 16,-14 22 1-16,-18-7-1 16</inkml:trace>
  <inkml:trace contextRef="#ctx0" brushRef="#br0" timeOffset="281811.6338">16804 10950 1 0,'0'0'0'0,"0"0"2"0,0 0 1 0,17-19 1 0,-17 19 4 0,0 0 3 0,0 0 3 0,17-5 0 0,-17 5 3 0,0 0-2 0,0 0 1 0,0 0-2 16,0 0-4-16,0 0-1 15,0 0-2-15,0 0 1 16,0 0-2-16,0 0 1 16,0 0-1-16,0 0 0 0,0 0-2 15,0 0 2-15,0 0-3 16,20-8 1-16,-20 8-1 16,25-19-1-16,-8 5 1 15,6 7-1-15,-2-5 0 16,5 4 0-16,-3 3 1 15,-2 5-1-15,-4 5 0 16,-17-5-1-16,20 31 2 16,-20-4-2-16,-6 4 1 15,-6 13-1-15,-9 0 0 16,-4 10 0-16,-4-3-1 16,0-1 0-16,-2 2-1 0,2-4 2 15,2-6-2-15,4-11 1 16,6-4 0-16,5-8 0 15,12-19 1-15,-15 25-1 16,15-25 0-16,0 0 1 16,0 0-1-16,0 0 0 15,-4 17 0-15,4-17 1 16,0 0-1-16,29 10 1 16,-10-12 0-16,4 4-1 15,4-4 1-15,0 0-1 16,2 0 0-16,0-2 0 15,-2 2-1-15,-4-2 1 16,-3 4-1-16,-20 0-1 0,30-5-2 16,-30 5-1-16,27-8-5 15,-29-17-12-15,2 25-20 16,10-25 1-16,-10 25 1 16,8-31 0-16</inkml:trace>
  <inkml:trace contextRef="#ctx0" brushRef="#br0" timeOffset="282155.399">17270 11073 73 0,'0'0'41'0,"0"0"-2"15,18-32-8 1,-18 32-18-16,0 0-3 0,17 15-2 16,-17-15-4-16,6 35-1 15,-4-12-2-15,6 7 2 16,-7 7-3-16,3 5 2 16,-2-4-2-16,0-7 1 15,0 0-1-15,-2-6 0 16,2-8-1-16,-2-17-1 15,4 21-1-15,-4-21-4 16,0 0-4-16,0 0-28 0,11-35-2 16,-7 9 0-16,6-7 0 15</inkml:trace>
  <inkml:trace contextRef="#ctx0" brushRef="#br0" timeOffset="282405.4091">17456 10995 65 0,'0'0'40'0,"0"0"0"16,19 9 0-16,-19-9-24 16,4 39-6-16,-2-15-2 15,11 19-2-15,-7-7-3 16,2 2 0-16,-1 3-2 16,1-1 1-16,-4-9-2 0,2-4 0 15,-2-6-1 1,-4-21 1-16,5 25-2 15,-5-25 0-15,0 0-2 16,0 0-3-16,0 0-5 0,-13-35-22 16,5 14-7-16,-7-8 0 15,-1-3 0-15</inkml:trace>
  <inkml:trace contextRef="#ctx0" brushRef="#br0" timeOffset="283028.2617">16991 11025 63 0,'0'0'37'16,"21"-11"1"-16,-2 3 0 16,-9-15-28-16,28 23 0 0,-12-17-4 15,12 13 0-15,1-6-3 16,3 5 0-16,-3-1-2 15,3 0 1-15,-1 2-2 16,-3 0 1-16,1-3-1 16,-4 1 0-16,-7-4 0 15,1 3 0 63,-5-1 0-78,-3 2 1 0,-4 4-1 0,-17 2 1 0,25 0 0 0,-25 0-1 0,18 14 2 0,-18-14-1 0,19 31 1 0,-6-12-1 0,-3 2 2 0,7 8-1 16,-5 7 0-16,1 4-1 16,1 1 0-16,1 5 1 15,-1-4-2-15,-1 0 0 16,1-7 0-16,-3-10-1 16,1-4 1-16,-12-21 1 15,17 17-1-15,-17-17 0 16,0 0 0-16,10-29 0 15,-14 10-1-15,-2-6 2 16,-1-8-2-16,1-5 1 16,0-2 0-16,0 1-1 15,2 1 1-15,4 5-1 16,4 3 2-16,6 5-2 0,5 7 1 16,-15 18 0-16,39-23-1 15,-12 16 1-15,6 1-1 16,-1-2-1-1,5 5-3-15,-10-9-3 0,16 20-21 16,-18-12-13-16,0 4 1 16,-25 0-1-16,33 2 1 15</inkml:trace>
  <inkml:trace contextRef="#ctx0" brushRef="#br0" timeOffset="283670.5487">18445 11071 25 0,'0'0'30'0,"17"-21"-4"16,-17 21 1-16,0 0-3 15,2-32-4-15,-2 32-4 16,-2-20-3-16,2 20-2 16,0 0-2-16,-27-5-2 15,0 3-1-15,2 6-2 16,-11 9-1-16,-3 12-1 16,-7 8 0-16,1 3-1 15,3 4-1-15,9 4 1 16,8 1-2-16,12-3 2 15,13-8-1-15,9-11 0 0,16-7 0 16,10-14-1-16,6-10 1 16,3-9 0-16,0-10 0 15,-5-14-1-15,-2-5 0 16,-7-11 0-16,-3-6 1 16,-11-3 0-16,-7 3-1 15,-7 2 1-15,-5 5 0 16,-5 12 0-16,-4 9 0 15,-1 10 0-15,-5 14 1 16,18 11 0-16,-30 8 0 16,20 9 0-16,2 6 0 15,4 8 0-15,4 3 1 16,2 5-1-16,4 1 1 0,6 8-1 16,-3-2 0-16,3 0-1 15,-3-2 1-15,3-6 0 16,0-3-2-16,-1-4 1 15,1-5-2-15,-12-26-1 16,21 31 0-16,-21-31-3 16,23 12-4-16,-23-12-16 15,10-22-16-15,-10 22 0 16,15-30 0-16,-7 7 1 16</inkml:trace>
  <inkml:trace contextRef="#ctx0" brushRef="#br0" timeOffset="284061.7705">18619 10981 72 0,'19'-19'40'15,"-19"19"0"-15,17-6 2 16,6 20-30-16,-23-14-3 16,24 23-2-16,-24-23-1 15,30 44-3-15,-14-19 0 16,3 9-2-16,-3-1 0 15,-3-2-1-15,-5-3 0 16,-2-5 1-16,-1-3-1 16,-5-20 1-16,-2 23-1 15,2-23 0-15,0 0 0 0,-17-10 0 16,17 10 0-16,-10-29 0 16,9 2 0-16,2-1 0 15,5-5 1-15,6 0-1 16,5-1 0-16,6 1 1 15,4 1-1-15,8 7 0 16,2 5 0-16,1 3-1 16,3 8-2-16,-7-1-2 15,13 16-8-15,-14-6-30 16,-6 2 1-16,-27-2-2 16,29 7 1-16</inkml:trace>
  <inkml:trace contextRef="#ctx0" brushRef="#br0" timeOffset="285703.8516">15833 11936 33 0,'0'0'27'16,"0"0"-3"-16,0 0-5 15,0 0-5-15,0 0-4 16,0 0-3-16,0 0-1 16,0 0-1-16,0 0 0 15,24 2-1-15,-24-2 0 16,32-3 0-16,-10-3 0 16,8 6-1-16,1-6 0 15,8 6-1-15,-1-2-1 0,5 0 1 16,-3 0-1-16,5 2 0 15,-3-2 1-15,3 2-1 16,-7 0 0-16,8 0 1 16,-1-5-1-16,9-1 1 15,-4-4 0-15,10 1 0 16,-2-3 0-16,1 4 0 16,-1-3 0-16,-2 5-1 15,-8-1 0-15,-1 5 0 0,-3 0 0 16,-3 2-1-1,-1 0 1-15,1-2-1 16,-1-2 0-16,3-2 0 16,1 0 0-16,-2 3 0 0,-3 1 0 15,-1 4 0-15,-5-2 0 16,0 1 1-16,-4 1-1 16,2-2 0-16,-2 4 0 15,7-10 0-15,1 3 0 16,6-5 0-16,-1-2 0 15,2 3 0-15,-1-3 0 16,-1 4 1-16,-3-1-1 16,-5 5 0-16,-1 0 1 15,0-4-1-15,0 2 0 16,0-1 1-16,1-1-1 16,1 2 0-16,2-4 1 15,-4 6-1-15,-1-1 0 0,-1-1 0 16,0 4 1-16,-2 2-1 15,0-2 1-15,0 2-1 16,2-4 0-16,1-4 0 16,1 0 0-16,0 2 0 15,2-2 0-15,-4-3 0 16,-1 3 1-16,3 0-1 16,-2 1 1-16,4 5 0 15,-4-4 0-15,3 4 0 16,-3-6 0-16,4 6 0 15,-2-4 0-15,-4 0-1 16,-2 2 1-16,-6-1 0 0,-4 1-1 16,-17 2 0-16,23-4 0 15,-23 4-1-15,0 0 0 16,0 0-4-16,0 0-11 16,0 0-25-16,0 0 0 15,-21 6 0-15,2-10 0 16</inkml:trace>
  <inkml:trace contextRef="#ctx0" brushRef="#br0" timeOffset="287202.8724">15909 12740 12 0,'17'-4'28'16,"-17"4"2"-16,0 0 1 15,0 0-14-15,0 0-3 16,8 31-2-16,-8-31-1 16,0 29-2-16,0-29-1 15,6 44-1-15,-6-25-1 16,9 10-1-16,-3-10-2 15,4 2 0-15,-10-21-1 16,21 33 0-16,-21-33 0 16,19 13-1-16,-19-13 0 15,0 0 0-15,21-11 0 16,-21 11 0-16,14-35 0 0,-6 12-1 16,-3-11 1-16,1-5 0 15,-4-5-1-15,0-6 0 16,-2 0 0-16,0-1 0 15,-2-1 0-15,-2-2 0 16,2 8 0-16,0 4-1 16,2 3 1-16,2 3-2 15,10 9 0-15,-4-7-4 16,11 20-2-16,-19-15-20 16,13 12-9-16,-13 17-1 15,29-25 0-15</inkml:trace>
  <inkml:trace contextRef="#ctx0" brushRef="#br0" timeOffset="288031.0305">16136 12241 12 0,'0'0'25'0,"0"0"1"0,0 0-11 0,0 0-3 0,0 0-2 0,25 6-2 0,-5-4 0 109,-20-2-1-109,38 0-1 0,-19-2-2 0,8 6 0 0,-3-2-1 0,3 0 0 0,4 0-2 0,5 0 0 0,5-4 0 0,7 2 0 0,4-6 1 0,4 2 0 0,2-4 0 0,3 3 0 0,-1-3 1 16,4 4-1-16,-6-5 0 15,2 5 0-15,-6-4-3 16,7 2 2-16,-3-3 1 16,6 7 0-16,-8-6-2 15,5 4 2-15,-7-1 0 0,4 5 1 16,-7-2 0-16,1 6 0 16,-8-6-2-16,4 4 0 15,0-4 1-15,3 2-1 16,1-4 0-1,5 2 0-15,3-2 0 0,6 0 1 16,-3-4 0-16,7 7 0 16,-4-9 0-16,5 4 0 15,-4-1 0-15,1-1-1 16,-1-2 0-16,-3 5 0 16,-6-1-1-16,-6 2 1 15,-8 0-1-15,-5 4 1 16,-8 0 0-16,-6 2-1 0,-25-2 1 15,29 4-2-15,-29-4-1 16,17 0-4-16,2 11-15 16,-19-11-18-1,0 0-1-15,0 0 0 0,-36-7 1 16</inkml:trace>
  <inkml:trace contextRef="#ctx0" brushRef="#br0" timeOffset="288781.0574">16428 12577 45 0,'19'-13'36'16,"-19"13"0"-16,19-20-4 16,4 32-17-16,-23-12-3 15,25 10-1-15,-25-10-2 16,33 21-3-16,-14-4-1 0,10 10-1 15,-2-4-1-15,8 2 0 16,-2 0-2-16,3-4 1 16,-1 0-2-16,0-6 1 15,-4-1-1-15,-2-9 0 16,-6 1-1-16,-23-6 0 16,31 8-1-16,-31-8-2 15,17 2-4-15,-17-2-5 94,4-21-26-94,-4 21-1 0,-10-20 0 0,5 1 1 0</inkml:trace>
  <inkml:trace contextRef="#ctx0" brushRef="#br0" timeOffset="289000.2096">16908 12470 59 0,'-16'28'38'16,"-3"-6"0"-16,-2-1-1 16,3 17-25-16,-24-15-2 15,15 19-2-15,-15-9-3 16,5 5-2-16,0-5-1 16,10-4-2-16,2-4 0 15,4-14-3-15,13 10-3 0,-9-25-4 16,17 4-19-1,0 0-9-15,0 0-1 16,0 0 0-16</inkml:trace>
  <inkml:trace contextRef="#ctx0" brushRef="#br0" timeOffset="289577.3451">16977 12406 27 0,'23'-13'32'16,"-23"13"-1"-16,24-19-7 16,1 21-4-16,-25-2-4 15,38-12-3-15,-38 12-3 16,37-6-2-16,-37 6-2 15,33 4-1-15,-33-4-1 16,23 21-1-16,-23-21-1 16,2 35 0-16,-10-14-1 0,-6 4 0 15,-3 0 0-15,-2 2 0 16,-2-6-1-16,-1 2 0 16,3-6 0-16,19-17 0 15,-27 23 0-15,27-23 0 16,0 0 0-16,0 0 1 15,0 0-1-15,0 0 0 16,29-9 1-16,-10 3-1 16,3 2 1-16,3 0-1 15,0-4 0-15,0 5-1 16,2 1 0-16,-6-6-3 16,10 12-5-16,-31-4-28 15,25-10-2-15,-25 10 1 0,27-4-2 16</inkml:trace>
  <inkml:trace contextRef="#ctx0" brushRef="#br0" timeOffset="289936.7338">17473 12558 28 0,'23'23'35'0,"-23"-23"1"16,0 0 2-16,29 17-16 15,-29-17-7-15,33-2-4 16,-16-5-2-16,16 9-3 15,-8-6-2-15,8 6-1 16,-2-4-1-16,-2 2-1 16,-2-2-2-16,-6-4-2 15,0 10-3-15,-21-4-7 16,21-25-26-16,-21 25 0 16,2-25-1-16,-2 25 2 0</inkml:trace>
  <inkml:trace contextRef="#ctx0" brushRef="#br0" timeOffset="290156.158">17672 12404 66 0,'0'0'39'0,"0"20"1"16,0-20 0-16,0 0-26 15,13 40-6-15,-9-19-2 16,6 10-2-16,-7-1-1 15,3 7-2-15,-4-3-1 16,-4-5-2-16,8 6-6 0,-6-35-30 16,-10 28-2-16,10-28-1 15,0 0 1-15</inkml:trace>
  <inkml:trace contextRef="#ctx0" brushRef="#br0" timeOffset="290943.5523">17944 12477 48 0,'0'0'35'0,"0"0"1"16,15-19-8-16,-15 19-10 16,0 0-5-16,17 8-2 15,-17-8-2-15,0 0-3 16,8 17-1-16,4 8-2 16,-5-4 0-16,5 10-1 15,-2 3 0-15,1 3 0 16,-3 1-1-16,2-5 0 15,-1-3 0-15,-3-8-1 16,2-5 1-16,-8-17-1 0,5 21 0 16,-5-21 1-16,0 0-1 15,0 0 0-15,0 0 0 16,-7-23 0-16,-1 6 0 16,2-4 0-16,-1-10 0 15,1 4 0-15,0-2-1 16,2 0 0-16,4 5 1 15,6-1-1-15,4 3 0 16,1 5 0-16,10 4-1 16,-3-4-1-16,9 7-1 15,-8-3-2-15,14 18-6 16,-33-5-24-16,31-9-4 0,-14 5 1 16,0 0-2-16</inkml:trace>
  <inkml:trace contextRef="#ctx0" brushRef="#br0" timeOffset="291609.6975">18474 12391 39 0,'0'0'32'0,"0"0"0"16,17 8-10-16,-17-8-5 15,0 0-5-15,0 0-2 16,23-16-2-16,-23 16-1 16,37-11-1-16,-16-1 0 15,10 12-1-15,-4-7-1 16,6 7 0-16,-8-2-1 0,0 6-1 16,-25-4 0-16,23 15 0 15,-23-15-1-15,-2 33 1 16,-7-14-1-16,-7 0 0 15,-3 2-1-15,0 0 1 16,-1-2 0-16,3-1-1 16,17-18 1-16,-25 19-1 15,25-19 0-15,0 0 1 16,0 0-1-16,-12 17 0 16,12-17 1-16,0 0 0 15,0 0-1-15,24-2 0 16,-24 2 1-16,27 0 0 15,-4 0 1-15,2 4-1 0,8-6 0 16,-1 2 0-16,1 0 0 16,2 2 0-16,-2-2 0 15,-1-2-1 1,-5 2 1-16,-5-4-1 0,-5 4-1 16,-17 0 0-16,23 2-2 15,-23-2-3-15,0 0-6 16,0 0-30-16,0 0 0 15,-27 8 0-15,10-4 0 16</inkml:trace>
  <inkml:trace contextRef="#ctx0" brushRef="#br0" timeOffset="297375.9097">14942 12775 18 0,'0'0'28'0,"0"0"2"16,0 0-5-16,0 0-6 0,0 0-2 15,0 0-2-15,25-10-3 16,-25 10 0-16,0 0-2 16,0 0-2-16,0 0-1 15,0 0-1-15,-15 17-2 16,-2 6-1-16,1 10 0 16,-1 1-2-16,1 3-1 15,3 1 1-15,5-3-1 16,6-4 0-16,10-10 1 0,-8-21-1 15,35 23 0 1,-10-23 1-16,0-4-1 16,2-10 1-16,-4-7-1 15,-4-2 1-15,-3-4-1 0,-7 1 0 16,-5-1 0-16,-6 0 1 94,-4 2-2-94,-5 6-1 0,-8 0-5 0,19 19-28 0,-31-20-5 0,6 17 0 0,-2 3-1 0</inkml:trace>
  <inkml:trace contextRef="#ctx0" brushRef="#br0" timeOffset="298579.0808">15367 10413 27 0,'0'0'30'16,"0"0"0"-16,0 0-1 0,0 0-14 15,9 21-2 1,-9-21-2-16,2 25-2 16,-2-25 0-16,-2 46-2 15,-5-19 0-15,10 17-1 0,-10-7-1 16,9 3-2-16,-6-3-1 15,4-7 0-15,0-5-1 16,0-6-1-16,0-19 0 16,2 20 0-16,-2-20-1 15,0 0-3-15,0 0-3 16,0-20-8-16,0 20-22 16,2-28-1-16,-8 8 1 0,-2 1-1 15</inkml:trace>
  <inkml:trace contextRef="#ctx0" brushRef="#br0" timeOffset="299156.3096">15278 10364 38 0,'19'-16'32'0,"-19"16"1"15,27-29-10-15,4 27-6 16,-17-21-3-16,28 23-3 16,-15-17-3-16,21 17-1 0,-11-11-2 15,5 9-1 1,-7-2-1-16,-2 10 1 15,-33-6-2-15,21 23 0 16,-31-4 0-16,-11 6 0 0,-10 0-1 16,-3 4 0-16,-3-1-1 15,-2-1 0-15,5-6 0 16,7 0 0-16,5-7 0 16,22-14 0-16,-19 13 1 15,19-13 0-15,0 0-1 16,18 16 2-16,-18-16-1 15,40 7 2-15,-13-5-1 16,6 0 0-16,0 4-1 16,1 2 1-16,1-3 0 15,-2 5 0-15,-4-2-1 16,-4 5 0-16,-4-2 0 16,0 3 1-16,-3-1-1 0,-1-7 0 15,-17-6 0-15,31 4-1 16,-31-4-1-16,29-10 1 15,-29 10-3-15,19-17-1 16,-2 17-6-16,-17 0-31 16,0 0-1-16,0 0 0 15,4-17 1-15</inkml:trace>
  <inkml:trace contextRef="#ctx0" brushRef="#br0" timeOffset="303671.1154">12792 14491 37 0,'0'0'30'16,"0"0"1"-16,0 0-10 15,0 0-7-15,0 0-2 16,0 0-1-16,23 14-2 16,-23-14-2-16,42-2 0 15,-15-6-2-15,14 8-1 16,-3-6-1-16,7 6-1 15,-7-3-1-15,-1 3-2 0,-4 2-1 16,-12-8-6-16,8 15-10 16,-29-9-19-16,0 0 1 15,0 0-1-15,-21 12 1 16</inkml:trace>
  <inkml:trace contextRef="#ctx0" brushRef="#br0" timeOffset="303842.9935">12801 14633 66 0,'0'0'37'16,"22"12"0"-16,1-16-9 15,11 10-17-15,-8-14-3 16,20 12-2-16,-8-6-3 0,11-2-3 16,1 4-6-16,-14-15-13 15,5 9-19 1,-8 4 1-16,-10-4-2 15,-4 3 2-15</inkml:trace>
  <inkml:trace contextRef="#ctx0" brushRef="#br0" timeOffset="305202.0908">13648 14566 25 0,'0'0'32'0,"0"0"-1"0,0 0 1 15,4-30-15-15,-4 30-3 16,0 0-3 0,25-6-2-16,-25 6-1 15,0 0-1-15,0 0 0 0,29 7-2 16,-25 11 1-16,5 18-3 16,-3 4 0-16,6 14 0 15,-3 4-1-15,3 13 0 16,0-2-1-16,-1 6 1 15,3-6-2-15,-1-2 1 16,-1-6 0-16,-3-9-1 16,1-10 0-16,-2-7-1 15,-1-10-1-15,-7-25-1 16,0 0-1-16,18 0-3 16,-18 0-5-16,8-33-25 15,-3 10-3-15,1-12 1 16,-2 5 0-16</inkml:trace>
  <inkml:trace contextRef="#ctx0" brushRef="#br0" timeOffset="305936.493">14227 14664 12 0,'0'0'31'15,"0"0"0"-15,17-10 2 16,-17 10-13-16,0 0-2 16,-11 29-6-16,-15-21-2 15,11 23-3-15,-24-5-1 16,7 11-1-16,-18-3-2 16,3 11 0-16,-7-7-2 15,6-9 0-15,0-2 0 16,11-8 0-16,6-6 0 15,12-1 0-15,19-12-1 16,-17 5 1-16,17-5 1 16,0 0-1-16,21 4 1 0,-4 2 0 15,4-4 1-15,8 2-1 16,2 0 0-16,8 1 1 16,-3-1 0-1,7 8-1-15,-5-3 1 16,1 9-1-16,-4-1 0 0,-4 2 0 15,-2 4-1-15,-6-2 0 16,0 2-1-16,-4-4 0 16,2-3-1-16,-1-7-1 15,5-1-3-15,-25-8-9 16,32-14-27-16,-32 14-1 16,31-13 0-16,-31 13 0 15</inkml:trace>
  <inkml:trace contextRef="#ctx0" brushRef="#br0" timeOffset="309298.2971">14726 14741 16 0,'0'0'11'15,"0"0"-1"-15,0 0-3 16,0 0-3-16,0 0-5 16,0 0-2-16,0 0-4 15,0 0-4-15,0 0-8 16,0 0 13-16</inkml:trace>
  <inkml:trace contextRef="#ctx0" brushRef="#br0" timeOffset="310548.3462">14749 14739 41 0,'20'-12'32'0,"-20"12"-9"15,0 0-2-15,0 0-3 16,-4-21-5 0,4 21-3-16,0 0-2 15,0 0-1-15,-12-29-1 16,12 29-1-16,0 0 0 0,-19-15 0 15,2 13-1-15,17 2-1 16,-39 14-1-16,14 1 1 16,-4 4-2-16,-2 10 1 15,-4-2-2-15,5 9 2 16,-1 1-2-16,11-1 1 16,5 8 0-16,9 2 0 15,8-4 0-15,12-3 0 0,9-3-1 16,10-7 0-1,7-8 0-15,3-9 0 16,3-5 0-16,4-14 0 16,0-7 0-16,-4-3 0 0,-1-6 0 15,-7-4 0-15,-5-4 1 16,-4-1-1-16,-6-8 0 16,-11 1 0-16,-8-7 0 15,-6 0 0-15,-14 4 1 16,-7 5-1-16,-6 7 1 15,-5 5-1-15,-7 6 1 16,-1 5-1-16,1 16 0 16,3 2 0-16,7 6 0 15,6 3 0-15,7 6-1 16,7 2 1-16,7 2 0 16,8-2 0-16,7-1-1 15,7-1 2-15,5-6-1 0,11-7 0 16,5-8 0-16,9-2 1 15,0-11-1-15,6-1 0 16,0-3 2-16,0 2-2 16,-1-2 1-16,-9 4 0 15,-4 1 0-15,-7 1-1 16,-8 7 1-16,-5 4 0 16,-20 2-1-16,23-2 0 15,-23 2 1-15,0 0-1 16,0 0 0-16,0 0 0 15,0 0 0-15,0 0-1 16,0 0-1-16,0 0-2 16,0 0-5-16,0 0-14 0,0 0-18 15,0 0 1-15,0 0-1 16,-18-2 1-16</inkml:trace>
  <inkml:trace contextRef="#ctx0" brushRef="#br0" timeOffset="311095.6031">15365 14700 30 0,'0'0'35'16,"0"0"1"-16,0 0 1 16,2-32-16-16,-2 32-7 15,0 0-2-15,0 0-3 16,0 0-1-16,17 15-3 16,-17-15-1-16,6 27-1 15,-4-6 0-15,0 8-1 0,3 2 0 16,-3 3-1-16,2-1-1 15,-2-4 2-15,4 3-2 16,-4-9 1 0,-2-23-1-16,10 27-1 0,-10-27 1 15,0 0-2-15,3 17 0 16,-3-17-3-16,0 0-5 16,0-30-16-16,0 30-15 15,2-31 1-15,2 6-1 16,2-11 1-16</inkml:trace>
  <inkml:trace contextRef="#ctx0" brushRef="#br0" timeOffset="311344.8422">15592 14597 64 0,'0'0'38'16,"25"13"2"-16,-25-13-1 15,6 23-27-15,13 12-3 16,-15-4-1-16,12 13-2 15,-7-4-3-15,5 6 0 16,-4-6-1-16,1 2 0 16,-1-3-3-16,-1-8 2 15,-3-8-1-15,-6-23-1 16,8 25-1-16,-8-25-2 16,0 0-2-16,-17-24-6 0,20 5-28 15,-24-6 0-15,0-5-2 16,-10-11 2-16</inkml:trace>
  <inkml:trace contextRef="#ctx0" brushRef="#br0" timeOffset="311610.4771">15018 14651 61 0,'25'-2'40'15,"11"2"-1"-15,12-8 1 16,30 4-26-16,-9-19-3 0,29 14-2 16,-9-5-4-16,10 8-1 15,-11 1-2-15,-7 1 0 16,-7 2-2-16,-17 2-1 16,-12 2-1-16,-16-6-2 15,-4 10-6-15,-25-6-29 16,0 0-1-16,2-25-1 15,-2 25 0-15</inkml:trace>
  <inkml:trace contextRef="#ctx0" brushRef="#br0" timeOffset="315702.3768">17020 14198 25 0,'0'0'24'16,"0"0"-6"-16,11-19 0 16,-11 19-2-16,0 0-2 15,0 0-2-15,0 0-2 16,20-6-1-16,-20 6-1 15,0 0-1-15,0 0 0 16,0 0 0-16,0 0-2 16,0 0 0-16,0 0-1 15,0 0-1-15,-6-17 0 16,6 17 0-16,0 0-1 16,0 0 0-16,-21-16-1 15,21 16 1-15,-22-3-1 16,22 3 0-16,-27 3 0 0,27-3 0 15,-31 8 0 1,31-8 0-16,-28 12 0 16,28-12 1-16,-29 15-1 15,29-15 0-15,-27 23 1 0,15-6-1 16,12-17 0-16,-31 33 0 16,16-14-1-16,-1 2 1 15,1 2 0-15,5-2 0 16,-3 2-1-16,7-2 2 15,-2 6-2-15,4-2 1 16,0 0 0-16,3 0-1 16,1 2 1-16,0-2-1 15,1 0 2-15,1 2-3 16,2-4 3-16,-2 0-2 16,2 0 2-16,2 2-3 15,-4 1 0-15,2 1 2 16,-2-2-2-16,-1 2 2 0,1-2-2 15,2 2 2-15,-4-4-2 16,2 0 2-16,0 0 0 16,-2-2-1-1,2 0 0-15,-2 2 0 0,0 0 0 16,0 0 0-16,0 0 1 16,0 0-1-16,2 0 0 15,2 2 0-15,2-2 1 16,-1-4-1-16,1 4 0 15,0-2 0-15,0 4 0 16,-2 4 1-16,-1-4-1 16,-1 4 1-16,0-2-1 15,-2 3 0-15,2-1 0 0,-2 4 0 16,0-8 0-16,-2 0 0 16,2-2 0-16,-2 0 0 15,-3 0 0-15,1 0 1 16,-4 0-1-16,2-2 0 15,-1 0 0-15,-1-4 0 16,0 0 0-16,8-17 0 16,-17 33 0-16,17-33-1 15,-21 25 1-15,21-25-1 16,-20 27 1-16,20-27-1 16,-23 23 1-16,23-23-1 15,-23 23 1-15,23-23 0 16,-19 15 0-16,19-15 0 0,-22 12 1 15,22-12-1-15,-25 13 1 16,25-13-1 0,-25 10 0-16,8-6 0 15,17-4 0-15,-27 11 0 0,27-11 0 16,-29 2 0-16,29-2 0 16,-29-13 0-16,29 13 0 15,-31-23 1-15,12 9-1 16,0-1 0-16,-3 3-1 15,5-3 2-15,0 0-2 16,-1 1 2-16,7-5-2 16,1 2-1-16,6 0 0 0,2-7 0 15,4 7-3-15,-4-10-3 16,20 27-15 0,-16-19-19-16,-2 19 0 15,0 0 0-15,21-2 1 0</inkml:trace>
  <inkml:trace contextRef="#ctx0" brushRef="#br0" timeOffset="316218.0217">16881 15675 29 0,'23'-12'35'15,"-23"12"2"-15,0 0-2 16,35 4-14-16,-35-4-5 15,0 0-4-15,0 0-2 16,-18 27-5-16,18-27 0 16,-25 37-2-16,10-16 0 15,1 4-3-15,3 1 2 16,3 1-3-16,8-4 1 16,6-4 1-16,7-1 0 15,10-7-1-15,8-3 0 0,4-6 0 16,4-8 0-16,-1-3 1 15,-3-7-1-15,-4-1 0 16,-6-4 0-16,-10-4 2 16,-7 2-2-16,-10 2 2 15,-8-2-2-15,-7 0 2 16,-2 2-2-16,-6-4 0 16,0 5-3-16,-8-12-10 15,10 11-26-15,-6-6-2 16,4 8 0-16,0 0-1 15</inkml:trace>
  <inkml:trace contextRef="#ctx0" brushRef="#br0" timeOffset="316972.5713">17205 13812 37 0,'0'0'35'0,"0"0"2"16,9 33-2-16,-9-33-19 0,2 46-4 15,-7-25-2-15,14 21-3 16,-7-3-2-1,6 7-1-15,-2-4-1 16,3-2-1-16,-1-5 0 0,0-5-1 16,-2-1 0-16,-3-8-1 15,-3-21-1-15,4 23-1 16,-4-23-2-16,0 0-3 16,0 0-6-16,-15-38-16 15,5 17-9-15,-3-10 0 16,-3 0 0-16</inkml:trace>
  <inkml:trace contextRef="#ctx0" brushRef="#br0" timeOffset="317360.2287">17085 13918 8 0,'0'0'29'0,"14"-35"2"16,3 22 2-16,2 7-12 0,-1-25-4 15,22 24-5-15,-9-16-1 16,15 17-4-16,-11-9 0 15,8 17-2-15,-15-6-1 16,3 13 0-16,-31-9-1 16,27 39 0-16,-34-14 0 15,-7 5 0-15,-9 1-2 16,-2 2 1-16,-4-6 0 16,0-3-1-16,0-1-1 0,6-7 0 15,6-5 0-15,17-11 1 16,-16 25-1-16,16-25 1 15,6 27 0 1,-6-27 0-16,27 27 1 0,-4-10-1 16,0-1 1-16,4-3-1 15,0-3 1-15,0 3-1 16,-2-1-1-16,-2 1 1 16,-3 2-2-16,-20-15 1 15,23 33-4-15,-23-33-7 16,10 23-28-16,-10-23-2 15,9 21 1-15,-9-21-1 16</inkml:trace>
  <inkml:trace contextRef="#ctx0" brushRef="#br0" timeOffset="318344.6376">17797 14175 23 0,'0'0'29'16,"0"0"-2"-16,0 0-7 16,0 0-4-16,0 0-2 15,19 2-2-15,-19-2-2 16,23-17-1-16,-7-6-2 15,20 9 0-15,-5-7-1 0,18 10-1 16,-9-11 0-16,8 17-1 16,-5-7-1-16,-1 10 0 15,-13 4 0-15,-6 12-1 16,-15 7-1-16,-10 11 1 16,-11 7-1-16,-11 5 0 15,-6 2 0-15,-7 6 1 16,-6-3-2-16,3-2 1 15,1-7-1-15,3-10 0 16,5-3 1-16,8-6-1 16,5-5 2-16,18-16-2 15,-15 19 1-15,15-19 0 16,0 0 0-16,0 0-1 0,0 0 1 16,21-6-1-16,-21 6 0 15,33-9 0-15,-12 5 0 16,2 0 1-16,4 4-1 15,2 2 1-15,2 0-1 16,-2 0 1-16,0 2-1 16,-2-3 0-16,0-1 0 15,-2-3-1-15,-2-1-1 16,-23 4-1-16,33-12-2 16,-33 12-6-16,21-23-28 15,-21 23-2-15,-4-17 1 16,4 17 0-16</inkml:trace>
  <inkml:trace contextRef="#ctx0" brushRef="#br0" timeOffset="319103.1436">18405 14137 33 0,'0'0'35'0,"0"0"2"16,0 0 0-16,25 11-16 15,-25-11-6-15,0 0-4 16,3 21-3-16,9 2-3 15,-8 0-2-15,7 8 1 16,-3 0-2-16,2 1 0 16,-2-1-1-16,-1-2 0 15,-3-6-1-15,0-4 2 16,-4-19-2-16,0 0 1 16,0 0 0-16,0 0-2 15,-8-17 2-15,2-5-1 16,-1-2 0-16,-1-5 0 0,2-4 0 15,2 1 0 1,4-3 0-16,4 2-1 16,6 5 1-16,5-3 0 15,5 8 0-15,9 4 0 0,1 2-1 16,3 1 0-16,0 7-1 16,-4-1-3-16,10 23-9 15,-11-13-26-15,-6 2 0 16,-22-2-1-16,17 8 1 15</inkml:trace>
  <inkml:trace contextRef="#ctx0" brushRef="#br0" timeOffset="321782.4768">19205 14148 28 0,'19'-4'31'0,"-19"4"-1"16,8-25-8-16,-8 25-3 15,4-19-5-15,-4 19-3 16,0 0-2-16,0 0-1 16,-19-23-2-16,19 23-1 0,-41 12-1 15,10 7 0-15,-13 4-1 16,-1 13 0 0,-5 5-2-16,6 6 1 15,2 1-1-15,7-3 0 0,12-1 0 16,13-8-1-16,12-9 0 15,13-10 0-15,12-11 0 16,6-8-1-16,6-9 0 16,-1-12-1-16,1-4 1 15,-6-10-1-15,-2 1 0 16,-12-16-1-16,0 6 0 16,-15-13-2-16,4 5 1 15,-10-6 0-15,-4 7 1 16,-4-1 1-16,3 8 0 15,1 9 2-15,-2 7 2 16,8 30 1-16,-10-27 2 16,10 27 0-16,0 0 0 0,6 40 0 15,-6-11 0-15,8 15 0 16,-8 2-2-16,10 15 1 16,-5-1-2-16,5 5 0 15,0-2-1-15,5-7-1 16,-3-6 0-16,1-12-2 15,5-5-2-15,-18-33-4 16,42 27-9-16,-25-37-23 16,3-9 1-16,-5-10-1 15,1-11 1-15</inkml:trace>
  <inkml:trace contextRef="#ctx0" brushRef="#br0" timeOffset="322095.2402">19384 14043 52 0,'0'0'37'15,"22"-4"1"-15,-15 21 0 16,15 21-24-16,-21-13-5 16,19 17-1-16,-11-3-2 15,9 3-3-15,-5-2 0 16,1-3 0-16,-5-8-2 16,1-6-1-16,-10-23 0 15,6 19 0-15,-6-19 0 16,0 0 0-16,-14-33 0 15,5 12 0-15,1-10 0 16,0 1 1-16,2-7-1 0,5 3 0 16,4-3 0-16,9 5 0 15,9 5 0-15,6 4 0 16,12 4 0-16,7-4-3 16,10 15-2-16,-14-17-14 15,9 19-20-15,-9 4-1 16,-5 2 0-16,-10 2 0 15</inkml:trace>
  <inkml:trace contextRef="#ctx0" brushRef="#br0" timeOffset="322931.582">17348 15040 16 0,'0'0'29'0,"19"12"0"16,-19-12-1-16,29-18-16 15,2 20-4-15,-8-9 0 16,23 8-1-16,-5-10 0 0,28 9 0 16,0-17 0-1,30 11 0 63,1-11 0-78,27 9 0 0,3-9-2 0,20 7-1 0,6-3 1 0,20 3-2 0,3 0 1 0,10 7-3 0,0-5 1 0,4 2-1 0,-10-2 0 0,-5 1-1 16,-18 1-1-16,-29 0 0 16,-25 2-2-16,-38-5-5 15,-10 17-21-15,-58-8-9 16,0 0-1-16,-37-4-1 16</inkml:trace>
  <inkml:trace contextRef="#ctx0" brushRef="#br0" timeOffset="323968.6675">17797 15844 24 0,'19'4'35'0,"-19"-4"-1"16,0 0 1-16,12 28-18 15,-12-28-6-15,4 21-1 16,-4-21-2-16,9 27-2 15,-9-27-1-15,22 31-1 16,-22-31 0-16,28 38-1 16,-28-38-2-16,33 37 1 15,-19-20-1-15,5 0 0 16,-19-17-1-16,33 18 1 0,-33-18-1 16,31 0 1-16,-31 0-1 15,27-33 1-15,-16 12 0 16,-3-4-1-16,-4-4 1 15,-6-7-1-15,-6-5 0 16,-1-1 2-16,-7 0-3 16,1 2 3-16,-3 1-2 15,1-3 1-15,2 6-2 16,-1-3 1-16,8 11-1 16,-1-3-3-16,15 12-3 15,-14-18-7-15,25 12-24 16,-13 6-1-16,4 2 0 15,-8 17 0-15</inkml:trace>
  <inkml:trace contextRef="#ctx0" brushRef="#br0" timeOffset="324796.8227">17998 15332 18 0,'32'21'27'0,"-32"-21"-4"16,24-6-8-16,4 8-5 16,-2-10-2-16,14 8-1 15,-5-11-2-15,13 9-2 16,-6-6-1-16,7 2 0 15,-9 1 0-15,4 3 1 16,-3-2-2-16,5 2 1 16,-3-4 0-16,3 4-1 15,0-7 1-15,4 7-1 16,3-6 1-16,-1 4 0 16,-4-3 1-16,4 7-1 15,-8-4 0-15,4 4 1 16,1 0-1-16,3 0-1 0,0-4 0 15,6 2 0-15,2-6 0 16,-1 3 0-16,3-5 1 16,-2 2 0-16,-6-1 0 15,0-1 0-15,-6-1 0 16,0 3 0-16,-3 0 0 16,1 2-1-16,-2 1 0 15,5-1 0-15,-5-2 1 16,2 4-1-16,-5-1 0 15,-3-1 0-15,-5 0 0 16,-6 4 0-16,-4 0 0 16,-5 2-2-16,-18 0-1 15,0 0-7-15,25-2-26 0,-25 2-1 16,-20 10 0-16,20-10-1 16</inkml:trace>
  <inkml:trace contextRef="#ctx0" brushRef="#br0" timeOffset="325374.8639">18470 15717 38 0,'0'0'35'0,"0"0"0"15,17-8 1-15,-17 8-19 16,0 0-6-16,0 0-2 0,33 14-3 15,-33-14 0-15,41 23-3 16,-18-8 1-16,8 10-2 16,-2 0 1-16,4 2-2 15,-3 2 0-15,-1 3 0 16,-4-3 0-16,0-6-1 16,-3-2 0-16,-5-5-1 15,-17-16-1-15,25 15-1 0,-25-15-1 16,0 0-5-16,21 0-10 15,-21 0-19-15,-11-25-2 16,-1 8 1 0,1-1 0-16</inkml:trace>
  <inkml:trace contextRef="#ctx0" brushRef="#br0" timeOffset="325656.121">18810 15656 56 0,'0'0'36'15,"0"0"0"1,-8 30-6-16,-17-20-20 16,13 21-3-16,-22-8 0 15,3 17-2-15,-12-2 0 0,3 12-3 16,-5-4 0-16,5-4-2 15,3-3 0-15,4-7 0 16,14-5-5-16,-4-23-5 16,23-4-22-16,0 0-5 15,0 0-1-15,2-32-1 16</inkml:trace>
  <inkml:trace contextRef="#ctx0" brushRef="#br0" timeOffset="326296.9949">18898 15598 18 0,'0'0'30'16,"0"0"1"-16,18-6 0 16,-18 6-14-16,38-9-6 15,-38 9-1-15,52-12 0 16,-27 1-2-16,12 13-1 16,-14-6-1-16,4 12 0 15,-27-8-2-15,21 25-1 16,-28-4-1-16,-7 5-1 15,-9 1-1-15,-6 6 0 16,-4 0 1-16,2-7-2 16,1-3 1-16,6-3-1 0,5-9 2 15,19-11-2-15,-17 15 2 16,17-15 0-16,0 0 0 16,23-9 1-16,-23 9-1 15,35-6 0-15,-12 2 0 16,2 0 0-16,4-3 0 15,0 3 1-15,2 0-3 16,-4 0 1-16,3 4-3 16,-30 0-5-16,53-13-29 15,-53 13-2-15,27 0-1 16,-27 0 0-16</inkml:trace>
  <inkml:trace contextRef="#ctx0" brushRef="#br0" timeOffset="326891.0923">19452 15815 30 0,'0'0'31'0,"-8"19"2"16,8-19-6-16,0 0-12 0,29 4-7 16,-29-4 1-16,44 0-3 15,-22-6 2-15,12 16-4 16,-7-12 1-16,4 11-1 16,-6-7-2-16,2 6 0 15,-2-8-2-15,-3 0-1 16,-1 0-2-16,-21 0-1 15,31-11-7-15,-35-9-16 16,4 20-9-16,-2-28-1 16,-10 8 1-16</inkml:trace>
  <inkml:trace contextRef="#ctx0" brushRef="#br0" timeOffset="327147.1763">19679 15658 57 0,'0'0'38'16,"0"0"-1"-16,0 0 2 0,0 0-28 16,12 38-4-16,-10-21 1 15,11 14-3-15,-7-6 0 16,12 4-3-16,-9-2 1 16,7-1-3-16,-9-5 1 15,7-3-1-15,-14-18 0 16,19 19-2-16,-19-19-2 15,0 0-2-15,25 15-7 16,-25-15-26-16,0 0-1 0,0-23 0 16,0 23-1-16</inkml:trace>
  <inkml:trace contextRef="#ctx0" brushRef="#br0" timeOffset="327657.044">20036 15591 48 0,'0'0'37'0,"0"0"0"15,22 11 2-15,-22-11-26 16,11 25-3-16,-11-25-2 16,16 46-2-16,-13-17-1 15,9 11-3-15,-6-7 1 16,1 3-3-16,-3-5 2 16,0-4-3-16,-2-6 2 15,-2-4-1-15,0-17 1 16,-6 19-1-16,6-19 0 15,0 0 0-15,-19 6 0 0,19-6 0 16,-17-8 0-16,17 8 0 16,-18-28 0-16,11 6 0 15,1-3-1-15,4-3 3 16,0-5-3-16,4-1 2 16,4-5-2-16,3-1 2 15,5 2-2-15,-1-1-1 16,5 5 1-16,-1-1-2 15,6 10-2-15,-7-4-2 16,13 24-6-16,-29 5-26 16,27-20 0-16,-27 20 0 15,30-7 1-15</inkml:trace>
  <inkml:trace contextRef="#ctx0" brushRef="#br0" timeOffset="328266.4398">20418 15276 18 0,'33'-13'32'0,"-33"13"2"16,37-14-1-16,-8 16-15 15,-29-2-5 1,32-8-3-16,-32 8-2 0,31 0-1 16,-31 0-1-16,29 4-1 15,-29-4-1-15,29 16 0 16,-29-16-1-16,19 24 0 15,-19-2 0-15,-2 2-1 16,-9 3 0-16,-1 4-1 16,-5 0 1-16,0 3-1 15,-3-5 0-15,7-8-1 16,-1-4 0-16,14-17 1 0,-15 21 0 16,15-21 0-16,0 0 0 15,0 0 0 1,0 0 1-16,0 0-2 15,25 2 2-15,-6-5-2 0,4-3 1 16,6 0 0-16,8 0 0 16,2-1 0-16,1-1 0 15,-1 6 1-15,-1 2-1 16,-5 2 0-16,-4 2 0 16,-4 0 0-16,-6-1-1 15,-19-3-1-15,22 8 0 16,-22-8-1-16,0 0-3 0,0 0-13 15,-2-19-23-15,2 19-2 16,-31-15 1 0,6 5-1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760" units="cm"/>
          <inkml:channel name="Y" type="integer" max="15694" units="cm"/>
          <inkml:channel name="F" type="integer" max="255" units="dev"/>
          <inkml:channel name="T" type="integer" max="2.14748E9" units="dev"/>
        </inkml:traceFormat>
        <inkml:channelProperties>
          <inkml:channelProperty channel="X" name="resolution" value="1000" units="1/cm"/>
          <inkml:channelProperty channel="Y" name="resolution" value="1000.2549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01-28T15:07:15.95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2887 2150 6 0,'12'17'21'16,"-12"-17"-1"-16,0 0-5 15,0 0-1-15,-21-7-1 16,21 7 1-16,0 0-2 16,0 0 0-16,-20-8-2 15,20 8-3-15,0 0-2 16,0 0-1-16,-11-17-2 15,11 17 0-15,0 0-1 16,0 0 0-16,-10-23 0 16,10 23 1-16,0 0 0 15,-23-6 1-15,23 6-1 16,-23-4 1-16,23 4-1 0,-25-4 0 16,25 4-1-16,-21-9 1 15,21 9 0-15,-24-8-1 16,24 8 1-16,-29 2 0 15,8-4 0-15,2 8 0 16,-4 1 0-16,4 1 0 16,-3 0-1-16,5 1 0 15,-2-3 1-15,19-6 0 16,-31 19-1-16,31-19 1 16,-31 27-1-16,14-8 0 15,-1 0 0-15,1 4 0 16,-1 0-1-16,3 2 1 15,0-2 0-15,-1 2-1 0,1 0 2 16,-1 2-2-16,-3 0 2 16,2 4-2-1,-5 1 2-15,3 5-2 16,0-1 1-16,2 3 0 0,1-1 0 16,3 2 0-16,1 6-1 15,0-2 1-15,3 0 0 16,-1 1 0-16,2 3-1 15,1-1 1-15,1 3-1 16,4-2 0-16,0-2 1 16,6-3-1-16,0 4 0 15,5 0 1-15,1-1-1 16,0-4 0-16,3 0 0 0,1 0 1 16,1 0 0-1,3-1 0-15,-1-7 0 16,4 1 0-16,0-3 0 15,2-3 0-15,3 4 0 0,1-5-1 16,1 1 1-16,7-2-1 16,2 0-1-16,1 0 1 15,3-2 0-15,3 2 0 16,-1-8 0-16,1-2 0 16,2-2 0-16,1-1 1 15,-3-5 0-15,4-3-1 16,2-2 1-16,2-4-1 15,2-2 0-15,4-6 0 16,-2 1 1-16,0-3 0 16,0-3-1-16,-2-1 0 15,-4-5 1-15,0 2-1 16,-3-4 1-16,-7-2-1 0,1 2 1 16,-5-4-1-16,-3 0 1 15,-2-2-1-15,-2 2 1 16,0-4-1-16,-4 0-1 15,2-1 1-15,-4-5-1 16,0 3 1-16,0-7-1 16,-3 3 1-16,-3-5-1 15,-3 5 2-15,-1-2-2 16,-5 1 1-16,-2-5 1 16,-3 4 0-16,-1-5-1 15,0-1 0-15,0 2 0 16,-2-2 0-16,0-2 0 15,0-2 0-15,-2 2 1 0,-2-2-2 16,-3 2 1-16,-1 6 0 16,-5-4 1-16,-1-1-2 15,-7 3 1-15,-2 4 0 16,-8 0 0-16,10 3 0 16,-12 1 0-16,2 3 0 15,2-2 0-15,-6 1 0 16,4 5-1-16,-1-4 1 15,-1 4 0-15,-12-2-1 16,9 4 1-16,-7 1 0 16,-5 1 0-16,0 1 0 15,-2 1 0-15,0 8 0 0,1 3-1 16,5-1 1-16,0 3-1 16,-1 4-1-16,9 6 0 15,-3 2-1-15,10 11-4 16,-6-15-8-16,16 18-27 15,-2-1-1-15,13 8 0 16,8-25 0-16</inkml:trace>
  <inkml:trace contextRef="#ctx0" brushRef="#br0" timeOffset="1080.3843">2856 3019 8 0,'0'0'30'0,"-13"21"2"15,13-21-2-15,-17 0-11 16,17 0-3-16,0 0-4 16,0 0-4-16,0 0 0 15,1 17-2-15,-1-17-1 16,0 0-1-16,0 0 0 16,24 2 0-16,-24-2-1 15,30-4 0-15,-10-1 0 16,11-1 0-16,-1-4-1 15,17 4 1-15,1-5-1 16,10-1 1-16,0-1 0 16,3 1-1-16,1-1 1 0,0 3-1 15,-2-1-1-15,-10 1 1 32,-4-1 0-32,-5 5-1 0,-7-3 0 0,-5-1 1 15,-4 4-1-15,-5-1-1 16,-20 7 1-16,27-12-1 15,-27 12 1-15,0 0-1 16,17-10 0-16,-17 10 0 16,0 0 0-16,0 0-1 15,0 0 0-15,0 0-2 16,0 0-3-16,0 0-9 16,0 0-26-16,0 0-1 15,0 0-1-15,-19-3 2 0</inkml:trace>
  <inkml:trace contextRef="#ctx0" brushRef="#br0" timeOffset="1832.6516">2420 2948 18 0,'0'0'31'0,"0"0"1"16,0 0-2-16,0 0-13 15,16-21-3-15,15 19-4 16,-8-15-3-16,17 5-2 16,-7-7-1-16,8 4-2 15,-5 3-2-15,-3-7-3 16,0 17-4-16,-21-17-9 16,7 11-18-16,-19 8-1 15,0 0 0-15,0 0 0 16</inkml:trace>
  <inkml:trace contextRef="#ctx0" brushRef="#br0" timeOffset="2063.7359">2598 2704 60 0,'-10'19'37'0,"10"-19"1"16,4 39-10-16,-4-39-17 15,0 50-3-15,-6-27-2 16,10 13-2-16,-6-5-2 16,2 1-2-16,2-1-1 15,-2-31-4-15,12 40-5 16,-12-40-27-16,0 0-1 16,0 0 0-16,23-15 0 0</inkml:trace>
  <inkml:trace contextRef="#ctx0" brushRef="#br0" timeOffset="2695.9581">2810 2585 40 0,'0'0'35'0,"0"0"-1"15,4-32-11-15,-4 32-5 16,0 0-5-1,-19 23-4-15,-4-6-1 16,5 19-3-16,-5-1-2 0,6 13-1 16,-3-2 0-16,11 0 0 15,7-6-1-15,10-9 0 16,9-12-1-16,8-15 1 16,6-17-1-16,5-14 0 15,1-12 1-15,0-5-1 16,-8-11 1-16,-8-1-1 15,-6-2 0-15,-5 7 1 16,-14 5-1-16,-4 5 0 16,-1 9-2-16,-7 11 1 15,16 21-3-15,-34-20-3 16,34 40-13-16,0-20-18 16,-20 34 0-16,11-1 0 0,-1 1 0 15</inkml:trace>
  <inkml:trace contextRef="#ctx0" brushRef="#br0" timeOffset="2952.0491">2787 2700 42 0,'0'0'38'15,"0"0"0"-15,0 0 2 16,0 0-19-16,-2 20-9 15,25 6-3-15,-7-6-2 16,9 12-2-16,-2-3-1 0,4-2-2 16,-4 6-1-16,0-12 0 15,0 2-3-15,-23-23-2 16,35 25-5-16,-35-25-30 16,4-20-1-16,-4 20-1 15,4-26-1-15</inkml:trace>
  <inkml:trace contextRef="#ctx0" brushRef="#br0" timeOffset="5768.0511">3256 1011 4 0,'0'0'24'16,"-33"-4"2"-16,33 4-8 15,-23 0-8-15,0-14-1 32,23 14 1-32,-37-17-1 0,37 17 0 0,-41-17 0 46,22 17-1-46,-16-14 0 0,8 10-2 0,-11-5-3 0,5 1-1 0,0-1 0 0,-3 1-1 16,-3-2-1-16,4 3 1 16,-5-3 0-16,-1 4 0 15,-3 1 1-15,5 3-1 16,-3 0 0-16,5 6 1 16,1-4-1-16,3 7 0 15,2-3-1-15,6 4 0 16,-2-4 0-16,0 9 1 0,-4-1-1 15,-4 1 0-15,-3 4 0 16,-5 1 1-16,-3 1-1 16,-2 4 0-1,0 0 0-15,-3-2 0 0,3 2 0 16,2 2 1-16,2 0-1 16,3 0 1-16,-1 2 0 15,5-1 0-15,-4-1 1 16,7 4-2-16,-5-2 2 15,4 2-1-15,1-1 0 16,1 3 0-16,-2 2 0 16,1 1 0-16,1 1 0 15,2 3 0-15,0 2 0 0,4 3 0 16,2 3 1-16,2 2-1 16,2 3 0-1,-1 9 1-15,1-1-1 16,0 7 1-16,2-1-1 0,-1 2 1 15,-3 0-1-15,6 0 0 16,-8-2 0-16,7 1 0 16,1 1 0-16,5 2 0 15,-1 2 0-15,1 7-1 16,3-5 2-16,-1 10-1 31,6-1 0-31,0 3 0 0,2-1-1 0,2-3 1 0,2-7-1 16,2 3 1-1,4 2 0-15,5-4 0 16,1-1 0-16,3 3-1 16,1-2 2-16,3 6-2 15,-2-1 1-15,10 3 0 0,0-5-1 16,4 3 0-16,2-3 0 16,1-1 0-16,3-6 0 15,1-2 1-15,5-5-1 16,-3-9 0-16,4 1 0 15,3-8 1-15,3-4 0 16,6 4 0-16,1 0 0 16,9 0 0-16,1-4 1 15,6-2-1-15,1-4 1 16,1-1-1-16,0-5 1 16,0-10-1-16,6-3-1 15,-2 0 0-15,-2-4 0 0,2 3 1 16,0-1-1-16,4-4 0 15,-2 1 0-15,4-1 0 16,-6-3 0-16,6-7 0 16,-2-1 0-16,-1-5 1 15,3-5-1-15,-6-4 0 16,4-1 1-16,-2-6-1 16,-2-4 0-16,-2 0 0 15,0-4-1-15,-4 0 1 16,-3 0 0-16,1 2 0 15,-7-5 0-15,1-3 0 16,-3 4 0-16,-1-7 0 16,-1 3 0-16,0-3 0 0,0-3 0 15,-6-3 0-15,-1 2 0 16,-2 0 0-16,-3-5 0 16,-4-1 0-16,0-2 1 15,-3-9-1-15,-3-10 1 16,1 0-1-16,-5-6 1 15,-1 0-1-15,-6-4 0 16,-4 6 1-16,-8-8-1 16,-3 9 0-16,-1-3 0 15,-3-6 0-15,-4-3 0 16,0-5-1-16,-2-5 1 16,-3-4 0-16,-1-4 0 15,-1-1-1-15,-9 3 1 0,-4-2 0 16,-7 6-1-16,-10-2 1 15,-3 0-1-15,-7-5 1 16,-3-3-1 0,-10-1 0-16,-2 1 0 0,-12 6 1 15,-3 0 0-15,-12 10 0 16,-8 8 0-16,-5 5 0 16,-4 12 0-16,3 3-1 15,1 4 1-15,-1-1-2 16,12 7 0-16,2-8-1 15,10 16-3-15,-4-4-2 16,17 23-22-16,-19-7-12 16,4 12 0-16,-6 5 0 0</inkml:trace>
  <inkml:trace contextRef="#ctx0" brushRef="#br0" timeOffset="8143.8971">3383 351 12 0,'0'0'25'16,"-27"-19"1"-16,8 3-8 15,1 14-2-15,-11-11-3 16,12 13-3-16,-16-16-2 16,14 20 0-16,-16-15-2 0,10 11-2 15,-10-6 1 1,5 10-2-16,-9-2-1 15,0 5-1-15,-1-1 0 16,-6 2 0-16,-3-2-1 0,1 3 2 16,-4-3-1-16,0 0 1 15,-6-4 0-15,2 2 0 16,-4-3 0-16,3 7 0 16,-5-2-1-16,-4 5 1 15,-3-3 0-15,-3 9-2 16,-1 1 1-16,-2-3-1 15,-2 4 0-15,2-2 1 16,1 3-1-16,7 3 1 16,-1 3 0-16,7-1 0 15,3 4-1-15,0 9 1 16,0 1 0-16,4 5 0 16,-4 0-1-16,0 0 1 0,0 0-1 15,0 2 1-15,-1 0 0 16,-1-1-1-16,0-3 1 15,-2 4-1-15,1 2 1 16,1 2-1-16,2-2 1 16,4 1-1-16,0 5 1 15,6 4-1-15,-2-1 1 16,5 6-1-16,1-3 1 16,3 7-1-16,1 6 0 15,1 2 1-15,-1 2 0 16,1 1 0-16,6 1 0 15,1 3 1-15,-3 5-1 16,6-3 1-16,0 2 0 0,2 3-1 16,4-1 0-16,0 2 0 15,3-8-1-15,3 1 1 16,6 1 0-16,1-1 0 16,0-3-1-16,6-1 2 15,2-2-1-15,4-2 1 16,0 9 0-16,8 0 0 15,2 1 0-15,9 3-2 16,0 2 1-16,2 2 0 16,2-2-1-16,6 2 0 15,0-7 1-15,-2-5-1 16,0-1 0-16,-4-8 0 16,4 0 1-16,2 0 0 0,3-2-1 15,1 10 1-15,6 1 0 16,3 5 0-16,2-3 1 15,8 1 0 1,0-5-1-16,8-5 1 0,-2-4 0 16,7-13-1-16,1-6 0 15,1-6 0-15,5-10 0 16,3 1 0-16,0-1-1 16,2 1 1-16,2 1-1 15,0-1 0-15,4 1 0 16,4 3 0-16,1-5 0 15,1 1 1-15,-2-5-1 0,-3-7 0 16,-1-1 0-16,-4-5 1 16,-4 2-1-16,-3-4 0 15,-1-1 1 1,-2 1-1-16,1 2-1 16,-1 4 1-16,0-3 0 0,5-5 0 15,-7-1 0-15,4-3 1 16,-3-1-2-16,3-2 1 15,0-4 1-15,3 0-1 16,-1-2 0-16,0-2 0 16,0 5 0-16,-1-3 0 15,3 2 1-15,-4 0-1 16,6-4 0-16,-2-5 0 0,2-5 0 16,4 1 0-1,-2-7 0-15,2-1 0 16,-2-6 0-16,-4 0 0 15,1-3 0-15,-1-3 1 0,-2-4 0 16,0-3-1-16,4-6 0 16,0 4 1-16,2-6-1 15,-5-2 0-15,-5 0 0 16,-5 4 0-16,-1 1 0 16,-7-1 1-16,-4 2-1 15,2-6 0-15,-6 2 0 16,4-4 0-16,0 0-1 15,6-2 0-15,0-5 0 16,-1 5 1-16,1-2-1 16,-6 1 1-16,2-1 0 15,0 0 0-15,2-1 0 16,-6-1 0-16,-2 0 0 0,-4 1 0 16,-1-7 0-16,-7 1 0 15,-1 0 0-15,-10-5 0 16,-4-3 1-16,-2-4-1 15,-3-5 0-15,1-3 1 16,0-5-1-16,1-2 0 16,-5 1 0-16,1 1 0 15,-7-2 0-15,-5 3 0 16,-4 5 0-16,-6-3 0 16,-5 1 0-16,-1-8 0 15,-5-8 0-15,-3-2-1 16,1 4 1-16,-6-3-1 15,0 3 0-15,-8-2 0 0,4 10 0 16,-7 3 1-16,3 3-1 16,-2-1 1-16,-2 5-1 15,1-1 1-15,-7 0 0 16,3 3 1-16,-8-1-1 16,1 4 0-16,-1 4 0 15,-2 8 1-15,-4-3-1 16,2 5 0-16,4 3-1 15,-4 0 1-15,5 5 0 16,-1-3 0-16,-2 6-1 16,0 0 0-16,-2 2 0 15,-2-2 1-15,-2 0 0 16,-4 0-1-16,-4 2 1 0,-3 4-1 16,-6-2 1-16,-3 4 0 15,-3-3-1-15,-2 9 1 16,-2-3 0-1,0 9 0-15,4 3 0 0,-2-2 0 16,6 2 0-16,2-2 0 16,1 4 0-16,9-8 0 15,3 10 0-15,2-4-1 16,4 2 2-16,4 2-1 16,-2 6-1-16,0 3 1 15,2 5-1-15,-8 3 0 16,-4 8-2-16,-7-4 0 15,1 13-3-15,-11-13-5 0,13 17-32 16,-17-1 1-16,4 5-1 16,-2 4-1-1</inkml:trace>
  <inkml:trace contextRef="#ctx0" brushRef="#br0" timeOffset="10311.6679">3055 5524 55 0,'-17'13'36'0,"17"-13"1"16,-27 37-10-16,2-41-11 16,25 29-3-16,0-25-3 15,0 0-3-15,0 0-2 16,0 0-1-16,23 2-1 15,6-12 0-15,3-5-1 16,7-2-2-16,2-3 1 0,1 1-2 16,0 10-1-16,-7-10-5 15,10 26-10-15,-17-13-23 16,-2 6-1-16,-26 0 1 16,28 10-1-1</inkml:trace>
  <inkml:trace contextRef="#ctx0" brushRef="#br0" timeOffset="10927.8836">3728 5324 30 0,'0'0'35'16,"0"0"1"-16,0 0 1 16,0 0-17-16,-38-1-4 0,34 24-3 15,-25-18-3-15,15 26-2 16,-7-4-2-16,10 15-1 15,-3-2-2-15,8 4 0 16,6 1-2-16,10-9 0 16,7-1-1-16,12-12 1 15,10-16-1-15,7-14-1 16,4-18 2-16,4-10-1 16,-2-7 0-16,0-8 0 15,-3-6 0-15,-13-1 0 16,-9 3 1-16,-11 4-1 15,-11 10 1-15,-12 4-1 16,-11 3 0-16,-7 10 0 0,-6 6-2 16,-5-2-4-16,7 20-5 15,-15-2-29-15,13 6-2 16,0 3 1-16,6 13 0 16</inkml:trace>
  <inkml:trace contextRef="#ctx0" brushRef="#br0" timeOffset="11223.9896">3794 5503 72 0,'0'0'42'0,"31"-6"-1"15,-31 6 0-15,42 10-27 16,-42-10-3-16,44 7-4 16,-17 3-3-16,8 5-1 15,-2 1-1-15,2 3-1 16,-3 4 0-16,-3-4-3 16,-2 4-2-16,-27-23-11 15,31 0-27-15,-31 0-1 16,18-17-1-16,-18-4 1 15</inkml:trace>
  <inkml:trace contextRef="#ctx0" brushRef="#br0" timeOffset="18979.7531">2964 3218 32 0,'-7'-21'31'0,"7"21"-3"0,0 0-3 16,-29-27-8-16,29 27-5 16,0 0-3-16,0 0-1 15,0 0 0-15,0 0-2 16,-20-15 0-16,20 15 0 15,0 0-1-15,0 0-1 16,0 0-1-16,0 0 0 16,0 0-1-16,0 0 0 0,0 0 0 15,0 0-1 1,0 0 0-16,0 0 0 16,0 0 1-16,0 0-1 15,0 0 0-15,24 8 1 0,-24-8 0 16,29 25-1-16,-4-8 1 15,4 6 0-15,7 2-1 16,9 4 0-16,3 1 0 16,4 1 0-16,2 0 0 15,0 5 0-15,-6-5 1 16,-2 0-2-16,-5-1 2 16,-4 1-1-16,-5-2 0 15,-1-2 0-15,0-3 1 16,-2-4-2-16,0 3 0 15,2 0 1-15,-2-2-1 16,0-2 0-16,-2 0 0 16,0-2 1-16,-2 1-1 0,-2-3 0 15,-2 0 0-15,0-1 0 16,1-1 0-16,-3 1 0 16,2-3 0-16,-2 3 0 15,1-1 0-15,1 0 0 16,0 3 1-16,2-1-1 15,2-1 0-15,0 1 1 16,-2 0-1-16,3 1 0 16,-3-3 0-16,-2 6 0 15,-4-5 0-15,-17-14 0 16,29 32 0-16,-29-32 1 16,27 31-1-16,-17-14 0 15,-10-17-1-15,25 23 2 0,-25-23-1 16,23 21 0-16,-23-21-1 15,21 21 1-15,-21-21 0 16,23 22 1-16,-23-22-1 16,24 19 0-16,-24-19 0 15,27 23 0-15,-27-23-1 16,29 21 2-16,-29-21-1 16,27 19-1-16,-27-19 1 15,28 19 1-15,-28-19-2 16,22 16 1-16,-22-16 0 15,21 11 0-15,-21-11 0 16,23 13 0-16,-23-13 0 16,25 18 0-16,-25-18 0 0,29 19 0 15,-12-11 0-15,-17-8 1 16,25 13-1-16,-25-13 0 16,20 8 0-1,-20-8 0-15,0 0 0 0,19 4-1 16,-19-4 2-16,0 0-1 15,0 0 0-15,0 0 0 16,0 0 0-16,0 0 0 16,17 5 0-16,-17-5 0 15,0 0 0-15,0 0-1 16,0 0 0-16,0 0 0 16,0 0-2-16,0 0-3 15,0 0-6-15,0 0-32 0,0 0 0 16,-11-19 0-1,-5-4 1-15</inkml:trace>
  <inkml:trace contextRef="#ctx0" brushRef="#br0" timeOffset="20180.1706">4328 3717 1 0,'-11'-21'19'15,"11"21"6"-15,0 0-6 16,0 0-1-16,15-17-2 15,-21-2 0-15,6 19 0 16,8-20-2-16,-8 20-1 0,8-19-2 16,-8 19-2-16,3-25-3 15,-3 25 0-15,-3-21-2 16,3 21 1-16,-8-21-2 16,8 21 0-16,0 0-1 15,-19-11 0-15,19 11 1 16,-24 5-1-16,24-5 0 15,-23 8-1-15,23-8 1 16,-23 17-1-16,23-17 0 16,-21 19-1-16,21-19 1 15,0 0-1-15,-14 25 0 16,14-25 1-16,0 0-1 16,0 0 0-16,0 0 1 0,0 0-1 15,0 0 0-15,0 0 0 16,0 0 0-16,0 0 0 15,0 0 0-15,0 0 1 16,0 0-1-16,0 0 0 16,0 0 0-16,0 0 0 15,0 0 0-15,0 0 0 16,0 0 0-16,0 0 1 16,0 0-1-16,-19 0 0 15,19 0 0-15,0 0 0 16,0 0 0-16,-21 0 0 15,21 0 0-15,0 0 0 16,-19 0 0-16,19 0 0 0,0 0 0 16,-18-7 0-16,18 7 0 15,0 0 1-15,-13-18-1 16,13 18 0-16,0-17 0 16,0 17 0-16,13-25-1 15,-3 6 1-15,5 0 0 16,5-2 0-16,3 3-1 15,0-3 1-15,2 6 0 16,-4 4 0-16,-1 1 1 16,1 6-1-16,-21 4 1 15,29 2-1-15,-29-2 1 16,11 25 0-16,-9 2-1 16,-8 2 1-16,-3 7 0 0,-7 10-1 15,-5 0 1-15,-2 6-1 16,2-2 2-16,1-4-2 15,-3-8 1-15,10-5-1 16,1-6 0-16,6-10 1 16,6-17-1-16,-5 23 0 15,5-23 0-15,0 0 0 16,0 0 0-16,0 0 0 16,19-10 0-16,-19 10 0 15,35-21 1-15,-14 6-1 16,2 0 0-16,8-1 0 15,2 1 0-15,-1 1-1 0,1 1 0 16,-6 0-1-16,0 7-2 16,-6-10-3-16,8 16-3 15,-25-17-31-15,14 10 0 16,-18 7-1 0,19-24 1-16</inkml:trace>
  <inkml:trace contextRef="#ctx0" brushRef="#br0" timeOffset="20572.312">4691 3441 57 0,'5'-29'38'16,"-5"29"1"-16,0 0 0 0,-9 17-25 16,-16-9-3-16,11 25-4 15,-13-5-1 1,6 11-3-16,0-3 1 15,5 1-3-15,5-5 1 0,7-7-2 16,4-25 2-16,17 19-2 16,3-24 0-16,3-9-1 15,2-7 1-15,-2-4 0 16,-2 0-1-16,-5-4 1 16,-5 5-1-16,-5 4 1 15,-6 20 0-15,2-17 1 16,-2 17 0-16,0 0-1 15,-10 25 2-15,10-4-2 0,6 2 2 16,0 2-3 0,3 2 2-16,3-8-1 15,3 4-3-15,-15-23-2 16,39 35-18-16,-39-35-18 0,29-6 0 16,-29 6-1-16,23-31 0 15</inkml:trace>
  <inkml:trace contextRef="#ctx0" brushRef="#br0" timeOffset="22592.0284">2881 3197 11 0,'0'-17'32'0,"0"17"2"16,0 0 0-16,-27-12-17 0,27 12-2 15,0 0-2 1,0 23-2-16,0-23-2 16,0 0-1-16,0 0-3 15,22 29 1-15,-22-29-1 0,31 27 0 16,-14-12-1-16,8 12 0 16,0 0-1-16,6 6-1 15,2 1 1-15,5 5-1 16,-1 3 0-16,5 0 0 15,-1 0 0-15,-1 2-1 16,-1-1 2-16,1-1-2 16,-1 0 1-16,-2-2-1 15,-1-3-1-15,-1 3 1 16,2-2 0-16,-3-1 0 16,1-1 0-16,-2 5 0 15,0-3-1-15,-1 2 1 16,-3 2-1-16,2 1 0 0,-2-5 1 15,2 2-1-15,-2 2 0 16,2-3 0-16,2-1 0 16,-2 1 1-16,1-1-1 15,-1-4 0-15,2 3 0 16,-2-3 1-16,0 5-1 16,0-7 0-16,-1 3 1 15,5-1-1-15,-2-3 1 16,0 4-1-16,-2-3 1 15,-1 1-1-15,-1-4 1 16,-4-1 0-16,-1-1-1 16,-5-8 1-16,2 6-1 15,-2-7 1-15,1-1 1 0,-1-2-2 16,-2-1 0-16,1-1 0 16,-1 2 0-16,-17-15 0 15,29 33 0-15,-29-33 0 16,29 27 0-16,-29-27 0 15,27 25 0-15,-27-25 0 16,27 21 0-16,-27-21 0 16,27 15 0-16,-27-15 0 15,21 19 0-15,-21-19 0 16,17 20 0-16,-17-20 0 16,14 17 0-16,-14-17 0 15,10 17 0-15,-10-17 0 16,0 0 0-16,17 14 0 0,-17-14 0 15,12 17 0-15,-12-17 0 16,9 19 0-16,-9-19 0 16,12 23 0-1,-12-23 0-15,13 23 0 0,-13-23 0 16,0 0 0-16,16 19 0 16,-16-19 0-16,9 21 0 15,-9-21 0-15,10 21 0 16,-10-21 0-16,13 20 0 15,-13-20 0-15,10 19 0 16,-10-19 0-16,0 0 0 16,0 0 0-16,17 19 0 0,-17-19 0 15,0 0 0-15,10 19 0 16,-10-19 0 0,0 0 0-16,0 0 0 15,12 17 0-15,-12-17 0 16,0 0 0-16,0 0 0 0,0 0 0 15,0 0 0-15,0 0 0 16,0 0 0-16,0 0 0 16,0 0 0-16,17 20 0 15,-17-20 0-15,0 0 0 16,0 0 0-16,0 0 0 16,0 0 0-16,0 0 0 15,0 0 0-15,0 0 0 0,0 0 0 16,0 0 0-1,0 0 0-15,0 0 0 16,0 0 0-16,0 0 0 16,0 0 0-16,0 0 0 0,0 0 0 15,0 0 0-15,2 17-1 16,-2-17-3-16,0 0-3 16,-15-19-13-16,15 19-25 15,-20-6 1-15,20 6-2 16,-34-31 2-16</inkml:trace>
  <inkml:trace contextRef="#ctx0" brushRef="#br0" timeOffset="23584.3802">2916 4454 16 0,'-15'21'33'0,"15"-21"1"15,-20 2-6-15,20-2-6 16,-19 4-5-16,19-4-5 16,0 0-3-16,0 0-3 15,0 0-2-15,10-25-1 16,-10 25-1-16,29-31 0 15,-8 12 0-15,10 3 0 16,-4 1 0-16,8 5-1 0,-3 3 1 16,1 3-1-16,-4 4 0 15,-6 8 0-15,-23-8 0 16,16 34-1-16,-20-9 1 16,-12 2 0-16,-11 2 0 15,-5 3-1-15,-3-1 1 16,0-4-1-16,2-4 0 15,4-10 0-15,8-1 0 16,21-12 0-16,0 0-1 16,0 0 1-16,6-19 0 15,19 3 0-15,2-1 0 16,8 2-1-16,3-1 2 16,3 7-1-16,-1-1 0 0,-3 10 1 15,-8 4-1-15,-4 7 1 16,-25-11 0-16,17 37-1 15,-22-12 1 1,-13 2 0-16,-5 0 0 0,-4-1 0 16,-4-1-1-16,0-5-1 15,0-3-1-15,3-10-2 16,8 1-3-16,-7-23-9 16,27 15-23-16,-21-29-2 15,21 8 2-15,2-6 0 16</inkml:trace>
  <inkml:trace contextRef="#ctx0" brushRef="#br0" timeOffset="23976.5199">3337 4369 46 0,'0'0'38'0,"21"-7"0"15,-21 7 1-15,0 0-22 16,-4 38-5-16,-13-15-3 15,13 15-3-15,-12-1-2 16,9 5-1-16,-1-6-1 16,4-3-1-16,2-8 0 15,2-25-1-15,19 17 0 16,1-24-1-16,1-11 1 16,4-5 0-16,0-9 0 15,-2-1 0-15,-3-1 0 16,-5 1 0-16,-5 6 0 15,-5 8 1-15,-5 19 0 16,4-21 1-16,-4 21 0 0,0 0 0 16,8 27 0-16,2-10 0 15,3 0-1-15,6 0 0 16,6-1-1-16,2-7-1 16,10-5-2-16,2-15-7 15,11 1-32-15,-8-11 0 16,-1-6 0-16,-6-2-1 15</inkml:trace>
  <inkml:trace contextRef="#ctx0" brushRef="#br0" timeOffset="27007.5964">7395 1126 9 0,'0'0'31'0,"0"0"-1"15,6-20 3-15,-6 1-17 16,17 15-2-16,-9-17-4 16,23 14-2-16,-12-14 0 15,21 11-2-15,-5-7-1 16,8 9-1-16,-7-3 0 15,7 14 0-15,-11-3 0 0,1 16-1 16,-12 3 1-16,-1 12-1 16,-13-1 1-16,-5 18-1 15,-9 2-1-15,-5 6 0 16,-9-3 0-16,-2 3-1 16,-2-8 0-16,0-2 0 15,-2-8-1-15,5-3 1 16,1-14-1-16,4 2 1 15,17-23-1-15,-25 29 1 16,25-29-1-16,0 0 0 16,-20 15 0-16,20-15 1 15,0 0-1-15,0 0 0 16,31-7 0-16,-10-1 0 0,3 2 0 16,5 2-1-16,3 2-1 15,1-7-1-15,6 9-1 16,-5-14-4-16,15 24-9 15,-11-24-23-15,1 5 1 16,-4-10 0-16,1-2 0 16</inkml:trace>
  <inkml:trace contextRef="#ctx0" brushRef="#br0" timeOffset="27579.8115">8350 1212 42 0,'15'-17'34'0,"-15"17"2"0,27-19 0 16,-35-1-24-16,26 28 0 16,-18-8-3-1,0 0-1-15,0 0-2 16,0 0-1-16,0 0-1 0,0 0-1 16,0 0 0-16,0-17-1 15,0 17-1-15,0 0 0 16,-10-19 0-16,10 19-1 15,-17-16 1-15,17 16 0 16,-37-6-1-16,10 10 0 16,-8 6 1-16,-7 9 0 15,-2 10 0-15,1 7 0 16,1 5 1-16,9 5-1 0,6 2 0 16,10-4-1-1,9-4 1-15,16-9-1 16,7-8 0-16,10-12 0 15,6-9 0-15,2-13 0 0,-1-9 0 16,1-6 0-16,0-9 1 16,-10-1-2-16,-2-5 1 15,-7 3-1-15,-6 5 1 16,-4 6 1-16,-4 4-1 16,0 6 0-16,0 17 1 15,0 0 0-15,0 0 1 16,1 35-1-16,3-7 0 15,6 7-1-15,2 3 1 16,3 6 0-16,4-5-1 16,1-3 0-16,3-7-1 15,-2-14-1-15,4-3-1 16,-4-16-4-16,10 10-6 0,-10-27-29 16,2 3 0-16,-5-12-1 15,1-1 1-15</inkml:trace>
  <inkml:trace contextRef="#ctx0" brushRef="#br0" timeOffset="27939.9287">8913 1039 70 0,'0'0'40'16,"0"0"-1"-16,-6 25 2 15,-29-17-31-15,22 23-3 0,-14-6-1 16,6 7-3-16,-8-3-1 16,6 4 0-16,-3-5 0 15,11-3-2-15,-2-2 1 16,17-23-1-16,-16 29 0 16,16-29 0-16,2 23 0 15,-2-23 0-15,21 13 0 16,-3-9 1-16,7-2-1 15,0-2 0-15,8-6 1 16,-2 6 0-16,3-1-1 16,-3-5-1-16,0 4-1 15,-6-6-2-15,6 14-8 0,-12-12-28 16,4 2-2-16,-23 4 1 16,33-15-2-16</inkml:trace>
  <inkml:trace contextRef="#ctx0" brushRef="#br0" timeOffset="29188.3744">9692 1122 3 0,'19'7'27'15,"-19"-7"2"-15,0 0-6 16,0 0-7-16,0 0-2 15,0 0-1-15,0-19-4 16,0 19-2-16,0 0-1 16,0 0-2-16,0 0 0 15,0 0-1-15,0 0-2 16,0 0 1-16,0 0 1 16,0 0 0-16,0 0 0 15,18-2 0-15,-18 2 1 16,0 0-1-16,0 0 1 0,0 0-2 15,0 0 0-15,0 0 0 16,0 0 0-16,0 0 1 16,0 0-2-16,0 0 1 15,0 0 0-15,0 0 0 16,0 0 0-16,0 0 0 16,0 0-1-16,0 0 0 15,0 0 1-15,0 0 0 16,0 0-1-16,0 0 0 15,0 0 1-15,0 0 0 16,-2-17-1-16,2 17 1 16,0 0-1-16,0 0 1 0,0 0 0 15,0 0-1-15,0 0 1 16,8 33-1-16,-5-6 0 16,3 3 1-16,0 9-1 15,0 5 0-15,-2 2 1 16,1 0-2-16,-1 0 1 15,0-4 0-15,-2-11-1 16,0-4 1-16,-2-27-1 16,4 28 0-16,-4-28 1 15,0 0-1-15,-4-21 0 16,-2-2 0-16,0-4 1 16,-1-3-1-16,1-3 0 15,0-5 0-15,2 1-1 0,2 5 1 16,6 1-1-16,8 2 1 15,3 4-2-15,6 4 1 16,6 2-1-16,6 2 1 16,4 9-1-16,-2-7-3 15,5 15-4-15,-21-2-34 16,14 4 1-16,-8-4-1 16,-2 8 2-16</inkml:trace>
  <inkml:trace contextRef="#ctx0" brushRef="#br0" timeOffset="29763.5756">10595 1106 32 0,'0'0'37'0,"21"-15"-1"0,-21 15 2 16,-2-25-19-16,23 33-4 15,-21-8-3 1,0 0-3-16,0 0-1 16,0 0-3-16,-21 9 1 0,6 11-3 15,-9 1 1-15,3 9-2 16,-4-3 0-16,2 4 0 16,0-4-1-16,4-4-1 15,5-4 1-15,14-19 0 16,-10 25-1-16,10-25 0 15,0 0 1-15,0 0-1 16,0 0 1-16,2 19-1 16,-2-19 0-16,0 0 0 0,18 12 1 15,-18-12-1 1,36 9 1-16,-7-5 0 16,4-2-1-16,6 2 0 15,1-4 0-15,5 2 0 0,-3 0-1 16,-5-6-2-16,-1 6-3 15,-16-20-11-15,5 20-26 16,-25-2 1-16,21-9-2 16,-21 9 1-16</inkml:trace>
  <inkml:trace contextRef="#ctx0" brushRef="#br0" timeOffset="30727.9206">11247 959 21 0,'-21'-6'36'0,"21"6"-1"0,-22-4 2 16,7-19-15-16,15 23-5 16,0 0-6-16,6-21-3 15,-6 4-2-15,17 5-2 16,-2-7 0-16,14 4-1 15,0-4-1-15,10 9 1 16,-2 0 0-16,3 16-1 16,-5 8 0-16,-2 5 0 15,-10 8 0-15,-8 11-1 16,-11 2 1-16,-12 2-1 16,-11 3 0-16,-6-7-1 0,-6-9 1 15,0-2-1-15,4-8 0 16,2-12 0-1,8-1 0-15,17-6-1 16,0 0 1-16,13-21 1 0,10 10-2 16,12-3 1-16,6 1 0 15,3 5 0-15,6 4 0 16,0 4 0-16,-2 10 0 16,-1 7 0-16,-9 2 1 15,-3 10 0-15,-18 4 1 16,-9 1-1-16,-14 3 1 15,-11-5-1-15,-12-3 1 16,-8-4-1-16,-9-4-1 16,-6-6 0-16,4-9 0 0,3-2 0 15,5-6-1 1,3-9-2-16,14 3-1 16,4-11-1-16,19 19-3 0,-6-44-20 15,29 24-14-15,4-8 0 16,18 3 1-16,3-6 0 15</inkml:trace>
  <inkml:trace contextRef="#ctx0" brushRef="#br0" timeOffset="31100.0509">12034 1003 69 0,'0'0'40'0,"5"19"0"16,-16 2 1-16,-24-6-30 15,16 18-2-15,-12-8-3 16,10 6-2-1,3-8 0-15,17 0-2 16,1-23 0-16,30 19-2 0,-1-21-1 16,2-6 2-16,0-7-2 15,-2 0 2-15,-4-5-2 16,-11 1 1-16,-7 2 0 16,-7 17 1-16,0-27 0 15,0 27 0-15,0 0 0 16,0 0 0-16,10 17 2 15,17 10-1-15,0 0 1 16,21 4-1-16,2 1 1 16,14 3-1-16,5-8 0 15,9-4 0-15,-9-14 0 16,2-12-1-16,6-7-1 0,-15-9-1 16,-6-4-3-16,-13-8-2 15,3 22-26-15,-29-16-12 16,-17 25-1-16,12-27 0 15</inkml:trace>
  <inkml:trace contextRef="#ctx0" brushRef="#br0" timeOffset="44711.8898">7700 2102 36 0,'11'-21'34'0,"-11"21"1"16,0 0-8-16,-9-19-11 16,9 19-3-16,0 0-2 15,-24 30-2-15,-1-10-2 16,8 22-2-16,-16 2-1 0,6 17 0 15,-4 6 1-15,4 12-3 16,6 2 2-16,11 3-3 16,10-3 2-1,14-9-2-15,17-12 1 0,9-10-1 16,14-21-1-16,14-16 1 16,1-19 0-16,1-17 0 15,-5-19 0-15,-1-14 0 16,-12-7-1-16,-8-8 1 15,-17 0-1-15,-13 2 0 16,-16-2 1-16,-10 8 0 16,-13 5-2-16,-11 10 0 15,-7 10 0-15,-3 5-1 0,5 12-3 16,-3-4-3 0,17 33-16-16,-6-8-18 15,12 10 1-15,4 3-1 16,11 4 1-16</inkml:trace>
  <inkml:trace contextRef="#ctx0" brushRef="#br0" timeOffset="45224.0718">7756 2528 74 0,'0'0'40'16,"0"0"1"-16,0 0 1 15,0 0-32-15,17 23-2 16,-17-23-2-16,29 29-1 16,-12-10-1-16,12 8-1 15,4-1-1-15,2 3 0 16,1 2 0-16,5-2 0 0,-3-4-1 15,-1-2 0-15,-6-6 0 16,-6 0 0-16,-6-7-1 16,-19-10 1-16,27 13-1 15,-27-13 0-15,0 0-1 16,0 0 0-16,0-17-2 16,-6 0-2-16,6 17-3 15,-17-37-24-15,17 37-11 16,-10-36 1-16,9 19-2 15</inkml:trace>
  <inkml:trace contextRef="#ctx0" brushRef="#br0" timeOffset="46155.4027">8226 2825 19 0,'0'0'34'0,"0"0"1"16,-17 21 1-16,21-2-16 15,-4-19-2-15,0 0-6 16,0 0-2-16,0 0-3 16,0 0-2-16,34 14 0 0,-34-14-1 15,43-12-1-15,-18-3 0 16,8 0-1-16,-2-10 0 16,3 2-1-16,-3-8 0 15,-2 2 0-15,-4-3-1 16,-7 3 0-16,-9-2 1 15,-7 8-1-15,-2 23 0 16,-19-27 1-16,0 22-1 16,-5 8 0-16,-3 7 0 15,0 5 1-15,-2 10-2 16,2 6 1-16,6 0 1 16,6 7-1-16,5-3 0 15,8 1 0-15,6-3 0 0,6-5 0 16,7-5-1-16,2-13-1 15,10-2-1-15,-4-24-5 16,14 14-5-16,-14-25-26 16,8-3-2-16,-8-7 1 15,-2 3 1-15</inkml:trace>
  <inkml:trace contextRef="#ctx0" brushRef="#br0" timeOffset="46547.5395">8602 2635 50 0,'0'0'37'16,"0"0"2"-16,0 17 0 15,0-17-19-15,14 27-8 16,-14-27-3-16,11 44-3 16,-7-21-1-16,8 4-1 0,-4-4-1 15,1-3-1-15,-3-3 0 16,-6-17 0-16,0 0-2 16,0 0 1-1,17 2-1-15,-17-2 0 0,6-35 0 16,-2 12-1-16,6-4 1 15,-3 0-1-15,7 1 1 16,-3 3 0-16,7 3 0 16,-1 5 0-16,2 4 0 15,1 5 0-15,-1 8 1 16,2 5 0-16,-1 7 0 16,1 7 0-16,-4 4 0 0,-1 6 0 15,-3 3 0-15,1-3 0 16,-7-4 0-16,1-2-1 15,-2-4-1 1,-6-21-1-16,6 27-1 0,-6-27-3 16,0 0-3-16,-4-20-32 15,4 20-1-15,7-30 0 16,1 10 1-16</inkml:trace>
  <inkml:trace contextRef="#ctx0" brushRef="#br0" timeOffset="46823.6407">9218 2589 79 0,'0'0'41'0,"0"0"-1"16,0 0 1-16,-4 29-30 16,-21-14-3-16,5 12-3 0,-3 2-2 15,4 7 0-15,2 1-2 16,13-1 0-16,8 1 0 15,11-5 0-15,10-5 0 16,14-4 0-16,5-6 0 16,10-7 0-16,0-8-1 15,-2-12-1-15,0 3-2 16,-11-14-4-16,11 5-35 16,-31-5 0-16,-7-2-2 15,-16-2 1-15</inkml:trace>
  <inkml:trace contextRef="#ctx0" brushRef="#br0" timeOffset="51491.2961">10120 2282 23 0,'0'0'33'16,"0"0"-1"-16,0 0 3 16,0 0-19-16,0 0-4 15,0 0-1-15,0 0-3 16,0 0 0-16,0 0-2 15,18-2-1-15,-1 6 0 16,-17-4 0-16,37 0-1 16,-14 2-2-16,10 0 0 0,1 0-1 15,3 0 0-15,2-4-1 16,-3 0-2-16,1 6 0 16,-10-8-2-16,0 10-2 15,-27-6-4-15,0 0-11 16,-2 17-18-16,-21-7 2 15,-10 1-2-15,-4-3 4 16</inkml:trace>
  <inkml:trace contextRef="#ctx0" brushRef="#br0" timeOffset="51691.3697">10176 2436 55 0,'-15'30'37'0,"15"-30"0"15,4 20 0-15,-4-20-23 0,21-2-2 16,-21 2-3-16,42 0-2 15,-15-4-3-15,14 6 0 16,-1-6-2-16,7 2 0 16,-3-2-1-16,-4 0-1 15,-1 2-3-15,-18-9-5 16,12 13-31-16,-33-2-1 16,0 0-1-16,-15 25 1 15</inkml:trace>
  <inkml:trace contextRef="#ctx0" brushRef="#br0" timeOffset="65475.2715">11420 2255 20 0,'0'0'31'16,"0"0"0"-1,18-13-2-15,-18 13-9 0,0 0-5 16,0-17-3-16,0 17-3 16,0 0-2-16,0 0-1 15,0 0-1-15,0 0-2 16,-23-10 1-16,5 14-2 16,-5-2 0-16,-2 2-1 15,-2 1 0-15,-2-1 0 16,2-2-1-16,-2 2 0 15,2 2 0-15,2-2-1 0,2 1 1 16,2 1 0 0,1-2 0-16,3 0-1 15,17-4 1-15,-27 11 0 16,27-11 0-16,0 0 0 0,0 0 0 16,0 0 0-16,0 0 0 15,39 14 0-15,-9-14 1 16,9 2-1-16,7-2 1 15,8 2-1-15,4 0 0 16,-2-1 1-16,-6 5-1 16,-5 2 0-16,-11 0 0 15,-11 9 0-15,-15 0 1 16,-16 10-1-16,-13 2 2 16,-13 1-2-16,-11 5 2 15,-3-1-2-15,-8-1 1 16,0-2-2-16,4-2 1 15,8-6 0-15,7 0 0 0,12-4 0 16,6-2 0-16,19-17 0 16,-2 29 0-16,2-29 1 15,31 21-1-15,-4-13 1 16,5-5 0-16,7 1-1 16,3-2 1-16,5-4 1 15,-1 2-2-15,-2-2 1 16,-1 2-1-16,-5 2 1 15,-5 0-1-15,-6 2 1 16,-8 2-1-16,-19-6 0 16,24 11 0-16,-24-11 1 15,0 0-1-15,0 0 0 16,21 12 0-16,-21-12-1 0,0 0-1 16,21-8-2-16,-4 10-3 15,-17-2-30-15,18-21-3 16,-18 21 1-16,27-29-1 15</inkml:trace>
  <inkml:trace contextRef="#ctx0" brushRef="#br0" timeOffset="66039.4673">11706 2067 8 0,'-18'-13'32'0,"18"13"-1"16,0 0 3-16,-7-35-16 16,7 35-2-16,5-17-3 15,-5 17-1-15,0 0-3 16,18-7-2-16,-18 7 0 16,0 0-2-16,0 0-1 15,-2 36 0-15,-6-17-1 16,6 4-1-16,-4 2-1 0,5 4 0 15,-3-2-1 1,2-8-1-16,6 0-3 16,-4-19-4-16,21 6-26 15,-21-6-5-15,0 0 1 0,19-23-2 16</inkml:trace>
  <inkml:trace contextRef="#ctx0" brushRef="#br0" timeOffset="66483.6253">11708 2512 52 0,'0'0'37'0,"0"0"0"15,17 0 2 1,2 22-25-16,-19-22-2 16,-5 32-3-16,-1-15-4 15,8 10 0-15,-6-2-3 0,6 2 0 16,-2-4-2-16,-4-6-1 16,6 3-2-16,-2-20-3 15,10 24-8-15,-10-24-24 16,0 0-2-16,19-7 1 15,-19 7-2-15</inkml:trace>
  <inkml:trace contextRef="#ctx0" brushRef="#br0" timeOffset="70563.0731">12192 2275 1 0,'4'-20'24'0,"-4"20"7"15,17-17 3-15,-17-4-14 16,0 21-1-16,4-21-1 16,-4 21-4-16,0 0-2 15,0 0-3-15,-17-19-2 0,17 19-1 16,-37 6-1-16,12 9-1 16,-12 2-2-16,-1 10 0 15,-3 9 1-15,3 10-2 16,3 2 0-16,12 4 0 15,11 6 0-15,18-5-1 16,15-5 1-16,14-9-1 16,9-12 0-16,10-16 0 15,6-11 0-15,2-11 1 16,-8-14 1-16,-4-12 0 16,-12-9 0-16,-5-7 0 15,-15-3-1-15,-5 0 1 16,-15-3-1-16,-9 3 0 0,1 1-1 15,-7 7 1-15,1 9-2 16,-3 9-1 0,9 10 0-16,10 20-2 15,-21 0-3-15,4 4-10 0,5 29-24 16,0 3-1-16,1 6 1 16,-1 3 0-16</inkml:trace>
  <inkml:trace contextRef="#ctx0" brushRef="#br0" timeOffset="70939.2071">12167 2424 56 0,'0'0'40'15,"0"0"-2"-15,0 0 2 16,0 0-26-16,11 23-4 16,-11-23 0-16,27 31-4 15,-9-14 0-15,7 8-2 16,-2-2-1-16,6 6-1 16,-8-2 1-16,2 0 0 15,-9-6-2-15,5 0 1 16,-5-4 0-16,-14-17-2 15,23 23 1-15,-23-23 0 16,0 0-1-16,0 0 0 16,21 12 0-16,-21-12-1 0,0 0-3 15,0 0-3-15,0 0-32 16,8-18-3-16,-8 18-2 16,2-26 1-16</inkml:trace>
  <inkml:trace contextRef="#ctx0" brushRef="#br0" timeOffset="72463.7511">12637 2432 28 0,'0'0'34'16,"0"0"0"-16,0 0 2 15,-17-15-19-15,17 15-2 16,0 0-4-16,31 7-1 15,-31-7-3-15,31-2-2 16,-10-2-1-16,12 3-1 16,1-7-2-16,3 4 0 15,0-2-1-15,-4-1-2 16,3 1-2-16,-15-9-4 16,12 20-6-16,-33-5-24 0,0 0-1 15,4-21 1-15,-4 21 0 16</inkml:trace>
  <inkml:trace contextRef="#ctx0" brushRef="#br0" timeOffset="72703.8348">12809 2236 68 0,'0'0'39'15,"0"0"2"-15,0 0 0 16,14 18-29-16,-14-18-2 15,-4 38-2-15,-2-15-2 16,8 10-2-16,-2-1 0 0,2 1-3 16,2-3 1-16,-1-3-3 15,5-4 0-15,-8-23-3 16,25 31-5 0,-25-31-32-16,0 0-1 0,22 2 0 15,-22-2 0-15</inkml:trace>
  <inkml:trace contextRef="#ctx0" brushRef="#br0" timeOffset="76759.2749">13743 2382 15 0,'0'0'33'15,"0"0"0"-15,-18-11 3 16,18 11-15-16,0 0-5 16,0 0-5-16,0 0-3 15,0 0-1-15,27-16-3 16,-27 16 0-16,31-7-1 16,-12 3-1-16,5 0-1 15,-3 0 0-15,0 0-2 16,-2 4-1-16,-19 0-6 15,37-6-12-15,-37 6-17 16,0 0 0-16,4-23 0 0,-4 23 0 16</inkml:trace>
  <inkml:trace contextRef="#ctx0" brushRef="#br0" timeOffset="76983.3627">13822 2198 48 0,'0'0'37'16,"0"0"2"-16,0 0 0 15,0 0-20-15,-23 13-7 16,30 14-3-16,-13-10-1 16,10 14-3-16,-8-4-1 15,6 8-2-15,-2-5 1 16,2-1-2-16,0-4 0 16,2-4-2-16,-4-21-1 0,16 21-2 15,1-7-5-15,-17-14-28 16,17-14-3-16,-17 14-1 15,29-27 0-15</inkml:trace>
  <inkml:trace contextRef="#ctx0" brushRef="#br0" timeOffset="78291.8192">14236 2338 29 0,'0'0'34'0,"-11"-21"2"16,11 21 0-16,0 17-15 16,0-17-6-16,-10 21-5 15,-3-4-1-15,15 20-4 16,-8-1 0-16,10 14-2 16,-4-2 0-16,7 6-2 15,-3-4 2-15,6 0-2 16,0-8-1-16,1-8 0 15,-1-5-1-15,-10-29 0 16,9 27-3-16,-9-27-2 16,0 0-7-16,-25-33-18 15,16 3-8-15,-9-11 1 0,-1-8-1 16</inkml:trace>
  <inkml:trace contextRef="#ctx0" brushRef="#br0" timeOffset="78519.9021">14055 2292 12 0,'4'-29'32'0,"19"18"0"16,4 1 1-16,0-2-17 16,37 32 1-16,-18-16-3 15,23 26-3-15,-16-13-4 16,4 18-2-16,-16-8 0 16,-3 11-2-16,-20-9 0 15,-14 2-2-15,-18-6 2 16,-13-2-3-16,-8-4 0 0,-9-10-4 15,6 9-4-15,-15-26-21 16,15-2-9-16,9-5 1 16,8-8 1-1</inkml:trace>
  <inkml:trace contextRef="#ctx0" brushRef="#br0" timeOffset="79383.2078">14441 2242 44 0,'42'-8'36'0,"-17"6"1"15,6 2-1-15,17 18-22 0,-22-18-2 16,18 25-3 0,-15-10-2-16,7 16-2 15,-10-4-1-15,-1 5-1 16,-12 1 0-16,-3-1-1 0,-8-5 0 15,2-4-2-15,-4-23 3 16,-8 27-2-16,8-27-1 16,0 0 0-16,-23-8-1 15,11-9 0-15,-1 0-1 16,-11-4 1-16,5 0-2 16,-6-2 1-16,4 7-1 15,-2 3 2-15,3 5-1 16,3 4 1-16,17 4 1 15,-25 14 0-15,25-14 1 16,-8 32-1-16,10-12 1 16,4 3-1-16,6-6 1 15,-12-17-2-15,36 29-1 0,-15-29-1 16,8 0-1-16,-7-18-1 16,10 9-1-16,-14-20 1 15,11 8-1-15,-14-8 2 16,4 6 1-16,-7 0 3 15,0 6 0-15,-12 17 4 16,15-21-1-16,-15 21 2 16,19 7 0-16,-3 13 0 15,-16-20 0-15,29 38-1 16,-16-19 1-16,6 8-3 16,-1-6 1-16,1-2-2 15,-19-19 2-15,27 27-3 16,-27-27 1-16,0 0 0 0,17-4-2 15,-17 4 1-15,-2-28-1 16,-1 8 1-16,5-3-3 16,-6-5 1-16,8 1-2 15,-3-6 2-15,11 6-2 16,0-5 1-16,9-1 0 16,-2 0 1-16,8 5 2 15,0-1 0-15,0 6 1 16,0 6 1-16,-4 1 1 15,2 16 0-15,-25 0 1 16,31 21 0-16,-25 0 1 16,6 14-1-16,-10 1 0 15,7 9-1-15,-5 1 1 0,4 2-3 16,-1-4 2-16,3 0-3 16,0-6 1-16,1-9-2 15,3-4-1 1,-14-25-3-16,25 25-2 0,-27-44-9 15,2 19-24-15,4-31-1 16,-12 4 1-16,-7-4 0 16</inkml:trace>
  <inkml:trace contextRef="#ctx0" brushRef="#br0" timeOffset="79539.263">15214 2298 62 0,'-23'-23'37'15,"23"23"0"-15,25-12 2 0,-25 12-29 16,58-6-3-16,-21 3-1 15,13 8-4-15,-4 1-3 16,-3-6-5 0,13 19-13-16,-20-15-19 0,-1 0 0 15,0-4-1-15,-5-4 1 16</inkml:trace>
  <inkml:trace contextRef="#ctx0" brushRef="#br0" timeOffset="79923.3995">16063 2127 79 0,'21'-14'40'16,"0"9"2"-16,-21 5-1 15,25 0-29-15,-46 2-4 0,2 19-3 16,-16 4-1-16,-3 5-3 15,-3 11 0-15,5-1-1 16,1 6 1-16,12 6-1 16,13-8 0-16,20-4 0 15,13-9 0-15,15-6 0 16,11-12 1-16,7-7-1 16,5-12 1-16,3-13-1 15,-4-12 1-15,-8-13-1 0,-6-6 0 16,-11-9 0-16,-12-2-1 15,-13-1 1 1,-10 5-2-16,-12-1-1 16,-1 18-1-16,-14-2-5 0,27 42-27 15,-39-22-6-15,14 28 0 16,-2 8 0-16</inkml:trace>
  <inkml:trace contextRef="#ctx0" brushRef="#br0" timeOffset="80539.6226">16146 2409 67 0,'0'0'38'15,"0"0"3"-15,-8-29-8 16,27 46-17-16,-19-17-3 16,0 0-4-16,14 21-1 15,1 1-4-15,-1-1 0 16,5 7-1-16,4 1-1 16,4 2 0-16,-2 0-1 0,4-1 0 15,-4-5 0-15,-1-2 0 16,-5-5-1-16,-19-18 0 15,25 23-2-15,-25-23-1 16,0 0-2-16,12-23-7 16,5 13-30-16,-19-13-1 15,6 0-1-15,-4-8 2 16</inkml:trace>
  <inkml:trace contextRef="#ctx0" brushRef="#br0" timeOffset="80763.6977">16559 2282 85 0,'29'2'43'0,"-10"-4"-1"16,12 4 1-16,-4-8-34 15,15 12-3-15,-1-4-1 16,1-4-2-16,-3 4-4 15,-5-10-3-15,9 12-36 16,-24-17-3-16,-19 13 0 16,16-33-1-16</inkml:trace>
  <inkml:trace contextRef="#ctx0" brushRef="#br0" timeOffset="92194.7598">11773 3309 27 0,'14'-20'33'0,"-14"20"2"0,0 0 0 15,0 0-19-15,-35 0-1 16,22 29-2-16,-28-10-3 15,16 23-3-15,-14-1-1 16,12 12-1-16,0 1-2 16,16 4 0-16,13-10-1 15,25-8 0-15,15-9-1 16,18-14 1-16,8-9 0 16,9-16-1-16,-4-15 1 15,-4-8-1-15,-5-9 1 16,-14-6-1-16,-13-6 0 15,-16-2-1-15,-11-1 1 16,-14 3-1-16,-10 4 0 0,-9 10 0 16,-2 7-2-16,-8 6-1 15,4 21-3-15,-11-3-9 16,15 24-26-16,-2 6 0 16,6 7 0-16,3 1 0 15</inkml:trace>
  <inkml:trace contextRef="#ctx0" brushRef="#br0" timeOffset="92482.8647">11839 3473 68 0,'-17'2'40'0,"17"-2"-1"15,0 0 2-15,0 0-30 16,19 35-2-1,-2-18-2-15,18 12-2 16,0-2 0-16,9 9-1 0,2-1-1 16,1 1-2-16,-3-1 2 15,-7-3-3-15,-5-9 1 16,-5-2-1-16,-7-5-1 16,-20-16-2-16,29 13-2 15,-29-13-7-15,21-21-29 16,-21 21-2-16,21-29 1 15,-11 10-1-15</inkml:trace>
  <inkml:trace contextRef="#ctx0" brushRef="#br0" timeOffset="92795.9753">12520 3498 66 0,'0'0'38'0,"0"0"2"16,0 0-1-16,17 18-26 15,-17-18-4-15,56-4-2 16,-19 2-2-16,11 2-1 15,0-2-2-15,0 2-1 16,-5 0-1-16,-9 0-2 0,1 6-3 16,-35-6-15-16,25-8-20 15,-25 8-2-15,0 0 1 16,0 0 0-16</inkml:trace>
  <inkml:trace contextRef="#ctx0" brushRef="#br0" timeOffset="94711.6535">13548 3813 25 0,'0'0'33'16,"0"0"1"-16,0 0-1 16,0 0-15-16,0 0-5 15,0 0-3-15,21-6-2 16,-21 6-3-16,19-4 0 16,-19 4-2-16,31-11 1 15,-13 1-2-15,3 3 2 16,-2-11-2-16,6 5 1 15,-4-6-2-15,4-6 1 16,-5-2-1-16,-1 2 0 16,-2-4 0-16,-1 2 1 15,-3-1-1-15,-1 1-1 0,-3 0 1 16,-1 6 1-16,-4 0-2 16,-2 0 1-16,-2 0 0 15,0 3-1-15,-4 1 1 16,4 17 0-16,-13-29 0 15,13 29 0-15,-22-19-1 16,22 19 1-16,-30-10 0 16,12 12 0-16,-1 2-1 15,-2 4 1-15,-2 5-1 16,1 1 0-16,-1 7 0 16,4 2 0-16,-2 4 0 15,5 3 1-15,3 7-1 16,1 1 0-16,6 2 1 0,6 5-1 15,2-1 2-15,8 2-2 16,-4-2 1-16,9 2 0 16,-7-2 0-1,9-4-1-15,-3 1 1 0,-1-1 0 16,-3-4-1-16,-4-1 1 16,-1-4 0-16,-5-3-1 15,-1-3 1-15,-13 2 0 16,1-6 0-16,-5-5-1 15,-1-1 0-15,-2-4 1 16,-4-5-1-16,1 2 0 16,5-6-1-16,2-2 1 15,17 0-2-15,-31-8-1 0,31 8-1 16,-19-21-4-16,19 21-17 16,0 0-17-1,13-27-1-15,-3 0 1 16,5 0 0-16</inkml:trace>
  <inkml:trace contextRef="#ctx0" brushRef="#br0" timeOffset="95254.8487">14063 3780 49 0,'0'0'37'16,"0"0"1"-16,0 0 1 15,-19-25-22-15,19 25-5 16,0 0-2-16,-22 27-5 16,5-17 0-16,5 11-2 15,-5 0 0-15,5 6-1 0,5 2-1 16,7-1 0-16,9-3 0 15,14-5-1-15,10-11 1 16,10-7-1-16,5-11 0 16,0-7 1-16,-5-9-1 15,-7-4 1-15,-15-3 0 16,-13 3 1-16,-14 0-2 16,-13 4 2-16,-8 6-2 15,-6 2 0-15,2 7-1 16,-3-3-4-16,16 19-7 15,18-6-30-15,-27-4 1 16,27 4-2-16,0 0 2 16</inkml:trace>
  <inkml:trace contextRef="#ctx0" brushRef="#br0" timeOffset="97591.6778">14400 3487 28 0,'20'-17'33'16,"-20"17"2"-16,3-29-9 0,-3 29-5 16,6-17-4-1,14 17-4-15,-26-18-3 16,6 18-2-16,0 0-1 15,27-9-3-15,-27 9 1 0,0 0-1 16,19-2-1-16,-19 2 0 16,19 19 0-16,-7 0-1 15,-1 4 0-15,7 8 1 16,-5 3-1-16,3 5-1 16,-1 3 1-16,-1 2-1 15,1-2 1-15,-1-1-1 16,-3-7 0-16,1-5 0 15,-1-6-1-15,-11-23 0 16,22 27 1-16,-22-27-1 16,23 4 0-16,-23-4 1 15,21-14-1-15,-21 14 1 16,21-27-1-16,-11 6 1 0,1-4-1 16,1-3 0-16,0-5 0 15,1-4 1-15,1-1-1 16,3-2 0-16,0 0 0 15,4-1 0-15,-1 5 0 16,-1-3 0-16,0 5 0 16,-1 1-1-16,-1 8 0 15,-3 0-1-15,-1 8-1 16,-13 17-2-16,23-19-2 16,-23 19-6-16,18-4-29 15,-18 4-1-15,5 31 2 16,-9-6-1-16</inkml:trace>
  <inkml:trace contextRef="#ctx0" brushRef="#br0" timeOffset="98098.8609">15106 3734 25 0,'21'-5'34'0,"-21"5"3"0,0 0 0 16,29 2-15-16,-29-2-4 16,0 0-4-16,0 0-3 15,0 0-4-15,-19 1 0 16,11 17-4-16,8-18 1 16,-23 36-2-16,14-15-1 15,5 4 0-15,2-6 0 16,8-1 0-16,-6-18-1 0,30 23 0 15,-8-23 1-15,1-2-1 16,2-10 1-16,0-3 0 16,-4-4-1-1,-1-4 1-15,-9-4-1 16,-5 0 1-16,-6 4-2 0,-10 2 0 16,10 21-3-16,-38-27-4 15,38 27-31-15,-31-4-3 16,12 10 2-16,19-6-2 15</inkml:trace>
  <inkml:trace contextRef="#ctx0" brushRef="#br0" timeOffset="116279.3249">5777 2568 10 0,'48'-4'27'15,"-19"-15"2"-15,5 11 3 16,-8 8-20-16,-26 0 0 16,0 0 0-16,-37 25-1 15,-4 23 0-15,-30-9-2 16,4 20-2-16,-16-9-4 16,9 8 0-16,7-11-2 0,19-2 0 15,22-24-1 1,26-21 0-16,43-2-1 15,17-19 0-15,17 2 1 16,8-12-1-16,-4 8 2 16,-4 7 0-16,-19 11 0 0,-27 16 1 15,-37 12 1-15,-33 18 0 16,-30 5-1-16,-14 11 1 16,-12-5 0-16,5-6-1 15,7-10-2-15,25-9 1 16,29-13-1-16,29-14-1 15,64-6 0-15,15-11-1 16,21-4 1-16,12-1 0 16,0 5 1-16,-10 13 0 15,-23 16 1-15,-31 13 0 16,-38 5 1-16,-37 13 0 16,-35 5 0-16,-23 5 0 0,-15-5-1 15,0-7 0-15,7-15-1 16,18-10 0-16,27-7-1 15,30-9 0-15,42-5 0 16,24-7 0-16,21 1 0 16,8-1 0-16,-1 10 0 15,-11 12 2-15,-21 13-1 16,-28 13 1-16,-39 8 0 16,-27 6 1-16,-26 2 1 15,-10 2-2-15,-3-10 1 16,6-10-1-16,15-14 0 15,30-15-1-15,38-5-1 16,27-11 1-16,27-3-1 0,15 5 0 16,7 9 1-16,-1 11 0 15,-12 16 0-15,-18 10 0 16,-20 5 1-16,-21 8 0 16,-16 1 0-16,-7-3 0 15,-4-13 0-15,-2-16 0 16,3-15 0-16,22-4-2 15,-11-31-1-15,13-5-2 16,21 9-5-16,-19-15-30 16,21 3 0-16,-2 7-1 15,4 5 0-15</inkml:trace>
  <inkml:trace contextRef="#ctx0" brushRef="#br0" timeOffset="117622.795">5518 2027 24 0,'0'-21'34'0,"0"21"0"16,0 0-9-16,-35 10-3 16,34 22-5-16,-26-28-5 15,15 23-3-15,-15-21-1 16,27-6-3-16,-35 13-2 15,35-13-1-15,-27 4-1 16,27-4-1-16,-6-21-1 16,20-8-1-16,13-5 0 15,0-7 0-15,8-3 1 16,-6 0 1-16,-2 10 0 0,-8 7 1 16,-17 9 2-16,-21 26-1 15,-22 13 0-15,-9 16 1 16,-8 1-1-16,4 2 0 15,-2-9-1-15,12-6 0 16,11-14-1-16,33-11 0 16,-8-40 0-16,27-6-1 15,12-11 1-15,4-11-1 16,2-1 1-16,-1 6 0 16,-5 15 0-16,-10 16 1 15,-17 14-1-15,-4 18 1 16,-42 29 0-16,-1 6 0 15,-11 5-1-15,-2-2 1 0,2-13-1 16,14-6 0-16,17-17 0 16,21-21-1-16,17-19 0 15,16-12 0-15,15-12 0 16,3-9-1-16,-1-1 0 16,-11 3 1-16,-12 15 1 15,-20 19 0-15,-18 18 1 16,-18 15 0-16,-17 16 0 15,-10 12 0-15,-2 9 0 16,4-1-1-16,4-9-1 16,12-13 1-16,13-14-1 15,27 2 0-15,-10-40 0 16,18 5 0-16,1-3 1 0,-3 1 0 16,-4 12-1-16,-2 25 2 15,-35-7 0-15,3 20-1 16,-7 6 2-1,4 10-2-15,-1 2 1 0,5-6-1 16,10-10 1-16,21-15-1 16,0 0-1-16,13-23 1 15,4 2 0-15,3-6-1 16,-7 0 1-16,-5 6 0 16,-8 21 1-16,-29-6-1 15,-10 14 0-15,-5 7 1 16,-6 3 0-16,0 1-1 15,5-2 1-15,11-11-2 0,11-10-1 16,19-17 2-16,8-6-1 16,7-6 0-1,-1 3 1-15,-3 3 0 16,-14 8 0-16,-13 9 1 0,-12 8 0 16,-7 6 0-16,-3 6 0 15,3 3 0-15,2-5-3 16,8-18-5-16,29 10-30 15,4-38-3-15,0 1 0 16,-2-3-2-16</inkml:trace>
  <inkml:trace contextRef="#ctx0" brushRef="#br0" timeOffset="129875.149">6695 5135 8 0,'0'0'28'16,"0"0"2"-16,0 0 0 15,0 0-15-15,0 0 0 16,0 0-1-16,4 23-3 16,-4-23-2-16,0 0-2 15,0 0-1-15,25 23-2 0,-25-23 0 16,21 13-1-1,-21-13 0-15,29 15-1 0,-29-15 1 16,35 16-1-16,-18-14 1 16,6 2-1-16,-2-4 1 15,8 0-2-15,-4-2 1 16,4-2-1-16,-4 0 1 16,0-4-1-16,-3 4-1 15,-3-1 1-15,0-1 0 16,-2 0 1-16,1-5-1 15,1 1 0-15,0-1-1 16,5-1 1-16,-3 1-1 0,-2 3 1 16,0-2-1-1,-19 10 0-15,27-13 1 16,-27 13 0-16,18-14-1 16,-18 14 1-16,0 0-2 0,23-25 1 15,-23 25-1-15,15-23 1 16,-15 23-1-16,20-23 0 15,-20 23 0-15,17-25 1 16,-17 25 0-16,13-28 0 16,-5 9 0-16,-4-1 0 15,2-1 1-15,-4 0-1 16,2 2 0-16,-4 0 0 16,0 0 0-16,0-1 0 0,0 20 1 15,-6-19-1-15,6 19 0 16,-12-19 1-1,12 19-1-15,-17-17 0 16,17 17 0-16,-25-17 0 0,25 17 0 16,-29-16 1-16,29 16-1 15,-31-11 0-15,14 5 0 16,17 6 0-16,-33-10 0 16,16 10 0-16,-3 0 0 15,3-2 1-15,-2 2-1 16,-5 2 1-16,3 2-1 15,-4 0 0-15,0 2 1 16,2 1-1-16,-2 1 0 16,4 2 0-16,-3-1 0 15,3 3 1-15,0 3-2 16,2-1 2-16,19-14 0 16,-33 38-1-16,18-15 1 0,-3 6 0 15,5 0-1-15,-1 1 2 16,5-1 0-16,1 4-1 15,2-1 1-15,2-3-1 16,2 0 0-16,2 1 1 16,-2-1-1-16,4 6 0 15,-4-3-1-15,4 3 0 16,-2 1 0-16,2-3 0 16,0 1 0-16,-2 1 0 15,4-2 1-15,0-1-1 16,0-1 0-16,-2 0 0 15,0-1 0-15,-1 3 0 16,-1-4 0-16,-1-1 0 0,-1 1 0 16,-2-2-1-16,-2 0 1 15,-2-4 1-15,-3-4 0 16,-3 2-1-16,-3-4 0 16,17-17 0-16,-33 29 0 15,12-15 1-15,0-1-1 16,-1-5 0-16,1 1 0 15,-2-3 1-15,0-2-1 16,0-2 0-16,0-2 0 16,1-4 1-16,1-4-1 15,2 1 0-15,1-3 0 16,1-1 0-16,17 11 0 16,-27-25 0-16,14 7-1 0,1 1-1 15,12 17-1-15,-19-36-3 16,19 36-7-16,0-23-30 15,0 23 0-15,-10-35 0 16,10 35 0-16</inkml:trace>
  <inkml:trace contextRef="#ctx0" brushRef="#br0" timeOffset="131150.6059">7293 5411 21 0,'0'0'28'0,"0"0"0"16,0 0-6-16,5-19-4 15,-5 19-3-15,0 0-3 16,0 0-2-16,0 0-2 16,0 0 0-16,0 0-1 15,-5 21-2-15,5-21 0 16,-18 25-2-16,18-25-1 0,-15 38 0 15,11-17-1-15,6 0-1 16,2 0 0-16,5 0 2 16,-9-21-2-1,31 27 2-15,-31-27-1 16,35 10 1-16,-35-10-1 0,35-6 1 16,-35 6-1-16,23-31 0 15,-17 12 0-15,-4 0 0 16,-6 2-1-16,-2-2-1 15,6 19 0-15,-21-37-4 16,21 37-12-16,0 0-21 16,-25-13-1-16,25 13 0 15,0 0 0-15</inkml:trace>
  <inkml:trace contextRef="#ctx0" brushRef="#br0" timeOffset="131970.8931">7833 5067 17 0,'0'0'32'0,"0"0"1"16,0 0 0-16,-6 20-13 15,6-20-4-15,0 0-5 16,0 0-3-16,17-8-1 15,-17 8-3-15,33-6 1 16,-10 0-2-16,6 5 0 16,0-3 0-16,6 0-2 15,0 2 0-15,-3 0 0 16,3 0-2-16,-8-4-2 16,4 14-3-16,-31-8-10 15,38-11-21-15,-38 11 1 16,0 0-2-16,0 0 2 0</inkml:trace>
  <inkml:trace contextRef="#ctx0" brushRef="#br0" timeOffset="132182.9698">7848 5183 70 0,'18'15'37'16,"1"-13"1"-16,0-14-8 15,20 26-18-15,-16-20-4 16,21 12-2-16,-7-6-3 16,1 2-1-16,1 3-4 0,-10-8-6 15,13 4-30-15,-13-1 0 16,-6-5-1-16,-1-1 1 16</inkml:trace>
  <inkml:trace contextRef="#ctx0" brushRef="#br0" timeOffset="146702.127">9073 4494 1 0,'0'0'15'16,"0"0"10"-16,21-8 1 15,-21 8-15-15,12-29 1 16,7 16 2-16,-17-16 0 16,17 16 0-16,-23-20-1 15,4 33-2-15,-2-40-1 0,2 40-2 16,-42-10-1-16,15 24-2 15,-13-3-1-15,3 22-1 16,-4 3 0-16,7 14-1 16,7 0-1-16,17 10 1 15,14-5-1-15,17-3 0 16,14-6-1-16,15-10 1 16,10-13 0-16,9-7 0 15,4-14 1-15,1-12-1 16,-7-13 1-16,-7-6-1 15,-10-13 1-15,-13-2-1 16,-14-12 0-16,-13 3-1 0,-20-5 1 16,-11 8-1-16,-12 6-1 15,-8 6-2-15,3 17-2 16,-10-4-6-16,25 19-27 16,-14 12-2-16,12 5 0 15,0 10 0-15</inkml:trace>
  <inkml:trace contextRef="#ctx0" brushRef="#br0" timeOffset="147010.2403">9025 4624 50 0,'19'10'36'16,"-2"-14"1"-16,3 2 1 15,-20 2-26-15,42-4-1 16,-42 4-2-16,27 14-2 16,-27-14-1-16,12 38-1 15,-10-13-2-15,5 10-1 16,-1-3 0-16,4 5-1 16,3-3-1-16,3-1 0 15,1-1-1-15,2-3 1 16,3 0-1-16,-7-12-3 15,10 8-6-15,-25-25-29 16,33 17-1-16,-33-17 0 0,19 4 0 16</inkml:trace>
  <inkml:trace contextRef="#ctx0" brushRef="#br0" timeOffset="147666.4706">8724 5315 50 0,'0'0'33'16,"-25"11"-7"-16,5-20-3 16,20 9-5-16,0 0-5 15,20 7-2-15,-20-7-4 16,50-5 0-16,-12-3-1 16,24 10 0-16,8-10-1 15,20 4-1-15,1-5 0 16,7-1-1-16,-3 1-1 15,-5-3-2-15,-7 3 0 0,-17-5-4 16,-10 16-2-16,-37-15-17 16,-19 13-17-16,0 0 0 15,0 19 0-15,-23-6 0 16</inkml:trace>
  <inkml:trace contextRef="#ctx0" brushRef="#br0" timeOffset="148474.7574">8836 5641 32 0,'0'0'34'0,"4"-19"3"0,-4 19-1 16,0 0-17-16,0 0-3 15,0 0-5 1,0 0-2-16,0 0-3 0,9 19 0 15,-1 0-3-15,-2 4 1 16,5 10-1-16,3 3-1 16,7 6 0-16,0 3 0 15,2-1-1-15,2-2 0 16,2-2 0-16,-1-7-1 16,-1-4 1-16,-8-8-1 15,0-6 1-15,-17-15 0 16,25 13 0-16,-25-13 0 15,20-5 0-15,-20 5 0 0,11-37-1 16,-5 10 1-16,-2-7-1 16,2-3 1-1,-2-5-2-15,3-2 2 16,-1-4-2-16,4 4 0 0,-3 2-1 16,9 3-2-16,-7-3-5 15,26 17-31-15,-16-7-2 16,3 5 0-16,-1 2 0 15</inkml:trace>
  <inkml:trace contextRef="#ctx0" brushRef="#br0" timeOffset="149567.1458">10479 5115 45 0,'-10'18'36'0,"10"-18"0"16,0 0 1-16,0 0-20 15,29 11-6-15,-29-11-2 16,49 8-4-16,-13-8-1 16,11 4-2-16,5-6-2 15,2-6-3-15,7 8-5 16,-22-11-28-16,5-3-2 16,-13 1 0-16,-14 3-1 15</inkml:trace>
  <inkml:trace contextRef="#ctx0" brushRef="#br0" timeOffset="149755.2141">10552 5294 74 0,'58'-8'36'15,"6"2"1"-15,0-3-2 16,-9 11-36-16,-4-10-12 15,-3 6-22-15,-4 6-1 16,-11-6-1-16,4 6 0 16</inkml:trace>
  <inkml:trace contextRef="#ctx0" brushRef="#br0" timeOffset="150642.5283">14630 4442 24 0,'0'0'33'16,"17"-21"2"-16,-17 21-1 16,0 0-13-16,-15-19-6 15,15 19-6-15,-33-2-2 16,8 10-1-16,-14-3-2 16,1 15 0-16,-10 1 0 0,3 19-1 15,-1-2 0-15,15 18 0 16,12-6-1-16,21 5 0 15,19-9 0-15,25-7-1 16,22-18 0-16,18-17 0 16,9-14 0-16,3-19 0 15,-7-13 0-15,-8-12 0 16,-17-7 0-16,-20-4 0 16,-21 0 0-16,-21 3 0 15,-22 3-1-15,-14 9 0 16,-9 12-1-16,-11 9-2 15,2 17-2-15,-10-1-7 16,14 22-28-16,1 14-1 0,9 10 0 16,7 7 1-16</inkml:trace>
  <inkml:trace contextRef="#ctx0" brushRef="#br0" timeOffset="150882.6128">14597 4603 77 0,'21'10'41'0,"8"-1"-1"16,12 5 1-16,-10-6-33 0,30 13-1 16,-5-6-2-16,8 6-2 15,0-4-1-15,-5 1-2 16,1 1-2-16,-14-12-4 15,14 3-33 1,-29-6-3-16,-8-2 1 0,-23-2-1 16</inkml:trace>
  <inkml:trace contextRef="#ctx0" brushRef="#br0" timeOffset="152266.1049">11800 5169 18 0,'-7'17'27'16,"7"-17"-1"-16,0 0-1 15,25-2-13-15,-25 2-3 16,40-3-3-16,-17-5 0 15,18 12 1-15,-10-14 0 0,15 14-1 16,-9-12 1-16,15 10-2 16,-10-6-1-16,12 8-1 15,2-6 0-15,2 4-2 16,0-2 0-16,2 0 0 16,-3-2 0-16,5 2 1 15,2-2-1-15,3 2 1 16,-3-1-1-16,5 1 0 15,1 1 0-15,3 3 0 16,0 2-1-16,1 0 0 16,-1 1 0-16,-2-1 0 15,-1-2 0-15,-1 2 0 16,1-4 1-16,3-2-1 0,-2-2 0 16,7 0 1-16,1-2-1 15,4 2 0-15,1-2 1 16,7 2-1-16,2 0 0 15,3 2 0-15,4 0 0 16,1-1 0-16,7 1 0 16,-2-4-1-16,4 4 1 15,-4-4-1-15,0 0 1 16,-6 0 0-16,-3 0 0 16,-7 1 0-16,-3 1 0 15,-6-2 1-15,-2 2-1 16,-4-2 0-16,1 0-1 0,-1 0 1 15,4 1 0-15,2-1-1 16,-2-2 0-16,2 2 1 16,-2 2 0-16,-2 0 0 15,4 2 0-15,0 0 0 32,0 2 0-32,2 0 0 0,6 0 0 0,2 0 0 15,-1 0 0-15,7 2 0 16,-5-2 1-16,7 0-1 15,-1-4 0-15,2 4 0 16,3-1 0-16,7-1 0 16,1 4 0-16,7-2 0 15,2 2 0-15,-1 0 0 0,-1 2 0 16,-2-4 1-16,-3 1-2 16,-3-1 2-16,-7 0-1 15,-9 0 0 1,-7-2 1-16,-8 2-1 0,-12 4-1 15,-13-6-5-15,0-4-29 16,-21 12 0-16,-33-8-2 16,23 2 1-16</inkml:trace>
  <inkml:trace contextRef="#ctx0" brushRef="#br0" timeOffset="158262.2368">11887 5457 31 0,'0'0'33'15,"0"0"1"-15,0 0 1 16,-4-23-20-16,4 23-1 16,0 0-4-16,29 8-1 15,-29-8-2-15,10 17-1 16,-16 0-2-16,6 14 0 16,-12-1 0-16,5 7-1 15,-7-3-1-15,5-1 0 16,1-4-1-16,4-8 0 15,4-21-1-15,0 19 1 16,0-19 0-16,17 2-1 0,-17-2 1 16,24-6 0-16,-24 6-1 15,28-9 1-15,-10 3-1 16,1 0 0-16,4 0 0 16,0 1-1-16,2-1 0 15,1-2-1-15,-3 4-1 16,-4-7-2-16,2 11-1 15,-17-19-8-15,15 15-23 16,-19 4-2-16,0-21-1 16,0 21 2-16</inkml:trace>
  <inkml:trace contextRef="#ctx0" brushRef="#br0" timeOffset="158518.3266">12095 5440 57 0,'0'0'37'0,"0"0"1"15,0-18-3-15,0 18-22 16,0 0-2-16,4 18-2 16,-4-18-3-16,-4 36-1 15,1-11-1-15,6 6-2 16,-3-1 0-16,2 7 0 16,0-3-2-16,0-1 1 15,0-4 0-15,0-8-2 16,0-2 1-16,-2-19-3 15,4 27-2-15,-4-27-4 16,0 0-22-16,0 0-9 0,0 0-1 16,0 0 1-16</inkml:trace>
  <inkml:trace contextRef="#ctx0" brushRef="#br0" timeOffset="158834.4383">12385 5438 59 0,'27'7'39'16,"-27"-7"0"-16,13 37 1 16,1-3-26-16,-30-11-3 0,11 23-3 15,-17-3-4 1,5 10 0-16,-8-1-2 15,2 2-1-15,-2-2 0 16,1-4-1-16,5-6 1 0,4-6 0 16,1-5-2-16,5-6 1 15,3-4-2-15,6-21-2 16,-6 31-2-16,6-31-6 16,0 0-27-16,8-18-2 15,-8 18 1-15,17-30-1 16</inkml:trace>
  <inkml:trace contextRef="#ctx0" brushRef="#br0" timeOffset="159586.706">12396 5835 50 0,'0'0'35'0,"0"0"0"16,0 0-11-16,0 0-8 15,0 0-4-15,29-16-3 16,-29 16-3-16,35-13-1 16,-18 5-1-16,14 6-1 15,-6-1 0-15,0 4 0 16,-2 1-1-16,-1 6 0 15,-22-8-1-15,29 23 1 16,-22-6-2-16,-7-17 1 16,-2 33 0-16,-11-16-1 15,-6 2 1-15,-6-1 0 16,-2-5-1-16,0-1 0 0,1-5 1 16,3-3-2-16,23-4 1 15,-25 4 0-15,25-4-1 16,0 0 1-16,23-10 0 15,-1 6 0-15,5 3 0 16,3-1 0-16,5 4 0 16,2 1 0-16,-2 3 0 15,-5 4 0-15,-5 1 0 16,-5 5 1-16,-13 1-1 16,-7 4 1-16,-11-4 0 15,-8 2 0-15,-8-5 0 16,-4 1 1-16,-4-3-2 15,0-5 1-15,3-1 0 0,5-2 1 16,1-4-1-16,9 0-1 16,17 0 0-16,-21-2-1 15,21 2 0-15,0 0-2 16,0 0-3-16,0 0-7 16,0 0-27-16,-2-25-2 15,2 25 2-15,0 0-1 16</inkml:trace>
  <inkml:trace contextRef="#ctx0" brushRef="#br0" timeOffset="160289.9565">13114 5735 38 0,'0'0'35'0,"0"0"2"15,23-17 0-15,-6 22-21 16,-17-5-3-16,0 0-3 15,0 0-2-15,0 0-2 0,0 0-1 16,16 27-2-16,-18-4 0 16,6 8 0-16,-6-2 0 15,6 7-1-15,-4 1-1 16,2-1 0-16,1-3-1 16,1-1 1-16,0-7-1 15,0-6 0-15,-4-19 0 16,10 24-2-16,-10-24-1 15,0 0-2-15,25 0-4 16,-27-25-16-16,11 7-14 16,1-5-2-16,0-2 2 15,-1-2-1 1</inkml:trace>
  <inkml:trace contextRef="#ctx0" brushRef="#br0" timeOffset="160854.1588">13459 5739 26 0,'4'-21'32'0,"-4"21"1"15,0 0 1-15,6-18-18 16,-6 18-5-16,0 0-2 15,0 0-3-15,0 0 1 16,0 0-2-16,0 0 1 16,0 0-1-16,0 0 0 15,0 0 0-15,0 0 0 0,15 27-1 16,-15-27-1-16,6 35 0 16,-4-14-1-16,4 6 0 15,-4 0-1 1,1 5 0-16,-1-1 0 0,0 0 0 15,0-3 0-15,0-1 0 16,0-4 0-16,0-5-1 31,-2-18 0-31,4 26 0 0,-4-26 0 0,0 0-2 16,0 0 1-16,0 0-2 16,0 0-2-16,0 0-3 15,0 0-18-15,0 0-16 16,0 0 2-16,-25-11-1 0,25 11 2 15</inkml:trace>
  <inkml:trace contextRef="#ctx0" brushRef="#br0" timeOffset="161538.4001">12985 5658 38 0,'0'0'37'0,"0"0"-1"16,0 0 2-16,-18-25-18 15,36 37-6-15,-18-12-4 16,30-10-2-16,-3 3-2 16,22 3-2-16,1-6 0 15,13 6-1-15,1-3 0 0,0 3-1 16,-4 2-1-16,-8 4 0 15,-6 2-1-15,-11-2-1 16,-6 9-4-16,-29-11-10 16,21-2-26-16,-21 2 0 15,0 0 0-15,0 0-1 16</inkml:trace>
  <inkml:trace contextRef="#ctx0" brushRef="#br0" timeOffset="162310.6743">14082 5470 45 0,'0'0'37'0,"0"0"1"16,-4 19-3-1,-17-20-15-15,21 31-5 0,-29-14-4 16,17 20-3-16,-13-1-3 15,8 9-1-15,-6 2-1 16,6 5-1-16,-1 1 0 16,9 0-1-16,3-6 1 15,8 2-1-15,2-4 0 16,11-2 0-16,0-5 0 16,10-5 2-1,1-7-2-15,2-2 1 0,0-7-2 0,0-5 1 16,-4-5 0 15,-5-8-1-31,-19 2 1 0,27-6-2 0,-27 6 1 0,0 0-1 16,8-17-1-16,-8 17-3 15,0 0-5-15,-12-27-33 16,12 27 2-16,-15-30-3 16,7 10 3-16</inkml:trace>
  <inkml:trace contextRef="#ctx0" brushRef="#br0" timeOffset="163310.0316">14061 5649 4 0,'-21'-2'29'0,"21"2"1"15,0 0 0-15,0 0-10 16,27 2-4-16,-27-2-4 16,36-14-2-16,-13 1-1 15,28 13-1-15,-13-14-2 16,18 16 0-16,-13-6-1 15,7 14-1-15,-14-2 0 16,1 13-1-16,-22 0-1 0,-11 6 0 16,-15 2 0-16,-14-1-1 15,-16 3 0-15,-3-2 0 16,-8-4-1 0,2-4 1-16,1-4-2 0,9-3 1 15,9-5-1-15,31-9 0 16,0 0 1-16,0 0-1 15,13-17 0-15,18 9 1 16,10 1-1-16,5 1 1 16,8 0 1-16,2 10-1 15,-2 2 1-15,0 5 0 16,-10 3 0-16,-5 5 1 0,-14-2 0 16,-8 4 0-16,-17-2-1 15,-9-1 1-15,-12-1-1 16,-8-2 1-1,-6-5-1-15,-4-1 0 16,-1-3-1-16,1-2 0 0,6 0-2 16,3-6-1-16,30 2-4 15,-41-16-14-15,41 16-18 16,0 0-1-16,4-28 0 16,13 14 0-16</inkml:trace>
  <inkml:trace contextRef="#ctx0" brushRef="#br0" timeOffset="163718.1774">14674 5840 58 0,'23'-7'39'16,"-23"7"0"-16,-23 17 0 0,8 8-23 16,-26-17-4-16,12 15-5 15,-9-6-2-15,13 8-2 16,3-4-1-16,15-2-1 15,7-19 0-15,25 19 0 16,6-17-1-16,5-4 0 16,5-3 0-16,-4-7-1 15,-1-3 1-15,-7-4 0 16,-6-3 0-16,-9 1 0 16,-7 4 1-16,-7 17-1 15,-3-29 1-15,3 29-1 16,0 0 1-16,-22-2 0 15,22 2 0-15,-9 35 0 0,9-10 0 16,6 4-1-16,3-2 1 16,9-3 0-16,1 3-1 15,4-2 0-15,2-2-2 16,-4-13-1-16,4-1-3 16,-25-9-10-16,29-21-25 15,-29 21-1-15,16-27 2 16,-16 4-2-16</inkml:trace>
  <inkml:trace contextRef="#ctx0" brushRef="#br0" timeOffset="164182.3489">14964 5532 75 0,'21'-20'38'0,"-21"20"1"15,17-21-10-15,8 33-18 16,-25-12-2-16,33 23-1 15,-18-6-3-15,12 18 0 0,-3-1-2 16,4 10 0-16,-2 2-1 16,-1 8 0-16,-2-4-1 15,-4 0 0 1,-3-2 0-16,-5-2 0 0,-5-6 0 16,-8 0 0-16,-6-9-1 15,-3 0 2-15,-7-10-1 16,1-2 0-16,0-4-1 15,-1-5 1-15,18-10-2 16,-27 10 0-16,27-10 0 16,-19-6-3-16,19 6-2 15,-14-27-9-15,14 27-26 16,-21-21-2-16,21 21 2 0,-19-31-2 16</inkml:trace>
  <inkml:trace contextRef="#ctx0" brushRef="#br0" timeOffset="167526.5271">15255 5442 29 0,'0'0'33'0,"0"0"0"16,0 0-9-16,0 0-5 15,0 0-5-15,0 0-3 16,0 0-3-16,13-18-3 16,5 16-1-16,-18 2-1 15,34-15-1-15,-9 5-1 16,2 8 0-16,0-1 0 15,-1-3 0-15,-5 8 0 16,-4 0 1-16,-17-2 0 16,0 0 0-16,2 25 0 15,-2-25 0-15,-37 25 0 16,14-8 0-16,-6-4-1 16,6 1 0-16,2-3-1 0,21-11 0 15,-17 14 0-15,17-14 0 16,17-2 0-16,4 0 1 15,6 0-2-15,6 0 2 16,0 4-1-16,0 4 0 16,-8 1 1-16,-2 9 0 15,-23-16 0-15,23 36 1 16,-25-19 0-16,-4 4 0 16,6-21 0-16,-31 29 0 15,10-21-1-15,0 0 1 16,-2-5-2-16,2-4 0 15,1-1-1-15,-3-8-3 0,23 10-6 16,0 0-30-16,-25-8-1 16,25 8 0-16,0 0 0 15</inkml:trace>
  <inkml:trace contextRef="#ctx0" brushRef="#br0" timeOffset="168854.0072">15754 5779 25 0,'0'0'31'16,"0"0"0"-16,0 0-6 15,0 0-8-15,0 0-3 16,0 0-3-16,0 0-3 16,0 0 0-16,0 0 0 15,0 0-1-15,0 0-1 16,-17-6-1-16,17 6 0 15,0 0-1-15,0 0 0 16,0 0-1-16,0 0 0 16,0 0-1-16,0 0 1 15,0 0-1-15,0 0 0 0,27-2 0 16,-6 2-1-16,2-1 0 16,8-1 0-16,2 0 0 15,2 0 0-15,-1 0 1 16,-1 0-1-16,-8 0 1 15,-3 0-1-15,-22 2 0 16,25 0 1-16,-25 0-1 16,0 0 0-16,0 0 0 15,0 0-1-15,0 0 0 16,0 0 1-16,0 0-1 16,0 0-2-16,0 0-1 15,0 0-4-15,0 0-34 16,0 0-2-16,19-8 0 0,-19 8 0 15</inkml:trace>
  <inkml:trace contextRef="#ctx0" brushRef="#br0" timeOffset="170146.4604">16493 5511 10 0,'0'0'31'0,"0"0"0"16,0 0 2-16,0 0-11 15,0 0-3 1,0 0-4-16,0 0-4 16,0 0-2-16,0 0-1 0,0 0-2 15,19 0 0-15,-19 0-1 16,0 0-1-16,6 17 0 16,-6-17 0-16,4 21-1 15,-4-21-1-15,2 25 0 16,-2-25 0-16,-2 25-1 15,2-25-1-15,-4 23 1 16,4-23 0-16,-8 23 0 16,8-23-1-16,0 0 1 0,-1 19-1 15,1-19 0 1,19 4 1-16,-2-8-1 0,4 2 0 16,6-4 0-1,0-1-1-15,6 3 1 0,-6-4-2 16,0 6 0-16,-8-7-2 15,5 11-3-15,-19-20-4 16,20 16-27-16,-25 2-3 16,8-21 0-16,-8 21 1 15</inkml:trace>
  <inkml:trace contextRef="#ctx0" brushRef="#br0" timeOffset="170374.5388">16755 5451 61 0,'0'0'38'0,"0"0"1"16,0 0-1-16,35 17-23 16,-35-17-3-16,8 21-4 0,-10-3-3 15,8 10-2-15,-6-3-1 16,0 8 0-16,-4-8-1 16,2 0-1-16,-2-2 0 15,4-23-3-15,-6 34-2 16,6-34-10-16,-19 6-25 15,19-6-1-15,0 0 1 16,10-21-1-16</inkml:trace>
  <inkml:trace contextRef="#ctx0" brushRef="#br0" timeOffset="170626.6286">17106 5449 85 0,'0'21'40'16,"-5"8"0"-16,-3 21-9 16,-15-21-21-16,11 24-1 15,-13-5-3-15,4 8-3 16,-4-4 0-16,2-4-2 16,3-6 0-16,5-8-1 15,2-3-1-15,1-12-1 16,8-1-3-16,4-18-3 15,0 0-22-15,0 0-12 16,0 0 1-16,12-23 0 0</inkml:trace>
  <inkml:trace contextRef="#ctx0" brushRef="#br0" timeOffset="171130.8106">17099 5770 41 0,'0'0'36'0,"23"-12"-1"16,-23 12 2-16,37-25-16 16,3 25-12-16,-13-11-1 0,12 11-3 15,-10-6 0-15,3 10-2 16,-9-2 0-16,-5 7-1 15,-18-9 0-15,-8 23-1 16,-15-7 0-16,-6 1 0 16,-6 2-1-16,-3-2 1 15,1-3-1-15,4-5 0 16,6-3 0-16,27-6 1 16,-21 8-1-16,21-8 0 15,17-4-1-15,5 2 2 16,9 2-2-16,3 2 2 15,3 2 0-15,1 5 0 16,-5 3 0-16,-4 3 1 0,-10 2 0 16,-5 1 0-16,-20 1 0 15,-5 2-1-15,-13-4 1 16,-4 0-1-16,-7-5 0 16,-2-4-1-16,1-5 0 15,3 1-1-15,10-4-1 16,-2-11-4-16,25 11-6 15,-22-12-29-15,22 12 0 16,-4-32-1-16,12 9 2 16</inkml:trace>
  <inkml:trace contextRef="#ctx0" brushRef="#br0" timeOffset="171446.9203">17517 5683 84 0,'0'0'40'0,"23"2"1"16,-23-2-6-16,22-2-25 16,-22 2-2-16,4 27-3 15,-6-2-2-15,4 8-1 16,-6-1 0-16,4 8-1 15,-4-3 0-15,4-1 0 16,0-5-1-16,0-8 0 0,4-4 0 16,-4-19-1-1,17 16-2-15,-17-16-3 16,25-10-5-16,-19-7-31 16,9-4 1-16,-1-10-1 0,1-7 2 15</inkml:trace>
  <inkml:trace contextRef="#ctx0" brushRef="#br0" timeOffset="171686.0046">17774 5616 56 0,'23'-8'39'15,"-23"8"1"-15,25 8 1 16,-10 23-23-16,-15-31-4 16,14 44-5-16,-18-12-3 15,6 11-2-15,-4-1-1 16,2 2-1-16,0-8-1 15,2-3 0-15,0-6-1 16,2-8 1-16,-4-19-2 0,8 23-1 16,-8-23-1-16,0 0-2 15,0 0-5-15,-6-23-31 16,2 6 0-16,-12-10-1 16,1-6 2-16</inkml:trace>
  <inkml:trace contextRef="#ctx0" brushRef="#br0" timeOffset="171906.0854">17336 5597 74 0,'40'0'40'16,"14"-2"1"-16,10-4-1 15,19 12-28-15,-12-16-3 31,18 14-3-31,-12-6-3 0,-1 2-2 0,-9 4-3 16,-17-10-6-16,-2 8-33 16,-24 4 0-16,-24-6 0 15,0 0 0-15</inkml:trace>
  <inkml:trace contextRef="#ctx0" brushRef="#br0" timeOffset="173090.5038">18503 5480 35 0,'0'0'37'15,"0"0"0"-15,0 0 0 16,0 0-15-16,0 0-7 16,0 0-4-16,-12 27-3 15,-7-8-1-15,7 15-2 16,-7 1-1-16,2 13 1 16,-4 4-2-16,7 3-1 15,3-1 0-15,9-6 0 16,4-6 0-16,11-3-1 0,2-7 1 15,9-7-1-15,-3-6 0 16,4-5 0-16,-6-7 0 16,2 1 0-16,-21-8 0 15,24 4-1-15,-24-4-2 16,0 0 0-16,25-10-4 16,-29-9-6-16,4 19-30 15,9-29-1-15,-3 12 0 16,-6-4 0-16</inkml:trace>
  <inkml:trace contextRef="#ctx0" brushRef="#br0" timeOffset="173578.6773">18680 5683 38 0,'0'0'33'0,"18"-25"2"16,-18 25 1-16,40-7-23 16,-32-16-1-16,23 19-2 15,-14-17-1-15,20 19-1 16,-12-14-2-16,13 14 0 0,-9-3-1 15,4 9-1-15,-10 1 0 16,-3 14-2-16,-15 3 0 16,-3 6 1-1,-13 5-2-15,-9 5 0 0,-7 1-1 16,-3-1 1-16,-3-3-1 16,4-5 1-16,4-5-1 15,4-6 0-15,21-19 0 16,-24 23 1-16,24-23-1 15,0 0 0-15,0 0 0 16,20 4 0-16,-20-4 1 16,34-7-1-16,-10 3 0 15,3 0 0-15,2 2-1 0,-1-2-2 16,7 8-3-16,-17-14-30 16,9 10-5-1,-6-3-1-15,-2-3 1 16</inkml:trace>
  <inkml:trace contextRef="#ctx0" brushRef="#br0" timeOffset="174030.8398">19427 5745 67 0,'0'0'40'0,"0"0"0"16,0 0 0-16,0 0-26 16,-46 3-5-16,26 15-2 0,-7-7-3 15,10 10-1-15,0-3-1 16,7 3-1-16,6-2-1 16,4-19 1-16,19 25 0 15,-1-18-1-15,3-5 0 16,4-7 0-16,0-3 0 15,-2-5-1-15,-2-3 2 16,-21 16-1-16,29-27 0 16,-29 27 0-16,14-25 1 15,-14 25 0-15,0 0-1 16,0 0 1-16,0 0 0 16,0 0 0-16,-4 29-1 15,10-8 1-15,1 0 0 0,5 4-1 16,0-2 1-16,1-2-1 15,3-1-2-15,-16-20-2 16,28 25-8-16,-28-25-30 16,24-8 0-16,-24 8-1 15,11-29 1-15</inkml:trace>
  <inkml:trace contextRef="#ctx0" brushRef="#br0" timeOffset="174449.9907">19778 5434 67 0,'8'-21'39'0,"-8"21"0"15,17-14 2-15,-17 14-30 16,27-4-2-16,-27 4-2 16,37 16-2-16,-20 3 0 15,6 14-1-15,-4 3-2 16,1 10 1-16,-5 6-1 16,-1 4 0-16,-7-1-1 15,-1 7 1-15,-8-9-1 0,-4-3 1 16,-5-6 0-16,-1-9 0 15,-1-5-1-15,-1-7-1 16,14-23 1 0,-21 25 0-16,21-25-2 0,-17 6 0 15,17-6-1-15,-18-6-2 16,18 6-5-16,-27-15-33 16,27 15-2-16,-15-31 0 15,9 12 1-15</inkml:trace>
  <inkml:trace contextRef="#ctx0" brushRef="#br0" timeOffset="175226.2629">20038 5269 25 0,'20'-8'33'0,"-20"8"1"15,30-27-5-15,3 27-12 16,-17-19-2-16,22 21-3 16,-17-15-4-16,20 15-1 0,-16-12-2 15,10 8 1-15,-14-2-2 16,0 14 1-16,-21-10-2 15,0 0 0-15,-13 23-1 16,-7-8 1-16,-7-1-2 16,0-1 0-16,0-1-1 15,6-7 0-15,21-5 0 16,-23 8 0-16,23-8 1 16,0 0-2-16,25 6 1 15,-6-2 0-15,4 1 1 16,3 5-1-16,1-2 0 15,2 5 1-15,-1-1 0 16,-4 3 1-16,-7 2-1 0,-7 0 1 16,-10-17 1-16,-6 33-1 15,-13-18 0-15,-7-1 0 16,-6-5-1-16,-1 1 0 16,0-4-2-16,-2-12-4 15,18 2-28-15,-10-17-9 16,8-2 0-16,-4-4 0 15</inkml:trace>
  <inkml:trace contextRef="#ctx0" brushRef="#br0" timeOffset="182166.7353">21140 4692 52 0,'0'0'36'0,"0"0"2"0,-18 7-9 16,18-7-13-16,0 0-3 16,16 17-2-16,-16-17-2 15,17 6-2-15,-17-6-2 16,39 8 0-16,-14-10-1 16,7 4-1-16,-1-6-1 15,6 4-1-15,0-2 0 16,-1-2-1-16,-1 0 0 15,-4-1-2-15,0 3-2 16,-12-6-2-16,2 16-4 16,-21-8-14-16,-17-10-17 15,-4 16-1-15,-8 5 1 16,-14 1 1-16</inkml:trace>
  <inkml:trace contextRef="#ctx0" brushRef="#br0" timeOffset="182345.7943">21142 4856 75 0,'0'0'41'0,"-24"22"-1"0,24-22-1 16,0 0-27-16,24 25-4 16,-5-29-1-1,17 8-3-15,1-10-1 0,9 4-2 16,-3-4-1 15,-1 0-2-31,-1 6-4 0,-28-17-21 0,12 15-14 0,-25 2-2 16,0 0 2-16,0 0-2 0</inkml:trace>
  <inkml:trace contextRef="#ctx0" brushRef="#br0" timeOffset="184254.4732">23093 3711 51 0,'8'-23'23'16,"-8"23"0"-16,14-42-1 15,-14 42-3-15,-2-27-4 16,2 27-4-16,-21-13-3 16,21 13-2-16,-53 4-2 15,11 15 0-15,-14 4 0 16,-2 17-1-16,-7 8 0 16,3 17-1-16,2 6 1 15,18 8-1-15,11-4 1 16,25 0-2-16,18-6 0 15,22-14 1-15,18-11-2 16,16-15 1-16,7-17-1 16,6-9 1-16,-2-16 1 0,-4-8-1 15,-9-14 0-15,-12-5 0 16,-13-6 1-16,-16-4-2 16,-16 2 1-16,-11-2-1 15,-7 4-1-15,-14 2-1 16,-1 15-2-16,-10-5-6 15,34 34-22-15,-45-15-8 16,18 17-1-16,2 9 0 16</inkml:trace>
  <inkml:trace contextRef="#ctx0" brushRef="#br0" timeOffset="184542.5735">22891 4105 76 0,'-17'5'40'0,"17"-5"1"15,11 31-9-15,-11-31-20 16,43 10-2-16,-16-3-3 16,19 16-2-16,-2-5-1 15,6 5-1-15,-5-2-1 16,-1 4-1-16,-7-6 0 15,-6-2-1-15,-6-2-1 16,-8-5-1-16,-17-10-4 0,0 0-9 16,17 15-27-16,-17-15-1 15,0 0-1-15,-11 18 1 16</inkml:trace>
  <inkml:trace contextRef="#ctx0" brushRef="#br0" timeOffset="185245.8268">22224 4670 42 0,'0'0'36'0,"0"0"3"16,0 0-1-16,40 14-22 15,-19-28-3-15,37 18-1 16,-6-13-4-16,33 11-1 0,2-10-2 16,17 8-1-16,6-8-1 15,4 4 0-15,-2 2-2 16,-10 1-1-16,-9-1 0 16,-16-2-2-16,-6 4 0 15,-21-2-3-15,-5 8-2 16,-20-16-6-16,17 12-27 15,-23-2-2-15,-19 0 1 16,25-2 0-16</inkml:trace>
  <inkml:trace contextRef="#ctx0" brushRef="#br0" timeOffset="186450.255">21930 5137 25 0,'0'0'36'0,"0"0"0"16,18-14 2-16,-18 14-21 15,0 0-1-15,17 2-2 16,-17-2-4-16,0 0-3 15,0 0-2-15,-8 29-1 0,8-29-1 16,-11 30 0 0,3-10-1-16,0 1-1 15,-3-4 1-15,1 2 0 16,10-19-1-16,-17 29 0 0,17-29 0 16,-12 21 0-16,12-21-1 15,0 0 1-15,0 0-2 16,29 2 1-16,-11-8 0 15,5 2 0-15,0 1 0 16,4-3 0-16,0 2-1 16,-2 0 0-16,0 6-2 15,-4-6-1-15,2 8-3 16,-23-4-6-16,45-15-22 16,-45 15-5-16,23-23 0 15,-23 23 0-15</inkml:trace>
  <inkml:trace contextRef="#ctx0" brushRef="#br0" timeOffset="186682.3354">22216 5083 56 0,'0'0'40'16,"0"0"0"-16,0 0 1 0,19 6-26 16,-36-5-2-16,19 19-5 15,-2-20-3-15,-12 40-1 16,6-11-1-16,1 3-2 15,1 3 0-15,0-1 0 16,2-1-2-16,2-6 0 16,2 2-3-16,-2-29-4 15,15 36-18-15,-15-36-15 0,0 0 0 16,0 0-1-16,0 0 1 16</inkml:trace>
  <inkml:trace contextRef="#ctx0" brushRef="#br0" timeOffset="186991.4436">21772 5641 51 0,'0'0'37'0,"0"0"1"0,0 0 0 15,21-21-25-15,16 27-1 16,-16-20-3-16,24 12-3 16,-9-7-3-16,9 3-3 15,3 6-4-15,-13-21-11 16,7 19-23-16,-9 4-2 15,-8-4 0-15,-8 10 1 16</inkml:trace>
  <inkml:trace contextRef="#ctx0" brushRef="#br0" timeOffset="187829.7434">21712 5793 37 0,'-17'0'34'16,"17"0"0"-16,0 0-3 0,0 0-18 15,33 0-3-15,-12-10-3 16,22 8-3-16,-5-4 0 16,12 8 0-16,-5-2-1 15,1 6 0-15,-9-2-1 16,-3 11 2-16,-16-3-1 16,-5 11 0-16,-15-4-1 15,-7 4 0-15,-13-6 0 16,-3 2 0-16,-6-3 0 15,1-1-2-15,-3-5 1 16,4-3 0-16,6-5-1 16,23-2 0-16,-20-6 0 0,20 6-1 15,18-17 0-15,1 6 1 16,10 3-1-16,2 2 0 16,5 2 1-16,1 6 0 15,-2 4-1-15,-4 6 2 16,-4 3-1-16,-6 0 1 15,-9 3 0-15,-5 1 1 16,-13-2-1-16,-3 0 1 16,-10-3-1-16,-3-3 1 15,-7-3-1-15,2-2-2 16,0-1-1-16,-4-14-6 16,31 9-30-16,-30-18-2 15,30 18 0-15,-14-28-1 0</inkml:trace>
  <inkml:trace contextRef="#ctx0" brushRef="#br0" timeOffset="188554.0022">22588 5526 57 0,'0'0'38'16,"-6"-21"0"-16,6 21 0 16,0 0-26-16,0 0-3 15,20 17-3-15,-20-17-1 16,11 38-1-16,-9-13-1 16,4 12 1-16,-4 1-2 15,0 4 1-15,0 2-2 0,-2-3 0 16,0-5 0-16,2-7-1 15,2-6-1-15,-4-23-1 16,17 25-2-16,-17-25-2 16,29-4-5-16,-27-25-17 15,13 2-12-15,3-7-1 16,-1-6 1-16,0-4 1 16</inkml:trace>
  <inkml:trace contextRef="#ctx0" brushRef="#br0" timeOffset="188770.0765">22827 5474 58 0,'0'0'39'0,"0"0"1"16,0 0 0-16,14 42-25 0,-24-23-4 15,18 20-3-15,-8-3-3 16,10 10-1-16,-5 0-1 16,7-2-1-16,-4-3-1 15,1-5 0-15,-1-9-2 16,0-8 0-16,-8-19-2 15,13 18-2-15,-13-18-4 16,0 0-30 15,6-22-2-31,-12-6-1 0,0-3 1 0</inkml:trace>
  <inkml:trace contextRef="#ctx0" brushRef="#br0" timeOffset="189002.1598">22461 5438 72 0,'0'0'41'0,"0"0"-1"15,36-8 1-15,22 10-33 16,-17-6-1-16,15 4-2 16,-2-2-2-16,6 2-2 15,-3 0-1-15,-3 4-3 16,0 0-3-16,-21-14-8 15,4 8-27-15,-8 2 1 16,-8 0-1-16,-4 2 0 0</inkml:trace>
  <inkml:trace contextRef="#ctx0" brushRef="#br0" timeOffset="189550.3528">23340 5528 27 0,'0'0'35'0,"22"-14"1"15,-22 14-1 1,25-5-17-16,-35-13-1 15,10 18-3-15,0 0-3 16,-19 27-4-16,-6-17 0 0,3 15-2 16,-10 0-1-16,5 7 0 15,-2 5-1-15,6-1-2 16,7 4 1-16,8-1-1 16,8-5-1-16,10-5 1 15,7-8-1-15,7-11 0 31,5-6 0-31,3-8 0 0,-1-10-1 0,-2-5 1 16,-4-8-1-16,-4-5 1 0,-7 1-1 16,-4-2 0-16,-9 3 1 15,-4 7 0 1,-1 4 0-16,4 19 1 16,-20-12-1-16,20 12 1 0,-17 27 0 15,13 0-1-15,4 3 1 16,4 3-1-16,2 0 1 15,4-5-1-15,3 3-1 16,1-10-1-16,3-3-2 16,-17-18-3-16,37 13-17 15,-37-13-18-15,25-23 0 16,-18-2 0-16,3-8 1 16</inkml:trace>
  <inkml:trace contextRef="#ctx0" brushRef="#br0" timeOffset="190174.5746">23473 5225 46 0,'0'0'34'0,"0"0"-1"0,0-21-8 15,0 21-13-15,22-4-4 16,-1 6-2-16,-21-2-2 16,42 0-1-16,-22 0 0 15,7 11 0-15,-10-7 0 16,0 11 0-16,-17-15-1 16,8 29 1-16,-8-29 0 15,-21 33-1-15,2-22 0 16,-5 5-1-16,1-7 0 15,2-1 0-15,21-8-1 0,-27 4-1 16,27-4 0-16,0 0 0 16,17-2 0-16,5-2-1 15,3 2 1-15,6-2 0 16,-1 8 1-16,1 2 0 16,-2 2 0-16,-6 3 1 15,-3 1 0-15,-20-12 1 16,17 28 0-16,-19-7 0 15,-6-3-1-15,8-18 0 16,-29 28 0-16,12-26-2 16,0 12-2-16,-10-22-13 15,5 6-23-15,22 2 1 16,-25-19-1-16,25 19 0 0</inkml:trace>
  <inkml:trace contextRef="#ctx0" brushRef="#br0" timeOffset="191814.1643">24214 5154 44 0,'0'0'38'15,"0"0"-1"-15,2-19-4 16,-2 19-16-16,0 0-4 16,-15 21-2-16,-16-16-4 15,8 20-1-15,-14 0-2 0,2 10-1 16,-7 3 1 0,1 10-2-16,7 4 0 15,7 4-1-15,9 1 0 16,7 1 0-16,7-5 0 0,13 1 0 15,9-4 0-15,1-6 1 16,2-4-1-16,1-7 1 16,-3-8-1-16,4-2 0 15,-23-23 1-15,29 29-1 16,-29-29 0-16,21 15 0 16,-21-15 0-16,19 8-1 15,-19-8 1-15,18 5 0 16,-18-5-1-16,17 4 0 15,-17-4-1-15,0 0 0 16,19 6-1-16,-19-6-1 16,0 0-2-16,18-8-1 15,-18 8-4-15,0 0-18 0,17-26-14 16,-15 8-1-16,-2 18 1 16,8-34 1-16</inkml:trace>
  <inkml:trace contextRef="#ctx0" brushRef="#br0" timeOffset="192134.2735">24312 5422 67 0,'0'0'40'0,"0"0"1"16,0 0-1-16,20-4-29 15,-20 4-3-15,0 0-1 16,17 31-2-16,-3-6-1 16,-7 0-1-16,3 8-1 15,0 1 0-15,-3 8-1 16,-1-1 0-16,0-5-1 16,2-7 0-16,-6-2 1 15,1-8-2-15,-3-19-1 16,4 23-2-16,-4-23-2 15,0 0-4-15,-9-21-20 16,9 21-12-16,2-31 0 16,0 12 0-16</inkml:trace>
  <inkml:trace contextRef="#ctx0" brushRef="#br0" timeOffset="192618.4445">24646 5397 59 0,'0'0'39'15,"4"-25"1"-15,-4 25 0 16,0 0-27-16,0 0-3 16,0 0-3-16,-35 2-3 15,18 6-1-15,-4-2-1 0,-2 15-1 16,-1 0 0-16,3 6 0 15,4-2-1-15,7 4 0 16,4-3 0-16,8-1 0 16,8-4 0-16,-10-21-1 15,33 6 0-15,-12-17 0 16,0-7 0-16,0-10 0 16,3 3 0-16,-9 0 0 15,-5-2 1-15,-1 4 1 16,-7 6 0-16,-2 17 0 15,0 0-1-15,0 0 2 16,0 0-1-16,0 0 1 16,-2 32-1-1,8-5 0-15,-2 4 0 0,8 1 1 0,-7 3-1 16,9-1 0 0,-6-1-1-16,1-8-1 15,3 0-1-15,-12-25-3 0,23 33-4 16,-23-33-32-16,0 0-1 15,0 0-1-15,13-31 1 16</inkml:trace>
  <inkml:trace contextRef="#ctx0" brushRef="#br0" timeOffset="192946.5624">24777 5112 71 0,'27'-10'40'0,"-4"12"-1"16,4-14-8-16,22 34-20 16,-20-9-3-16,19 20-1 15,-13 5-2-15,7 14 0 16,-11 5-2-16,-8 14 0 15,-9 4 0-15,-11 6-1 16,-8-3 0-16,-7 3-1 0,-3-8 0 16,-5-8-1-16,1-9 0 15,2-14-2 1,3-4-3-16,-9-19-32 16,23-19-5-16,-17 16-2 0,17-16 1 15</inkml:trace>
  <inkml:trace contextRef="#ctx0" brushRef="#br0" timeOffset="207793.8373">6469 7041 18 0,'0'0'29'16,"0"0"2"-16,15-23-9 15,-15 23-2-15,0 0-1 16,0 0-3-16,0-25-3 16,0 25-1-16,0 0-2 15,0 0-3-15,0 0-1 16,0 0 0-16,0 0-2 15,8 19-1-15,-8-19 0 0,16 33 0 16,-5-10 0-16,5 14-1 16,1 5 0-16,6 4-1 15,-2 4 0-15,6 1-1 16,-2 1 1-16,1 0-1 16,1-4 0-16,0-8 0 15,0-5 0-15,0-8 1 16,-2-6-1-16,-2-10 0 15,-2-7 1-15,0-2 0 16,-2-6-1-16,-19 4 0 16,29-17 1-16,-29 17-1 15,16-31 1-15,-12 10 0 16,1-6 0-16,-1-9 0 0,2-10-1 16,2-2 1-16,0-4-1 15,1-5 0-15,7 3 0 16,-1-2-1-1,4 6 0-15,-1 4-2 0,1 10-1 16,-6-3-1-16,9 22-3 16,-17-15-15-16,-5 32-18 15,22-10-1-15,-22 10 1 16,5 31 1-16</inkml:trace>
  <inkml:trace contextRef="#ctx0" brushRef="#br0" timeOffset="208374.0412">7229 7515 35 0,'19'-13'35'0,"-19"13"2"16,0 0-5-16,8-18-10 15,-8 18-5-15,0 0-5 16,4 21-3-16,-4-21-3 16,-12 23-2-16,12-23 0 15,-13 39-2-15,5-14-1 16,6 2 1-16,4-1-1 15,6 1-1-15,3-6 1 16,-11-21 0-16,35 23-1 16,-14-24 0-16,4-11 1 15,0-1 0-15,-3-9-1 0,-5-2 1 16,-7-3 0-16,-8 2 0 16,-8 0 0-16,-4 4-1 15,-3 3 0-15,-7-3-3 16,20 21-4-16,-38-23-33 15,38 23 0-15,-27-26-1 16,27 26-2-16</inkml:trace>
  <inkml:trace contextRef="#ctx0" brushRef="#br0" timeOffset="211714.2276">7821 7170 59 0,'18'11'37'0,"5"-13"0"16,6-3 0-16,-6-11-27 15,27 16-3-15,-6-9-2 16,8 7-4-16,-3 0-4 0,-13-12-15 16,-1 11-19-16,-6 4 0 15,-29-1 0-15,0 0 0 16</inkml:trace>
  <inkml:trace contextRef="#ctx0" brushRef="#br0" timeOffset="211862.2845">7962 7277 73 0,'0'0'38'16,"0"0"0"-16,39 14-1 16,-14-30-29-16,25 16-3 15,-4-4-5-15,-7-9-8 16,9 2-28-16,-13 3-2 15,-10 4 0-15,-25 4-1 0</inkml:trace>
  <inkml:trace contextRef="#ctx0" brushRef="#br0" timeOffset="214634.2657">8743 6725 16 0,'0'0'32'16,"16"-21"3"-16,-16 21 0 0,25 13-14 16,-25-13-3-16,0 0-3 15,0 0-3 1,0 0-3-16,2 21-3 16,-2 6-1-16,-8-4-1 0,6 8 0 15,-4-2-2-15,6 1 0 16,-2-3-1-16,6-6 0 15,0-4 0-15,-4-17 0 16,15 23 0-16,-15-23 0 16,18 14 0-16,-18-14 0 15,23 9 0-15,-6-5 0 16,6-2-1-16,4-6 0 16,4 1 0-16,2-5-1 0,0 4 0 15,-2-6-1 1,0 3-1-16,-10-7-3 15,4 12-3-15,-27-17-23 16,2 19-8-16,8-29 0 0,-6 12 0 16</inkml:trace>
  <inkml:trace contextRef="#ctx0" brushRef="#br0" timeOffset="214926.3697">9139 6752 69 0,'0'0'39'0,"0"0"-1"16,0 0 2-16,-31-10-28 15,40 27-3-15,-9-17-2 16,4 35-1-16,-4-10-2 16,4 13-1-16,-4 2 0 15,6 10-1-15,-4-2-1 16,2 0 0-16,-2-6 0 16,3-7-1-16,-1-6 0 0,2-8 1 15,-6-21-1-15,10 23 0 16,-10-23 0-16,0 0-1 15,0 0 1-15,0 0-2 16,0 0 0-16,0 0-1 16,0 0-2-16,-10-25-7 15,10 25-28-15,-2-21-1 16,2 21 0-16,-13-18 0 16</inkml:trace>
  <inkml:trace contextRef="#ctx0" brushRef="#br0" timeOffset="215933.7311">9497 6796 25 0,'0'0'34'0,"22"-16"1"16,-22 16 2-16,28 4-14 16,-35-23-6-16,24 32-3 15,-17-13-3-15,-8 20-3 16,8-20-1-16,-25 46-1 0,0-10-2 16,0 8-1-16,-10 8-1 15,-1 9 0-15,-1-3 0 16,0 3-1-16,5-5-1 15,1-2 0-15,8-10-1 16,5-8-1-16,11-3 0 16,7-33-2-16,-2 25-4 15,2-25-7-15,11-19-25 16,3 1 0-16,7-5-1 16,-2-2 2-16</inkml:trace>
  <inkml:trace contextRef="#ctx0" brushRef="#br0" timeOffset="216405.8956">9488 7114 56 0,'17'-17'35'16,"-17"17"1"-16,35-17 0 15,-35 17-26-15,50-10-1 16,-25 4-2-16,10 14-1 15,-12 0-2-15,4 9-1 16,-12 0 0-16,-9 14 0 16,-12-2-2-16,-11 3 1 15,-10-3-1-15,-8 0 0 16,-5-4-1-16,1-8 0 0,-1 0 0 16,9-11-1-16,4 0 1 15,27-6-1-15,-18 0 0 16,18 0 0-1,33-6 1-15,-6 2-1 0,8 0 1 16,2 6 0-16,1 0 1 16,-1 4 0-16,-4 3 0 15,-6 9 0-15,-8-5 1 16,-6 6 0-16,-11 1 0 16,-9-1 0-16,-11 0 0 15,-7-2-1-15,-10-3 0 16,-1-5 1-16,-5-1-2 0,1-2 1 15,3-4-3-15,6-8-2 16,14 6-4-16,-12-14-25 16,29 14-8-1,-2-28 0-15,15 8 0 0</inkml:trace>
  <inkml:trace contextRef="#ctx0" brushRef="#br0" timeOffset="216702">9951 7105 82 0,'25'-2'40'16,"-25"2"1"-16,13 17 0 16,4 10-29-16,-17-8-5 15,14 14-1 1,-6-3-2-16,1 9-2 0,1-1 0 15,0 0-2-15,-3 3 0 16,-1-9 0-16,-2-5 1 16,-4-4-3-16,4-4 1 15,-4-19-3-15,2 19-2 16,-2-19-6-16,8-23-30 16,-7 0 0-16,7-5 1 15,0-16-1-15</inkml:trace>
  <inkml:trace contextRef="#ctx0" brushRef="#br0" timeOffset="216918.0772">10224 7034 80 0,'20'-14'40'0,"-20"14"1"0,11 27-1 16,-11-27-28-16,6 54-4 16,-4-18-2-16,10 12-2 15,-3-2-2-15,1 2-1 16,0-6 0-16,1-5-1 15,1-7-1-15,-3-10-2 16,-9-20 0-16,0 0-2 16,23 21-5-16,-40-35-26 15,13-3-6-15,-7-12 1 0,-5-3 0 16</inkml:trace>
  <inkml:trace contextRef="#ctx0" brushRef="#br0" timeOffset="217151.1598">9802 7066 83 0,'41'0'41'16,"14"-2"0"-16,7-13-1 16,21 17-31-16,-10-8-2 15,8 6-3-15,-7-2-1 16,-9 2-2-16,-9-2 0 15,-13 0-3-15,-9 8-3 16,-34-6-10-16,24-11-25 16,-24 11-1-16,0 0 0 15,0 0-1-15</inkml:trace>
  <inkml:trace contextRef="#ctx0" brushRef="#br0" timeOffset="219826.1108">10689 7083 20 0,'0'0'32'16,"0"0"2"-16,0 0 0 16,0 0-11-16,0 0-4 15,0 0-6-15,0 0-2 16,0 0-4-16,0 0-1 16,0 0-2-16,0 0 0 15,0 0 0-15,0 0-1 16,20 22 0-16,-20-22-1 15,15 38 1-15,-3-19-1 0,3 10 0 16,0 2-1-16,1-1 0 16,-3-1-1-16,3-2 1 15,-3-2-1-15,-3-8 1 16,-2 2 0-16,-8-19-1 16,5 21 1-16,-5-21-1 15,0 0 0-15,-5 20 1 16,5-20-1-16,0 0 1 15,0 0-1-15,-20-14 1 16,20 14-1-16,-7-29 1 16,5 2-1-16,-2-3 0 15,4-1 0-15,0-1 0 16,4-3 0-16,-2-1 0 0,5-1 0 16,5 1 0-16,1 9-1 15,5 2 1-15,-1 2 0 16,4 2 0-16,-1 3 0 15,1 7-1-15,-2 7 1 16,-19 4 0-16,33 6-1 16,-33-6 0-16,23 15-1 15,-23-15-2-15,17 16-2 16,-17-16-8-16,0 0-27 16,0 0-1-16,0 0 1 15,-15-23-1-15</inkml:trace>
  <inkml:trace contextRef="#ctx0" brushRef="#br0" timeOffset="222161.9406">11278 6719 2 0,'0'0'27'0,"-4"17"2"15,4-17 1-15,-20-11-10 16,20 11-3-16,0 0-3 16,0 0-3-16,0 0-3 15,0 0 0-15,0 0-2 16,18-8-1-16,-18 8 0 16,35-10-2-16,-12-1 0 15,9 7-1-15,-3-4 1 0,4 7-1 16,-6-1 0-16,-2 7 1 15,-25-5-1-15,23 25 0 16,-23-25 1-16,-15 35-1 16,-6-16 1-16,1 4-1 15,-3-6-1-15,2-1 1 16,4-7-2-16,17-9 0 16,0 0 1-16,0 0-2 15,0 0 1-15,29-4 0 16,2 1 0-16,7-1 0 15,5 4 0-15,-3 2 0 16,-3 7 1-16,-3 3-1 16,-5 3 1-16,-9 4 1 0,-13 0-1 15,-9 4 1-15,-13-1-1 16,-4-1 1 0,-6-8 0-16,-4 1 0 15,-4-7 0-15,4-5-1 0,0-2 0 16,4-2-1-16,4-2 1 15,21 4-2-15,-27-9 0 16,27 9-3-16,0 0-5 16,-21-10-33-16,21 10 1 15,0 0-1-15,0 0 0 16</inkml:trace>
  <inkml:trace contextRef="#ctx0" brushRef="#br0" timeOffset="223234.3216">11933 7214 49 0,'0'0'35'16,"-9"19"0"-16,9-19-4 15,0 0-13-15,0 0-4 16,0 0-3-16,21-2-3 16,-21 2 0-16,31 2-2 15,-31-2-1-15,44 2-1 16,-17 0 0-16,10 6-1 15,-4-10-1-15,1 6 1 16,-7-6-2-16,0 2 1 16,-4 0-1-16,-5 0 0 15,-18 0 0-15,17 0 0 16,-17 0-1-16,0 0-2 16,0 0 1-16,0 0-2 0,0 0-3 15,0 0-16-15,0 0-20 16,0 0 0-16,0 0 0 15,6-27-1 1</inkml:trace>
  <inkml:trace contextRef="#ctx0" brushRef="#br0" timeOffset="224633.824">12824 6815 24 0,'0'0'34'15,"26"-2"0"-15,-26 2 1 16,0 0-13-16,17-4-3 15,-17 4-4-15,0 0-4 0,0 0-3 16,0 0-1-16,0 0-2 16,0 0-1-1,-2 21 0-15,2-21-1 16,-4 29-1-16,0-10 1 0,-3 2-1 16,-3 4-1-16,0-2 1 15,3 0-1-15,-1-5 0 16,4-1-1-16,4-17 1 15,6 19-1-15,-6-19 1 16,25 4-1-16,-8-4 1 16,4-2-1-16,3 4 0 15,3-2 0-15,0 0 0 0,2 2 0 16,-1 0 0 0,-2 0-2-16,2 0 1 15,-2-2-1-15,2 0-2 16,-6-10-3-16,7 12-3 15,-22-23-17-15,13 7-14 0,-20 14 0 16,23-32 0-16,-17 13 1 16</inkml:trace>
  <inkml:trace contextRef="#ctx0" brushRef="#br0" timeOffset="224901.9141">13224 6821 40 0,'11'-23'36'16,"-11"23"1"-16,8-23 2 15,-10 5-18-15,16 36-4 16,-14-18-4-16,-4 21-3 0,4-21-4 16,-4 42-2-1,2-13 0-15,2 7-1 0,-2 1-2 16,2 3 1-16,-2 0-1 16,0-1 0-16,-2-3 0 15,2-3-1-15,-1-5 0 16,1-7-1-16,0-3 0 15,2-18-2-15,5 17-2 16,-5-17-5-16,24-21-30 16,-24 21-2-16,19-33 1 15,-6 12-1-15</inkml:trace>
  <inkml:trace contextRef="#ctx0" brushRef="#br0" timeOffset="225226.0295">13567 6855 73 0,'17'2'40'0,"-17"-2"0"16,0 29 1-16,-1 5-27 16,-17-12-5-16,12 16-2 15,-9 2-2-15,1 14-2 16,-3 1-1-16,4 7-1 15,-7-5 1-15,7 3-1 16,-3-6-1-16,5-6 0 16,-1-6 0-16,6-10 0 15,1-9 1-15,5-23-2 0,-6 25-1 16,6-25-1-16,0 0-1 16,2-19-4-16,-2 19-11 15,21-23-24-15,-13 0 2 16,-1-2-1-16,1 0 2 15</inkml:trace>
  <inkml:trace contextRef="#ctx0" brushRef="#br0" timeOffset="225842.2488">13633 7214 26 0,'0'0'35'16,"0"0"0"-16,0 0 2 15,-12-19-14-15,12 19-5 16,0 0-6-16,33-8-4 15,-33 8-2-15,33-11-2 16,-14 5-1-16,16 4 0 16,-8-2-1-16,4 6 1 15,-6 0-1-15,-2 11 0 0,-23-13 0 16,23 31 0-16,-29-12-1 16,-5 2 1-16,-13-2-1 15,-1 3 0 1,-4-7-1-16,2 0 0 0,2-5-1 15,6-8 1-15,19-2 0 16,-17-6-1-16,17 6 1 16,17-12-1-16,2 9 1 15,4-1 0-15,4 2 0 16,4 6 0-16,2 3 0 16,-4 7 1-16,-4 5 0 15,-2 2 0-15,-11 2 1 0,-6 2 0 16,-10-2 1-16,-6 0-2 15,-7-4 1-15,-4 0 0 16,-5-7-1 0,3-4-1-16,2-8 1 0,0-2-2 15,21 2 0-15,-31-18-1 16,31 18-2-16,-21-30-3 16,21 30-10-16,0 0-26 15,-8-27 2-15,8 27-1 16,-8-27 0-16</inkml:trace>
  <inkml:trace contextRef="#ctx0" brushRef="#br0" timeOffset="227661.8953">14169 7091 52 0,'0'0'35'16,"0"0"1"-16,0 0-8 15,0-31-11-15,19 41-4 16,-19-10-1-16,0 0-4 16,0 0-1-16,23 17-1 0,-23-17-1 15,14 44-1-15,-10-13-1 16,3 4 0-16,-1-3-1 16,2 5-1-16,0-1 0 15,-3-3-1-15,1-8 0 16,0-8-1-16,-6-17 1 15,10 21-2-15,-10-21 0 16,0 0-3-16,23 4-4 16,-23-4-31-16,9-33-1 15,9 6 0-15,3-3 1 16</inkml:trace>
  <inkml:trace contextRef="#ctx0" brushRef="#br0" timeOffset="227937.9924">14580 6966 79 0,'0'0'40'0,"0"0"0"15,11 23-1-15,-5 10-27 16,-14-10-4-16,10 21-2 16,-4-2-2-16,2 12-1 15,-2-4-2-15,4 2 0 16,0-6 0-16,2-2 0 15,-2-8-1-15,2-13 0 0,0-1-1 16,-4-22 0-16,6 17-1 16,-6-17-2-16,0 0-2 15,-8-33-6-15,14 14-28 16,-16-6-1-16,-2-6 1 16,-3-7-1-16</inkml:trace>
  <inkml:trace contextRef="#ctx0" brushRef="#br0" timeOffset="228222.103">14130 6909 76 0,'23'6'40'16,"10"3"1"-16,2-1-1 15,25 11-28-15,-10-15-2 0,21 11-3 16,-3-9-2-16,7 4-1 16,-7-5-2-16,-7-1-1 15,-9-2 0-15,-11 0-1 16,-14 2-2-16,-27-4-1 16,0 0-2-16,0 0-8 15,0 0-28-15,-31 13-1 16,12-9 1-16,-4 0 0 15</inkml:trace>
  <inkml:trace contextRef="#ctx0" brushRef="#br0" timeOffset="229501.5508">15135 6884 35 0,'0'0'34'16,"21"-19"2"-16,-21 19 1 15,0 0-16-15,0 0-3 16,10 23-5-16,-10-23-3 0,-15 32-2 15,1-9-3 1,4 14-1-16,-9 1 0 16,4 8-1-16,-3 8-1 15,5 2 0-15,-1-5-1 0,7 1 1 16,7-4-1-16,5-2 1 16,7-9-1-16,9 1 0 15,2-15 0-15,8-4 1 16,-2-5-1-16,4-5 1 15,-6-3-1-15,0-2 0 16,-6 0 0-16,-1-2-1 16,-20-2 1-16,17 0-1 15,-17 0 1-15,0 0-1 16,0 0-1-16,0 0 1 16,0 0-1-16,0 0 0 15,0 0-1-15,0 0-3 16,19-4-1-16,-19 4-6 0,12-21-31 15,-12 21 1-15,17-25 0 16,-9 4 0-16</inkml:trace>
  <inkml:trace contextRef="#ctx0" brushRef="#br0" timeOffset="230101.7616">15405 6970 48 0,'20'6'33'0,"-20"-6"2"16,0 0-5-16,0 0-13 16,1-17-4-16,-1 17-4 15,0 0-2-15,33-14-2 16,-33 14 0-16,39-13 0 16,-16 3 0-16,12 12-1 15,-6-4 0-15,5 8 0 0,-5 2-1 16,-4 5 0-16,-7 3-1 15,-7 7-1-15,-13 3 1 16,-7 5-1-16,-14 2 0 16,-6 3 0-1,-10-3-1-15,-1-1 1 0,-1 1-1 16,4-4 0-16,5-14 0 16,5 2 0-16,7-3 0 15,20-14-1-15,0 0 1 16,-13 21 1-16,13-21-2 15,21-2 2-15,-4 2-1 16,8 0 1-16,1 0-1 16,4 0 0-16,-1 0 1 0,4 4-1 15,-2-2 0-15,-6 2-1 16,2 3 0-16,-8-7-2 16,4 6-2-1,-17-23-10-15,-6 17-26 0,23-10-1 16,-23 10 1-16,24-15-1 15</inkml:trace>
  <inkml:trace contextRef="#ctx0" brushRef="#br0" timeOffset="230733.9871">16088 7036 42 0,'15'-27'35'0,"-15"27"1"15,18-14-1-15,-28-3-13 16,29 23-4-16,-19-6-4 16,0 0-3-16,0 0-3 0,0 0-2 15,-27-4-1-15,27 4-2 16,-28 25-1 0,6-4 0-16,1 2 0 15,-2 6-1-15,2 3 0 0,1 7 0 16,7 1-1-16,7-2 0 15,10-3 0-15,6-4 1 16,1-10-2-16,9-6 1 16,1-7-1-16,0-12 1 15,2-13 0-15,-2-8 0 16,-3-6 0-16,-5-9-1 16,3 1 1-16,-13 1-1 15,1 3 1-15,-6 5 0 0,0 7 0 16,2 23 0-1,0 0 1-15,0 0 0 16,-17 13 0-16,19 10 0 16,4 4 0-16,2 8 0 0,1 1 0 15,3-2-1-15,1-1 1 16,3-6-1-16,-3-4-2 16,-13-23 0-16,25 31-2 15,-25-31-6-15,31-6-31 16,-31 6-2-16,19-8 1 15,-19 8-1-15</inkml:trace>
  <inkml:trace contextRef="#ctx0" brushRef="#br0" timeOffset="231610.3024">16314 6834 48 0,'0'0'36'0,"0"0"1"16,0-34-8-16,0 34-6 15,0 0-5-15,0 0-6 16,0 0-2-16,31 25-4 0,-31-25-1 16,34 42 0-16,-11-14-2 15,8 13 1 1,-2 3-2-16,2 12 1 16,-8-7-1-16,-2 9 0 0,-11-2 0 15,-4 1-1-15,-12-5 0 16,-4-4 0-16,-3-10 0 15,-2-7 0-15,1-4 0 16,-1-8-1-16,15-19 1 16,-24 19 0-16,24-19-1 15,-21 8 0-15,21-8 0 16,0 0 0-16,-21 9-1 16,21-9-2-16,0 0 0 0,-21-3-4 15,21 3-13 1,0 0-23-16,0 0 0 15,6-43-1-15,-4 9 2 16</inkml:trace>
  <inkml:trace contextRef="#ctx0" brushRef="#br0" timeOffset="232369.5715">16547 6619 31 0,'0'0'33'0,"0"0"0"16,0 0-4-16,27-5-8 15,-27 5-5-15,27-14-6 16,-27 14-3-16,41-13-3 16,-22 7 0-16,8 6-1 15,-8-6 0-15,2 8 1 16,-21-2-1-16,25 10 1 15,-25-10 0-15,-5 19-1 16,5-19-1-16,-27 25 0 16,5-16 0-16,22-9-2 15,-32 21 0-15,32-21 0 16,-27 16 0-16,27-16-1 0,0 0 1 16,17-2-1-16,8 0 1 15,4-2-1-15,8 2 1 16,1 4 0-16,1 2 1 15,-3 7 0-15,-8 5 0 16,-11 3 1-16,-13 4 1 16,-8 4 0-16,-12-2-1 15,-3 0 2-15,-10-4-2 16,4 0 0-16,-4-8 0 16,2-1-1-16,4-3-1 15,2-3 0-15,3 0-1 16,-1-12-5-16,19 6-34 15,0 0-1-15,0 0-1 0,-13-19 0 16</inkml:trace>
  <inkml:trace contextRef="#ctx0" brushRef="#br0" timeOffset="262741.3592">4631 4578 15 0,'4'18'28'0,"-4"-18"1"16,0 0-1-16,0 0-19 16,0 0 0-16,0 0 1 15,0 0 0-15,0 0-1 16,-18-6 0-16,18 6-1 15,0 0-1-15,0 0-1 16,0 0-1-16,0 0-1 16,0 0-1-16,0 0 0 0,22 9-2 15,-22-9 1-15,0 0-1 16,21-13 1-16,-21 13 0 16,13-17-1-16,-13 17 0 15,18-27 1-15,-5 6-1 16,6-4 0-16,3-10 1 15,1-3-2-15,2-6 2 16,2 0-1-16,-6-2 1 16,0 3-1-16,-3-3 1 15,-3 6-1-15,-1-4 0 16,1 2-1-16,1 2 1 16,1-1-1-16,2-1 1 15,0 0-1-15,-1 4 0 0,-1 1 1 16,-1 6-1-16,-7 5 1 15,1-1-1-15,-6 4 1 16,-2 2-2 0,-2 3 2-16,0 1 0 0,-2 0-1 15,2 17 0-15,0-31 0 16,0 14 0-16,0-2 0 16,0 19 0-16,2-35 0 15,-2 35-1-15,-2-34 1 16,2 12 0-16,2 5 0 15,0-2 0-15,0-2 0 16,3 2 0-16,-1-2 1 0,2 0-1 16,-2-1 0-16,0 1 1 15,-4 0-1-15,-2 0 1 16,0 4-1 0,0-4 0-16,-2 2 1 0,2-2-1 15,0-1 0-15,2-1 0 16,2-3 0-16,0 3 0 15,-2 0 1-15,0 1-1 16,0 22 0-16,0-36 1 16,0 36-1-16,-6-25 0 15,6 25 0-15,-6-17 1 16,6 17-2-16,-3-25 1 16,3 25 0-16,-8-31 0 0,8 31 0 15,-12-38 0 1,7 21 1-16,-5-8-1 15,4 5 0-15,-4-1 1 16,5-2-1-16,-3 4 0 0,0 0 0 16,1-4 0-16,-3 4-1 15,2 0 2-15,-1 1-1 16,1 1 0-16,-2-2 0 16,10 19 0-16,-15-35 0 15,7 18 0-15,2-4 0 16,-1 2-1-16,3-4 0 15,-4 4 0-15,0-3 1 16,2-1-1-16,-3 0 0 16,1 0 0-16,0 0 1 15,1 0 0-15,-3 2 0 16,4-8-1-16,-2 5 1 16,3-7 1-16,-1 0-1 0,-2 0 1 15,0 1-2-15,1-1 2 16,-1 0-1-16,-4 1 0 15,5-1 0-15,-3 0 0 16,0 3-1-16,3-7 2 16,-3 2-1-16,0 1 0 15,1-1 0-15,-3 6 0 16,1 4 0-16,-5 2 0 16,3 4 0-16,13 17 0 15,-27-21-1-15,27 21 2 16,-31-17-1-16,14 7 0 15,17 10 0-15,-33-23 0 16,15 10 0-16,-5 3 0 0,2-3 0 16,-2 1 0-16,-6-1 0 15,0-1 0-15,-2 3 0 16,0-7 0-16,-3-1 0 16,5-2 0-16,-2 2 0 15,4 0 0-15,4 2 0 16,1-1 0-16,5 1 0 15,2 0 1-15,-3-1-2 16,1 9 1-16,-4-5 0 16,-2 3 0-16,-3-1 0 15,-1 5 0-15,-1-3-1 16,4 2 1-16,-6 3 0 16,4-5 0-16,-1 2 0 0,0-1-1 15,0-3 2-15,2-1-2 16,0 1 1-16,-2-1 0 15,6 0 0-15,-2 1-1 16,4 1 1-16,19 11 1 16,-31-29-2-16,13 21 1 15,-1-1 0-15,-4 5-1 16,0 2 1-16,-6 0 0 16,-4 0 0-16,-2 6-1 15,-1 2 1-15,-1-5 0 16,0-1 0-16,1 0 0 15,3-5 0-15,-2-1 0 0,4 0 1 16,-1-3-1-16,7-1 0 16,3 2 0-16,-1-3 0 15,6-1 0 1,17 12 0-16,-27-19-1 0,27 19 2 16,-23-17-1-16,23 17 0 15,-35-14 0-15,18 9 0 16,-7 1 0-16,-3 0 0 15,0-4-1-15,-1 3 1 16,-1-5 0-16,-2 0 0 16,2 1 0-16,0 1 0 15,0-3 0-15,2 3 0 16,-2 2 1-16,4 2-2 0,0 1 2 16,0-1-1-16,2 4 0 15,1-2 0 1,3 8 1-16,-2 1-1 15,0 3 0-15,-2 1 0 0,-1 5 0 16,-1 1-1-16,-4 0 1 16,-1 2 0-16,-3-1 0 15,-2-7 0-15,2 6 0 16,-1-3 0-16,1-1 0 16,-2 1 0-16,0-1 0 15,1 1-1-15,3-3 1 16,4 2 0-16,-2 1 0 15,2-1 0-15,0 3 1 16,4-1-1-16,-1 0 0 16,5 3 1-16,-4 1-1 15,-2 0 0-15,0 4 0 16,0-2 0-16,0 2 0 0,-2-2 0 16,-4 2 0-16,0-2-1 15,0 6 1-15,-2 0 0 16,3 2 0-16,-1 2 0 15,0-1-1-15,2-1 1 16,4 2 1-16,0-1-1 16,4-7 1-16,-1 2-1 15,7-4 1-15,-4 2 0 16,1 0-1-16,3 6 0 0,-1 0 0 16,1 7 1-1,-1 3-1-15,3-3 0 16,1 3 0-16,1-5 0 15,3 4 0-15,-2-1 1 0,-1-3-2 16,-1-3 1 15,-1 2 0-31,-1-1 0 0,-1 3 0 0,-1-2 0 0,1 1 0 16,3 1 0-16,3-3 2 16,1-1-2-16,2 3 0 15,2 1 0-15,1 3 1 16,1 3 0-16,-2 3-1 15,2-2 0-15,-2 6 0 16,2-4 1-16,2 2-1 16,2 2 0-16,2 2 0 15,2-4 0-15,1 4 0 16,-1 3 1-16,2 1-1 0,-2 6 0 16,-4 3 0-16,1-6 0 15,1-1 0-15,0 0 0 16,4-5 1-16,2-4-1 15,1-3 0-15,1-2 0 16,1-4 1-16,-1 4-1 16,-3 1 1-16,3-3-1 15,-6 0 0-15,0 2 0 16,-3 1 0-16,3-3 0 16,-2-2 0-16,6 2 0 15,-1-5 0-15,5 1 0 16,-3 1 0-16,7-3 0 0,1 3 0 15,2-3 0-15,0 7-1 16,3-1 1-16,-5 0-1 16,0 1 2-16,4-5-2 15,-5 0 2-15,-3-1-1 16,3-4 0-16,-3-5 0 16,0-4 0-16,1 1 0 15,1-6 1-15,-1 2-1 16,1-2-1-16,6 3 2 15,0 4-1-15,8-2 1 16,-4 6 0-16,6-1-1 16,4 4 1-16,-1 0 0 15,7-1 0-15,-7-3-1 0,3-4 1 16,-3 0-1-16,7-8 1 16,-3 1 0-16,-1-5 0 15,2-1 0-15,-1-2-1 16,4-1 2-16,-1-1-2 15,-1 2 1-15,-3-6-1 16,-1 3 0-16,-3-1 1 16,-2 0-1-16,0 0 0 15,-6-2 0-15,2 4 0 16,-4-1 0-16,4 3 0 16,-2-2-1-16,2-1 1 15,1-1 0-15,-3 0 0 16,4 2-1-16,0-2 1 0,-2-2 1 15,2 0-1-15,0 0 0 16,0-1 0-16,0 3 0 16,-3 0 1-1,3-4-1-15,2 2 0 0,4-2 0 16,1-4 0-16,1 0 0 16,3 1 1-16,1-5-1 15,5-2 0-15,0 3 0 16,-1-1 1-1,-5-2-1-15,0-1 0 0,-3 5 0 16,-4-4 0-16,-3 7 0 31,-3-3 1-31,2 2-2 0,-2-4 1 0,2 1 0 0,4 1 0 16,0-4-1 0,3 3 0-16,-1-5 1 15,3 3-1-15,-3-5 1 16,1 5-1-16,1-3 1 0,0 2 0 15,-5-9-1-15,7-2 1 16,1 0 0-16,1 2-1 16,-3 0 1-16,3 1 0 15,-5-3-1-15,3 0 2 16,-3 8-2-16,-1-3 1 16,-4-1 0-16,0 2 0 15,-1 1 0-15,-3-5 0 16,2 4 0-16,-2-2 0 15,-2 1 1-15,-2 1-1 16,0-2 0-16,0-4 0 16,2-2 1-16,-4 0-1 15,1-4 0-15,-5 0 0 0,0 0 0 16,-3 2 0-16,-3 0 0 16,-1 0 0-16,-3-2 1 15,1-3-1-15,0-1 0 16,1-2 0-16,1-1 0 15,1-5 0-15,-1 1 0 16,-1-4 0-16,3 2 0 16,3-1 0-16,-5 3 1 15,-1-2-1-15,-3-1 0 16,0-3 0-16,0 2 0 16,1-2 0-16,1 0 0 15,-4 7 0-15,1-5 0 16,-1 2 0-16,2 2-1 0,-4-5 1 15,3 3 0-15,-3-2 0 16,2 0-1-16,-2-10 0 16,4 0 1-16,-5-2 0 15,3-1 0-15,2 1 0 16,-4 6 0-16,-4-2 0 16,-4-4 0-16,2 5 0 15,-6 1 0-15,1 0 0 16,-7 2 0-16,1 0 0 15,-1-8-1-15,1 6 0 16,-3 4 1-16,-1-2 0 16,-1 6-2-16,1-3 1 0,2 7 0 15,-3-1 1-15,1 5-1 16,-2-1 1-16,1 1-1 16,-1 3 1-16,0-4 0 15,-1 3 0-15,-1-1 0 16,0-2 0-16,-2 1 0 15,2-1-1-15,1 0 1 16,1 5 0-16,2-7 0 16,1 6 0-16,3-7 0 15,3 3 1-15,0 5-1 16,-1-1-1-16,-3 0 1 16,1 2 0-16,-8 2 0 15,-1 0 0-15,-3 8 0 0,-4-2-1 16,-1-2 1-16,-1 2 0 15,-2-3 0-15,0 1 0 16,4 2 0 0,0-2 0-16,4 2 0 0,-4-2 0 15,4 4 0-15,-4 1 0 16,6 1 0-16,-6 1 0 16,4 3 0-16,-6-4-1 15,0 1 1-15,-1 5 0 16,-3-3 0-16,0-1-1 15,4 3 1-15,-11-2 0 16,3 5 0-16,1 1 1 16,1 2-1-16,4-2 0 0,6-1 0 15,-6 3 0 1,5 2 0-16,2 2-1 16,3-4 1-16,-9 2-1 15,1-2 1-15,-10 3 0 0,-5 2 0 16,2-1-1-16,-5-3 1 15,5 1 0-15,-2-4 0 16,11-2 0-16,-2-1-1 16,14 1 1-16,-2-4-1 15,25 12 1-15,-29-23 0 16,29 23-1-16,-27-23 1 16,10 18 0-16,17 5 0 15,-33-8-1-15,10 6 2 16,-6-2-1-16,-6 2 0 15,-3-1 0-15,-9 3 0 16,-5-4 0-16,-8 2 0 16,-1 0 0-16,-1-2 1 0,4 2-1 15,0-2 0-15,8 2 1 16,4-1-1-16,5-1-1 16,10 0-1-16,4-6-2 15,10 14-4-15,-12-17-18 16,29 13-14-16,-23 5-4 15,23-5 2-15,-21 8-1 16</inkml:trace>
  <inkml:trace contextRef="#ctx0" brushRef="#br0" timeOffset="266489.6922">1892 965 6 0,'-23'7'26'16,"23"-7"-2"-16,0 0 3 16,-19-4-20-16,19 4 2 15,-6-17-1-15,6 17 0 16,-18-13 0-16,18 13 0 15,-29-2-1-15,29 2-1 16,-36 7-2-16,18 5-1 16,-7-6 0-16,6 9-1 15,-2-2 0-15,2 5-1 16,-5-3 1-16,5 4 1 16,-10 0-1-16,6 4 0 0,-6-1 0 15,2 2 0-15,-2-2 0 16,2 1 0-16,-4 0 0 15,8 5 0 1,-4 1 1-16,2 6-2 0,0-3 3 16,4 5-3-16,-2-1 1 15,3 4 0-15,1-3-1 16,0-1 0-16,1-1-1 16,3 1 1-16,-2 3 0 15,1-1 0-15,1 6 0 16,1 8 0-16,-1 2 0 15,1 5 0-15,1-1 0 16,-3-1 1-16,-1-3-2 0,0 0 1 16,-10-4-1-1,0-4 0-15,-6-2 1 16,-4-6-1-16,1 4 0 16,-9-7 0-16,14 1 1 0,-5-7 0 15,13-8 0-15,-2-4-1 16,25-17 1-16,-27 23-1 15,27-23 0-15,0 0 1 16,0 0-1-16,15-19 0 16,-11 2 0-16,13 0 0 15,-5-8 0-15,15-10 0 16,-6-3 1-16,14-8-1 0,-4-12 0 16,3-5 0-1,7-6 0-15,-1-4-1 16,3 2 2-16,-5 4-1 15,5-2 1-15,-3 4-1 16,5 5 0-16,-1-1-1 0,2 7 1 16,1 0-1-16,1 1 0 15,-2-1 1-15,-3 6-1 16,-5 2 1-16,-7 8-1 16,-4 9 1-16,-8 2 0 15,-3 6 0-15,-16 21 0 16,11-21 0-16,-11 21 0 15,0 0 0-15,-17 9 0 16,0 1 0-16,-1 5 1 16,-5-1-1-16,-8 3 1 15,4 2 0-15,-6 4 0 16,-1 2-1-16,-5 0 1 0,0 8 0 16,-1 1-1-16,-2 12 1 15,-1 6-1-15,-1 0 0 16,-1 7 0-16,5 10 0 15,-1 4 0-15,5 14 1 16,-5 7-1-16,-1 3 1 16,1 7 0-16,3 11 0 15,1 0 0-15,0-2 0 16,5-1 1-16,3-13-1 16,9-9 0-16,11-9-1 15,3-14 1-15,4-13-1 16,0-14 0-16,4-13 0 15,2-10 0-15,-4-17 0 0,0 0 0 16,25-38 0-16,-21-4-1 16,4-20 1-16,-1-9-1 15,5-11 0-15,-6-3-1 16,1-5 1-16,1-2 0 16,2 0-1-16,5 4 1 15,-1 9 0-15,1 3 1 16,-5 12-1-16,9 9 0 15,-9 10 1-15,1 15 0 16,-11 30-1-16,0 0 1 16,14 25 1-16,-18 25-1 31,-2 13 2-31,-2 16-1 0,3 16 0 0,-7 7 0 0,0 15 0 16,-1-4 1-16,-1 10-1 15,3-4 1-15,7 2-2 16,-2-10 0-1,4-9 1-15,0-8 0 0,2-16-1 16,8-10 1-16,0-17-1 16,1-10 0-16,1-15 0 15,-10-26 1-15,21 12-1 16,-21-12-1-16,25-46 1 16,-15 6-2-16,-2-29 1 15,-4-10-2-15,-4-21 2 16,-6-3-1-16,-2-9 0 15,-4 7 1-15,-1 3 0 0,-4 14 1 16,1 19 0 0,1 19 0-16,1 17 0 15,14 33 1-15,-29 0-1 16,14 29 0-16,7 23 1 0,2 27 0 16,4 30 0-16,4 25-1 15,8 24 1-15,5 14 0 16,5 16-1-16,3-4 1 15,-2-11-1-15,-2-16 0 16,1-28 1-16,-1-28-1 16,-7-26 1-16,-1-31-1 15,-11-44 1-15,19 0-2 16,-15-38 1-16,0-23-1 16,-8-30 0-16,-3-24-1 15,-15-27 0-15,-5-5-1 16,-5-5 1-16,-5 6 0 15,-2 14 1-15,-3 11 0 0,5 27 1 16,3 29 1-16,10 30 0 16,24 35 1-16,-23 12 0 15,19 28 0-15,14 27-1 16,0 25 1-16,13 25 0 16,4 16 0-16,11 20 0 15,7 1-1-15,3-7 0 16,2-7 0-16,-4-11 0 15,5-24-1-15,-7-20 1 16,-5-20-2-16,-9-27 2 16,-6-18-1-16,-24-20-1 15,23-25 0-15,-23-23 0 0,-12-19 0 16,-11-18 0-16,-10-18 0 16,-11-11 0-16,-10 7 1 15,-6 3-1-15,6 10 2 16,-2 20-1-16,10 20 0 15,9 19 0-15,14 26 1 16,23 9 0-16,-10 42-1 16,30 4 0-16,5 15 0 15,17 12 2-15,8 8-2 16,8 7 1-16,6 8-1 16,1-2 0-16,1-6 1 15,-6-7-1-15,-4-10 1 16,-14-16-1-16,-7-7 0 0,-10-13 1 15,-6-14-1-15,-19-21 0 16,0 0 0-16,6-23 0 16,-20-12 0-16,-9-13 0 15,-11-17 0-15,-11-11-1 16,-11-13 1-16,-7 3-1 16,-9 5 1-16,3 5-1 15,1 12 1-15,10 15 0 16,10 16 0-16,12 19 0 15,16 16 0-15,20-2 0 16,18 48 0-16,14 0 1 16,9 16-1-16,7 9 0 15,6 11 0-15,6 0 1 0,-2 3-1 16,-8-11 0-16,-4-7 0 16,-11-17 0-16,-4-13 0 15,-12-18 1 1,-1-18-1-16,-18-3 0 0,11-42 1 15,-17-2-1-15,-7-23 0 16,-5-14-1-16,-5-16 2 16,-2-7-2-16,-9-7 2 15,1 0-2-15,-4 1 2 16,2 3-1-16,5 9 0 16,4 10 0-16,5 7-1 15,6 4 1-15,7 1 0 16,10 1 0-16,4 8-1 0,3 5 1 15,5 7 0-15,-4 11 0 16,3 13 0 0,-13 31 0-16,21-10-1 15,-13 43 1-15,-4 11 0 0,0 16 0 16,-2 14 0-16,2 11 0 16,-3 11 1-16,1 3-1 15,0 1 0-15,2-8 0 16,2-5 1-16,2-9-1 15,1-14 0-15,3-13 0 16,3-16 0-16,-15-35 0 16,31 8 1-16,-15-33-1 15,-1-14 1-15,-3-16-1 16,-3-26 1-16,-7-23-1 0,-10-20-1 16,-7-11 1-1,-6-5-1-15,-6 2 0 16,-6 12 0-16,2 11 1 0,-2 26-1 15,8 34 1-15,6 34 0 16,19 21 1-16,-12 57-1 16,24 18 0-16,5 19 0 15,5 21 0-15,3 6 1 16,2 11 0-16,2-5-1 16,-4-4 0-16,-4-18 1 15,-6-18-1-15,-3-24 1 0,-2-21-2 16,-5-19 0-16,-5-23 2 15,2-31-1 1,-6-20 0-16,-5-30 0 16,-7-32 0-16,-3-27-1 0,-4-27 1 15,4-6-1-15,-3 1 0 16,3 3-1-16,6 15 1 16,5 22 0-16,12 32 1 15,5 33 0-15,9 36 0 16,1 24 0-16,0 26 0 15,6 31 1-15,-1 34 0 16,-1 27-1-16,-4 26 1 16,-4 12-1-16,-3 14 1 15,0-9 1-15,-1-10-2 16,-3-22 1-16,-2-31-1 16,-1-34 1-16,-3-28-1 15,-2-29 1-15,2-38-1 0,-4-22-1 16,-3-24 1-16,-1-22 0 15,-2-28-1-15,2-14 0 16,0-17 0-16,1 0-1 16,5 2 1-16,4 12 0 15,5 14 0-15,5 22 0 16,5 35 2-16,-2 20-2 16,3 26-1-16,3 22-1 15,-23 12-4-15,40 35-14 16,-24-16-20-16,-1 8 0 15,-15-27-1-15,16 36 0 16</inkml:trace>
  <inkml:trace contextRef="#ctx0" brushRef="#br0" timeOffset="268381.3664">2721 3264 25 0,'0'0'34'0,"-2"-17"1"16,2 17 1-16,-23-19-21 0,23 19-2 15,-36 2-2-15,18 6-2 16,-18-10-2-16,5 13-1 15,-12-7-1-15,1 7-2 16,-12-3 0-16,0 2 0 16,-6 1-2-16,-5 8 0 15,-9 1 0-15,-3 1-1 16,-4 4 1-16,-2-2 0 16,4 0-1-16,4 2 0 15,7-4 0-15,9 0 0 16,10-8 1-16,7 1-1 15,5-5 0-15,4 1 0 16,-3 1 2-16,-3 5-2 0,-3-3 2 16,-3 1-2-16,-1 3 0 15,0-8 1-15,1 7 0 16,5-9-1-16,7 1 0 16,6-6 1-16,2-2-1 15,6-2 0-15,19 2 0 16,-27 0-1-16,27 0 1 15,-18 0 0-15,18 0 0 16,0 0 0-16,0 0 0 16,0 0 0-16,0 0 1 15,0 0-1-15,0 0 1 16,0 0-1-16,-17 6 0 16,17-6 0-16,0 0 0 0,-19 9 1 15,19-9-1-15,0 0 0 16,-21 10 0-16,21-10 0 15,0 0 0-15,0 0 0 16,0 0 0-16,0 0 0 16,0 0 0-16,0 0 0 15,-18 12 1-15,18-12-1 16,0 0 1-16,-17 7-1 16,17-7 1-16,0 0-1 15,-23 10 0-15,23-10 0 16,0 0 0-16,-20 4 1 15,20-4-1-15,0 0 1 16,0 0-1-16,0 0 0 0,0 0 1 16,0 0-1-16,0 0 0 15,-17 15 0 1,17-15 1-16,0 0-1 16,-21 4 0-16,21-4 0 0,0 0 1 15,-21 4-1-15,21-4 0 16,0 0 0-16,-22 4 1 15,22-4-1-15,-21 5-1 16,21-5 1-16,-25 4 0 16,25-4 0-16,-21 6 1 15,21-6-2-15,0 0 1 16,0 0 1-16,0 0-1 16,17 0 0-16,-17 0 0 0,37-8 0 15,-10 2 1 1,6-3-1-16,1-3 1 15,7-1-1-15,5-4 1 16,2-3 0-16,8-3-1 0,2 6 0 16,4-8-1-16,2 2 1 15,1-4-1-15,3 1 0 16,1-7 0-16,3 0 1 16,-5 3-1-16,-5-5 2 15,-8 8-2-15,2 2 1 16,-4 6 1-16,-6 4-1 15,-2 3 0-15,-3 8 1 16,1-3-1-16,1 3 1 16,1-2-1-16,-3 0 1 15,-5-1-1-15,-1-1 0 16,-6 2-1-16,-8 2 2 0,-3 1-2 16,-18 3 1-16,23-4 0 15,-23 4-1-15,0 0-1 16,0 0-3-16,0 0-5 15,0 0-31-15,-20-2-1 16,20 2 0-16,-30 0 0 16</inkml:trace>
  <inkml:trace contextRef="#ctx0" brushRef="#br0" timeOffset="269029.5939">1497 2817 35 0,'0'0'36'16,"-18"-15"0"-16,18 15 1 15,0 0-21-15,0 0-3 16,18 35-3-16,-18-35-3 15,17 48-1-15,-9-18-1 0,7 11-1 16,-5-13-1-16,1 5-1 16,-3-10 0-16,2-4-1 15,-10-19 0-15,0 0 0 16,17-25 0-16,-15-7-1 16,-2-5 0-16,2-15 1 15,-2 1-1-15,0-5-1 16,2 4 1-16,4 2-2 31,3 6 0-31,3 0-3 0,15 21-5 0,-16 0-28 16,24 8-3-16,-6 1 1 15,8 8-1-15</inkml:trace>
  <inkml:trace contextRef="#ctx0" brushRef="#br0" timeOffset="273069.0328">8172 8267 26 0,'0'0'31'0,"-21"15"-2"15,21-15-3-15,0 0-3 16,-23-4-4-16,23 4-5 16,0 0-3-16,0 0-3 15,0 0-2-15,0 0-1 16,0 0-1-16,0 0-1 16,23-9 0-16,4 1-1 15,2-1-1-15,6 5 1 16,3 0-1-16,3 0 0 15,-7 0 0-15,-1 6 0 0,-8-2-1 16,-3 2 0-16,-5 2-1 16,-17-4-2-16,25 6-3 15,-25-6-4-15,19 9-9 16,-19-9-21-16,0 0 1 16,0 0-1-16,-11 23 1 15</inkml:trace>
  <inkml:trace contextRef="#ctx0" brushRef="#br0" timeOffset="273277.1059">8222 8447 40 0,'-15'18'36'16,"15"-18"0"-16,0 0 1 16,23-12-21-16,21 16-4 15,-18-19-1-15,20 18-3 16,-11-10-3-16,7 9-2 15,-7-4-2-15,-10-6-6 16,6 16-11-16,-31-8-22 16,25-14-1-16,-25 14-1 15,13-19 1-15</inkml:trace>
  <inkml:trace contextRef="#ctx0" brushRef="#br0" timeOffset="276487.2439">8901 8188 31 0,'0'0'33'0,"0"0"2"15,4-32-10-15,-4 32-4 16,0 0-5-16,0 0-3 0,2-18-3 15,-2 18-1-15,0 0-3 16,10 29-1 0,-12-12 0-16,4 7-2 15,-6 2-1-15,4 5 1 0,-2 4-2 16,0-5 1-16,0-1-1 16,2-6 0-16,0-6 0 15,2 1 0-15,-2-18 0 16,15 19 0-16,-15-19 0 15,27 4-1-15,-27-4 1 16,33-2-1-16,-12-2 0 16,3 0 0-16,1-2 0 0,0 1 0 15,0-3 0 1,0 0-1-16,0 0-1 16,-6 1 0-16,4 3-3 15,-23 4-3-15,27-12-7 0,-27 12-25 16,-2-21-1-16,2 21 1 31,-5-26 0-31</inkml:trace>
  <inkml:trace contextRef="#ctx0" brushRef="#br0" timeOffset="276761.341">9235 8146 58 0,'4'-29'39'15,"-4"29"0"-15,0 0 0 0,-27-23-25 16,27 23-3-1,-6 20-3-15,8 6-2 0,-6-3-1 16,8 8-3 0,0 4 1-16,5 1-1 0,1-3-1 15,4 1 0-15,-3-7 0 16,1-4-1-16,-6-2 0 16,3-2 1-16,-9-19-2 15,8 21 0-15,-8-21-1 16,0 0-2-16,0 0-4 15,0 0-4-15,17-3-28 16,-17 3-2-16,0-20 2 16,0 20-1-16</inkml:trace>
  <inkml:trace contextRef="#ctx0" brushRef="#br0" timeOffset="277085.4584">9553 8158 63 0,'0'0'39'0,"16"19"1"16,-18-2 0-16,17 16-27 16,-32-8-3-16,13 19-2 15,-15-2-4-15,3 12-1 16,-5 1 0-16,4 3-1 15,-3-3 0-15,5-1-2 16,-1-6 2-16,3-6-1 16,1-7 0-16,7-12-1 0,-1-6 0 15,6-17-1-15,0 0-2 16,0 0-4-16,0 0-4 16,-18-2-29-16,18 2-1 15,6-34 0-15,-2 14 0 16</inkml:trace>
  <inkml:trace contextRef="#ctx0" brushRef="#br0" timeOffset="277733.6871">9586 8482 36 0,'0'0'34'0,"0"0"-1"0,0 0 0 15,-17-12-19-15,17 12-2 47,0 0-4-47,27-13-2 0,-27 13 0 0,34-17-2 0,-12 5 1 0,12 8-1 16,-1-1 0-16,4 5-1 15,-8-2 0-15,0 9-1 16,-6 1 1-16,-23-8-1 0,19 29-1 16,-25-2 0-16,-7-3 2 15,-8 5-2-15,-6-2 1 16,-2-2-1-16,-2-4 0 16,6-4-2-1,2-5 2-15,23-12-2 0,-24-2 1 16,24 2-1-16,0 0 0 15,31-19 0-15,-6 11 0 16,6 2 1-16,2 6 0 16,4 2 0-16,-3 4 1 15,-1 7 0-15,-12 3 1 16,1 5 0-16,-15-2 0 16,-7 4 0-16,-7 0-1 0,-11-2 0 15,-5-2-1-15,-6 1 1 16,0-11 0-16,-4-1-1 15,4-4 0 1,2-2 1-16,2-4-1 0,6 0 1 16,2-4-2-16,17 6 1 15,-21-8-2-15,21 8 0 16,0 0 0-16,0 0-3 16,0 0 0-16,-14-23-4 15,14 23-3-15,0 0-26 16,0 0-2-16,19-19 1 15,-19 19-1-15</inkml:trace>
  <inkml:trace contextRef="#ctx0" brushRef="#br0" timeOffset="278172.8437">10253 8342 52 0,'0'0'38'0,"0"0"0"16,0 0 2-16,2-27-24 0,-2 27-4 16,0 0-3-16,22 21-2 15,-22-21-2-15,11 33-1 16,-5-10-1-16,4 13-1 16,-3 2 1-16,1 7-1 15,-2-1 1-15,3 0-2 16,-3-4 1-16,0-5-2 15,0-3 1-15,-2-15-2 16,-4-17-1-16,0 0-2 16,21 18-4-16,-27-41-6 15,25 4-27-15,-13-20-1 16,8-3 1-16,-3-12-1 16</inkml:trace>
  <inkml:trace contextRef="#ctx0" brushRef="#br0" timeOffset="278385.9199">10537 8265 64 0,'0'0'39'16,"17"0"2"-16,-23 19-1 16,16 18-25-16,-23-10-4 15,18 24-3-15,-8-3-1 16,12 10-4-16,-5-4 1 16,6-5-3-16,1-4 1 15,1-9-2-15,-1-7 0 16,-11-29-3-16,26 21-3 15,-26-21-6-15,11-39-30 16,-21 7 0-16,-3-7 0 0,-10-10 1 16</inkml:trace>
  <inkml:trace contextRef="#ctx0" brushRef="#br0" timeOffset="278600.9948">10165 8219 83 0,'17'-6'41'15,"6"2"1"-15,16 8 1 16,-3-8-33-16,24 16-3 16,-6-6-1-16,10 3-4 15,-4 3 1-15,1-5-2 16,-5-1-2-16,-6-4 0 0,-3 0-3 16,-16-10-4-16,7 22-13 15,-38-14-20-15,27 0-1 16,-27 0 0-1,0 0 0-15</inkml:trace>
  <inkml:trace contextRef="#ctx0" brushRef="#br0" timeOffset="279593.347">11308 7864 52 0,'0'0'36'0,"0"0"-1"15,0 0-10-15,0 0-6 16,-19 12-5-16,13 15-5 15,-19-6-1-15,6 15-2 0,-10 4-2 16,4 12 0-16,-2 0-1 16,13 5 0-16,5-3 0 15,15-2 0 1,3 0-2-16,16 1 2 0,6-5-1 16,6 0 0-16,1-11 2 15,1-1-3-15,-4-7 2 16,-2-4-2-16,-6-6 1 15,-6-11-1-15,-4-2 0 16,-17-6 0-16,21 3-2 16,-21-3 1-16,0 0-1 15,0 0 0-15,2-17 0 0,-2 17-1 16,0 0-3-16,-13-36-3 16,13 36-4-16,-10-25-31 15,10 4 2 1,-4-2-1-16,4 0 0 0</inkml:trace>
  <inkml:trace contextRef="#ctx0" brushRef="#br0" timeOffset="279993.4896">11526 8223 68 0,'0'0'38'15,"0"0"2"-15,0-17-2 16,0 17-24-16,0 0-5 16,27 26-1-16,-27-26-4 15,18 43 0-15,-7-17-2 16,5 7 0-16,-5-2-1 16,3-1 1-16,-3-5-2 15,-1-2 1-15,-10-23 0 16,12 25 0-16,-12-25-1 15,0 0 1-15,0 0-1 16,-22-11 0-16,22 11 0 16,-21-33 0-16,12 10 0 15,1-4-1-15,6 1 1 0,4-5-1 16,6 2 0-16,5 2 0 16,4 2-1-1,3-2-2-15,11 14-3 16,-12-10-4-16,27 8-29 0,-21 1-1 15,2 5 1-15,-4-5 0 16</inkml:trace>
  <inkml:trace contextRef="#ctx0" brushRef="#br0" timeOffset="280505.6733">11918 7887 40 0,'0'0'34'0,"17"-19"0"16,-17 19 1-16,29-36-20 16,2 41-4-16,-14-16-3 15,12 17-2-15,-9-5 0 16,3 19-2-16,-23-20 0 15,21 40 0-15,-23-15-2 16,-6 7 1-16,-7-5-2 16,-2-2 0-16,-3-4 0 15,3-7 0-15,17-14-1 16,-25 9 0-16,25-9 0 16,0 0-1-16,17-21 1 15,4 14 0-15,6-1 0 16,4 4 1-16,2 4-1 0,2 4 1 15,-2 4 0-15,-3 7 1 16,-6 2-1-16,-7 6 2 16,-5-4-2-16,-9 4 1 15,-8-1 0-15,-5-5-2 16,-7-2 1-16,-3-5 0 16,-5-5-1-16,2-3-1 15,0-5 0-15,-2-7-3 16,25 10-3-16,-33-29-9 15,33 29-23-15,-13-29-2 16,13 29 1-16,17-21 0 16</inkml:trace>
  <inkml:trace contextRef="#ctx0" brushRef="#br0" timeOffset="281073.876">12412 8277 64 0,'0'0'39'16,"-23"5"1"0,23-5-1-16,17 8-25 15,-17-8-4-15,25-8-3 0,-6 1-1 16,16 5-2-16,2-8-1 15,7 8 0-15,-2-4-2 16,-3 3 0-16,-2-1 0 16,-6 2-1-16,-4 4-1 15,-27-2-2-15,32 4-2 16,-32-4-7-16,0 0-28 16,8-18 0-16,-8 18-1 15,-23-3 0-15</inkml:trace>
  <inkml:trace contextRef="#ctx0" brushRef="#br0" timeOffset="283157.6143">13540 8200 17 0,'0'0'29'0,"-29"-6"3"16,12-2-8-16,-6 12-5 16,-24-11-2-16,13 16-2 15,-24-17-4-15,17 20-3 16,-11-12-2-16,16 12-1 15,3-9-1-15,15 9-1 0,18-12-1 16,6 19-1-16,17-6-1 16,8 5 1-16,8-3 0 15,7 6 0 1,-2 2 0-16,7 6 1 0,-9-4-1 16,0 2 1-16,-11 5 1 15,-4 1-1-15,-15 0 0 16,-10 1 0-16,-14-5 0 15,-7-2-1-15,-8-6 2 16,-6 0-3-16,0-17 1 16,4-8 1-16,4-15-2 15,12-12 1-15,5-9 0 16,14-8 1-16,7-6-2 0,9-2 2 16,5-3-2-16,5 5 1 15,1 6 1-15,2 6-1 16,-4 4-1-16,-2 3-1 15,-2 10-2-15,-8-3-2 16,8 20-5-16,-27 8-28 16,15-19-2-16,-15 19-1 15,0 0 1-15</inkml:trace>
  <inkml:trace contextRef="#ctx0" brushRef="#br0" timeOffset="283951.8962">14034 8361 45 0,'17'-15'36'0,"-17"15"2"16,0 0-1-1,20 5-19-15,-20-5-4 31,0 0-3-31,-20-5-2 0,20 5-3 0,0 0-1 0,0 0-1 16,0 0-1-16,0 0 0 16,0 0-2-16,0 0 1 15,0 0-2-15,0 0 1 16,0 0-1-16,0 0 1 16,0 0-1-16,-13-18 1 15,13 18-1-15,-33-9 0 16,8 7 1-16,-8 6 0 15,-4 5-1-15,-5 3 0 16,0 1 0-16,1 4 1 16,2 5-1-16,12 4 1 15,12 3-1-15,11 0-1 16,10-2 3-16,9-4-3 0,10 0 2 16,4-10-2-16,8 1 1 15,-2-12 0-15,-1-12 0 16,-1-1 1-16,-6-9-1 15,-2-1 1-15,-5-6-2 16,-5 2 2-16,-3 1-1 16,-9-1 0-16,-1 7 1 15,-2 18-1-15,-5-27 0 16,5 27 0-16,0 0 1 16,0 0 0-16,-10 20-1 15,14 3 1-15,0-2-1 16,5 9-1-16,3-1 2 0,1 4-1 15,5-4 1-15,-1-3-3 16,2-6 2-16,-19-20-4 16,43 26-3-16,-43-26-24 15,27-17-11 1,-17-4-1-16,-1-2 0 0,-1-9 1 16</inkml:trace>
  <inkml:trace contextRef="#ctx0" brushRef="#br0" timeOffset="285561.4709">14177 8067 6 0,'0'0'30'0,"-25"2"1"16,25-2 1-16,0 0-12 16,-20-5-4-16,20 5-5 15,0 0-2-15,0 0-4 0,23-23-1 16,2 15-1-16,1-4 1 15,8 5-1-15,3-5-1 16,5 7 1-16,-3-5 0 16,-2 10 0-16,-10-4 0 15,-4 10 0-15,-23-6-1 16,11 19 1-16,-11-19-1 16,-34 29 1-16,1-16-2 15,2 3 0-15,-8-5 0 16,7-1 0-16,5-5-1 15,7 1 0-15,20-6 0 16,0 0 0-16,0 0 0 16,31-15-1-16,2 11 1 0,4 0 0 15,3 2 1-15,1 4-1 16,-5 6 1-16,-1-1 0 16,-10 5 0-1,-4 3 1-15,-21-15 0 0,12 35 0 16,-12-35-1-16,-20 32 1 15,-1-18-1-15,-4-3 1 16,-2-3-3-16,-2-6-1 16,6 2-3-16,-6-12-3 15,29 8-11-15,-25-7-21 16,25 7 1-16,-11-31-1 16,12 12 1-16</inkml:trace>
  <inkml:trace contextRef="#ctx0" brushRef="#br0" timeOffset="286000.6246">14749 7768 63 0,'8'-25'39'0,"-8"25"0"16,0 0 1-16,0 0-27 15,31 12-3-15,-31-12-2 0,46 34-1 16,-23-5-2-16,12 13 0 15,-4 2-2-15,6 12 1 16,-6 0-1-16,-4 5 0 16,-12 2-1-16,-3 5 0 15,-11-7-1-15,-8-4 0 16,-9 1 0-16,-3-8-2 16,-4-6 2-16,-2-8-2 15,-2-5 1-15,0-10-3 16,8 0-1-16,-8-17-11 15,3-4-27-15,3-4 0 16,2 0-2-16,-2-3 1 0</inkml:trace>
  <inkml:trace contextRef="#ctx0" brushRef="#br0" timeOffset="294157.5325">1554 9725 5 0,'0'0'30'16,"14"-17"3"-16,-14 17 0 16,17 0-14-16,-17 0-1 0,0 0-3 15,-44 23-2-15,27 21-2 16,-22-6-2-16,8 25-2 16,-11-1 0-1,11 16-2-15,4 1-2 0,15 0-1 16,12-8 0-16,18-4-1 15,12-14 0-15,17-8 0 16,13-19 0-16,9-16 0 16,0-14 0-16,7-13 0 15,-5-18 0-15,-5-11 0 16,-12-9 0-16,-14-9-1 16,-19 1 1-16,-19 2-1 15,-19-4 2-15,-16-1-3 0,-15 13 1 16,-6 5-1-16,-2 11-1 15,2 6-3 1,15 28-2-16,-3-13-5 16,32 39-28-16,-1 6 0 0,9 8-1 15,6 7 2-15</inkml:trace>
  <inkml:trace contextRef="#ctx0" brushRef="#br0" timeOffset="294465.6323">1788 10189 58 0,'-18'-21'39'0,"18"21"1"0,0 0 0 16,-27-17-25-16,45 28-4 15,-18-11-4-15,29 15-2 16,-4-1-1-16,8 3-2 16,3 2-1-16,1-1 0 15,0 1-1-15,-7-4-2 16,1 2-1-16,-11-15-3 16,9 14-5-16,-29-16-29 15,0 0-1-15,0 0 1 16,17 0-1-16</inkml:trace>
  <inkml:trace contextRef="#ctx0" brushRef="#br0" timeOffset="294873.7782">2201 10354 31 0,'15'19'34'15,"-15"-19"0"-15,23 6 1 16,-5 7-22-16,-18-13-2 16,44-15-2-16,-25-4-3 15,10 7 0-15,-8-11-2 16,4 6-1-16,-9-8 0 16,1 4 0-16,-9-4-1 0,-2 4-1 15,-8 4 0-15,2 17 0 16,-21-16 0-16,3 20 0 15,-5 4 0-15,0 7 0 16,0 10 0-16,3 2 0 16,5 6 0-16,5 5 0 15,10 0 0-15,4 1-1 16,12-5 1-16,1-5-1 16,8-4-2-16,0-10-1 15,16-1-3-15,-16-34-8 16,9 5-25-16,-5-8 0 15,-4-10-1-15,-1-3 1 16</inkml:trace>
  <inkml:trace contextRef="#ctx0" brushRef="#br0" timeOffset="295276.9234">2546 10214 60 0,'0'0'39'16,"21"27"0"-16,-21-27 0 15,37 42-26-15,-37-42-3 16,27 44-3-16,-20-23-1 16,5 10-3-16,-8-10 0 15,2 2-1-15,-6-23-1 16,-4 23-1-16,4-23 0 16,0 0 1-16,-19-10-2 0,19 10 1 15,-12-36 0-15,10 9 0 16,4 0-1-1,0 4 1-15,6-2 0 16,3 10 0-16,3-2 0 0,3 3 0 16,0 7-1-16,7 7 1 15,-1 3 1-15,2 5-1 16,-2 2 0-16,0 3 0 16,-4 4 1-16,-3 3-1 15,-5 3 0-15,-5-2 0 16,-2 2-2-16,-4-6-1 15,2 2-3-15,-2-19-3 16,10 17-10-16,-10-17-21 0,23-19-1 16,-8-4 1-1,8-2 0-15</inkml:trace>
  <inkml:trace contextRef="#ctx0" brushRef="#br0" timeOffset="295484.9945">3067 10227 43 0,'0'0'37'0,"0"0"3"16,0 0 0-16,-6-19-19 15,-4 52-6-15,-23-20-5 16,12 24-3-16,-2-5-3 16,6 10 0-16,3-5-2 15,16-3 0-15,14-1-2 16,14-18 0-16,13-7 0 16,9-8-1-16,4-8-1 15,-2-13-2-15,8 12-5 16,-28-12-30-16,7-6-2 15,-16 0-1-15,-8 6 1 16</inkml:trace>
  <inkml:trace contextRef="#ctx0" brushRef="#br0" timeOffset="295782.0999">3580 9968 68 0,'0'0'41'0,"17"-7"0"16,2 5 0-16,1-15-29 15,18 13-4-15,-7-10-4 16,10 10-2-16,-3-9-1 15,-1 9-3-15,-2 6-4 16,-18-17-6-16,4 19-28 16,-21-4 0-16,0 0-2 15,-25 23 2-15</inkml:trace>
  <inkml:trace contextRef="#ctx0" brushRef="#br0" timeOffset="295937.157">3585 10074 68 0,'14'17'41'0,"15"-15"-1"16,9-10 1-16,9 18-29 16,-9-25-4-16,11 3-8 15,1 18-14-15,-14-10-25 16,-5-2-1-16,-11 2-1 16,-20 4-1-16</inkml:trace>
  <inkml:trace contextRef="#ctx0" brushRef="#br0" timeOffset="325516.6648">4606 9702 19 0,'13'-25'33'16,"-13"25"1"-16,10-19-5 16,-18-1-8-16,8 20-5 15,-4-19-5-15,4 19-1 16,0 0-3-16,0 0 0 15,-30-17-3-15,30 17 0 16,-43 29 0-16,14 1-1 0,-4 15-1 16,4 10 0-1,4 7 0-15,10 5-1 16,7-4 1-16,18 2-1 16,11-7 0-16,16-8-1 0,9-14 1 15,4-7 0-15,4-14 0 16,-2-5 0-16,-2-6 0 15,-5-14 1-15,-5-3-1 16,-9-8 0-16,-6-10 0 16,-9-8-1-16,-11-8 1 15,-5-7-1-15,-9-6 0 16,-9 3 1-16,-7-3-2 0,-6 1 1 16,-1 5-1-1,-3 0 0-15,4 14-2 16,4 0 0-16,12 9-4 15,-3-9-3-15,28 23-5 16,-12-8-25-16,12 7 0 0,-10 18 0 16,27-15 1-16</inkml:trace>
  <inkml:trace contextRef="#ctx0" brushRef="#br0" timeOffset="325952.8261">4658 9995 48 0,'-16'-21'38'0,"16"21"1"15,0 0 0-15,-30-19-23 16,30 19-4-16,0 0-2 0,25 25-3 16,-25-25-2-1,42 27-2-15,-13-12 0 16,6 4 0-16,-1 0-1 15,1 4 0-15,-4 0-1 0,-4 1-1 16,-6-7 1-16,-5 2 0 16,-16-19-2-16,17 25 0 15,-17-25-1-15,0 0-2 16,12 21-6-16,-12-21-29 16,0 0-3-16,-22-23 0 15,22 23 0-15</inkml:trace>
  <inkml:trace contextRef="#ctx0" brushRef="#br0" timeOffset="326432.9906">5333 9825 42 0,'-25'-2'39'0,"25"2"0"16,-23 0 2-16,30 19-24 16,-7-19-3-16,0 0-4 15,0 0-1-15,24-4-4 16,-1 2-1-16,10 2-1 16,7-2-1-16,12-7 1 15,-2 7-2-15,4-6 1 16,-4 4-2-16,-5 2 1 15,-9 0 0-15,-7 10-1 16,-7-4 1-16,-22-4-2 16,17 7 1-16,-17-7-4 15,0 0-3-15,-17 2-34 16,17-2-2-16,-20 2 1 0,20-2-2 16</inkml:trace>
  <inkml:trace contextRef="#ctx0" brushRef="#br0" timeOffset="365204.7676">6504 9594 4 0,'9'-17'19'15,"-9"17"-5"-15,0 0 1 16,0 0-2-16,0 0 0 16,0 0-1-1,0 0 0-15,4-19-2 0,-4 19 0 16,0 0-2-16,0 0-2 15,-23 8-1-15,23-8 0 16,-23 11-1-16,23-11 0 16,-27 25 0-16,15-4-1 15,-9-2 1-15,8 12-1 16,-9 4 1-16,9 11-2 16,-6-2 2-16,7 9-2 15,-3 1 1-15,9 6 0 0,-2-5-1 16,10 7 0-1,-2-13 0-15,8 3 1 16,1-6-2-16,7 2 1 16,3-8 0-16,2 3 0 0,4-7-1 15,4 1 1-15,0-7-1 16,4 1 1-16,0-4-1 16,2 0 1-16,-6-6-1 15,1 2-1-15,-4-2 1 16,-3 2 1-16,-6-4-2 15,0 2 1-15,-5-4-1 16,-12-17 0-16,17 31 0 16,-17-31 0-16,10 23 0 15,-10-23-1-15,0 0-2 16,0 0-2-16,4 29-6 16,-4-29-28-16,0 0 0 15,0 0-1-15,-16-37 0 0</inkml:trace>
  <inkml:trace contextRef="#ctx0" brushRef="#br0" timeOffset="366000.0497">7426 9291 25 0,'0'0'31'0,"-2"-21"0"15,2 21-10-15,0 0-4 16,-35-17-4-16,25 34-2 0,-18-9-3 16,12 23-2-16,-11-3-1 15,10 16 0-15,-6-5-2 16,11 13-1 0,0-10 0-16,11 0-1 0,4-6 0 15,15-7 1-15,9-10-1 16,13-3 1-16,5-14 0 15,9-8 0-15,-2-9 1 16,4-7-2-16,-6-10 2 16,-4-7-2-16,-11-3 0 15,-12-2 0-15,-13-4-1 16,-10 4 0-16,-8 0 1 16,-10 6-2-16,-3 7 0 0,-2 6-2 15,4 15-2-15,-10-5-5 16,29 15-15-1,-21 23-13-15,21-23 1 16,-22 35-1-16,15-18 2 0</inkml:trace>
  <inkml:trace contextRef="#ctx0" brushRef="#br0" timeOffset="366296.1586">7459 9473 23 0,'0'0'34'16,"0"0"0"-16,0 0 1 15,0 0-15-15,0 0-6 16,0 0-2-16,21 10-3 16,-21-10-3-16,31 21-1 0,-14-11-1 15,12 9-1-15,0-2-1 16,2 2 0-16,-6 1-1 15,0-1 0-15,-4 2-1 16,-4-6-2-16,3 8-4 16,-20-23-19-16,9 21-12 15,-9-21-1-15,0 0 0 16,-7 20-1-16</inkml:trace>
  <inkml:trace contextRef="#ctx0" brushRef="#br0" timeOffset="366864.3572">6672 10007 15 0,'0'0'27'15,"0"0"-2"-15,0 0-4 16,0 0-3-16,0 0-5 16,17 13-2-16,-17-13-2 15,44-2 0-15,-15-4-2 16,27 8 0-16,0-9 0 15,25 1 0-15,2-9-1 0,31 3 0 16,2-15-1-16,17 4-1 16,-4-4 0-16,4 6-1 15,-11-4-1 1,-7 10-1-16,-13 0-1 0,-21 3 0 16,-13 14-2-16,-22 0 0 15,-5 11-3-15,-41-13-7 16,42 16-26-16,-42-16 0 15,-8 27-1-15,-9-8 1 16</inkml:trace>
  <inkml:trace contextRef="#ctx0" brushRef="#br0" timeOffset="367616.6262">6760 10156 24 0,'0'0'30'0,"0"0"1"16,0 0-9-16,0 0-5 16,0 0-4-16,0 0-3 15,0 0-4-15,0 0 0 16,0 0-2-16,0 0 0 16,10 29-1-16,-10-29 0 15,-6 29-1-15,6-29 1 16,-6 27-2-16,6-27 1 15,0 19-1-15,0-19-1 16,8 19 1-16,-8-19-1 16,0 0 0-16,27 15 0 15,-27-15 1-15,35 2-1 16,-14-2 0-16,2-3 0 0,0-5-1 16,6 2-1-16,-9-5-2 15,8 11-4-15,-18-18-7 16,7 13-20-16,-17 5 0 15,16-18 0-15,-16 18 0 16</inkml:trace>
  <inkml:trace contextRef="#ctx0" brushRef="#br0" timeOffset="367872.7163">7048 10087 49 0,'0'0'34'0,"9"-17"1"15,-9 17-9-15,0 0-10 16,0 0-6-16,-21 2-2 16,21-2-3-16,-17 31-2 15,9-10-1-15,-4 2 0 16,5 4-2-16,1-1 0 16,4 1 0-16,2 0-2 15,2-4-1-15,8 4-5 16,-10-27-8-16,7 19-20 15,-7-19 0-15,0 0-1 16,25 8 1-16</inkml:trace>
  <inkml:trace contextRef="#ctx0" brushRef="#br0" timeOffset="368148.8266">7271 10128 47 0,'0'0'36'0,"-5"21"0"16,5-21-2-16,-8 42-21 15,-15-17-3-15,11 19-3 16,-15 0-3-16,6 12-1 16,-6-1-1-16,2 3-1 15,0-4-1-15,2-5 1 16,0-6 0-16,5-9-2 0,7-7 0 15,11-27-4-15,-12 31-4 16,12-31-17-16,0 0-10 16,-12-18-1-1,12 18 0-15</inkml:trace>
  <inkml:trace contextRef="#ctx0" brushRef="#br0" timeOffset="368700.0127">7158 10433 26 0,'0'0'30'16,"-18"-8"2"-16,18 8-2 0,18-2-15 15,-18 2-5-15,32-15-4 16,-8 1-1-16,14 12-2 16,-5-7 0-16,6 11 0 15,-9-4-1-15,-1 6 0 16,-11 5 1-16,-18-9-2 16,7 35 1-16,-16-12 0 15,-12 2-1-15,-6 0 0 16,-6-2 0-16,2 0 0 15,0-6-1-15,6-4 1 16,4-7-1-16,21-6 0 16,0 0 1-16,0 0-1 15,0 0 0-15,29-13 0 0,-2 5 0 16,5 0 0-16,3 4 0 16,2 4 0-16,-2 4 1 15,-5 4 0-15,-8 3-1 16,-7 7 2-16,-11-1-1 15,-6 6 0-15,-10-2 0 16,-7 2 1-16,-8-6-2 16,-2 1 2-16,2-7-2 15,0-1 0-15,4-1-3 16,-6-9-5-16,29 0-19 16,0 0-10-16,-25-5 1 15,25 5-2-15</inkml:trace>
  <inkml:trace contextRef="#ctx0" brushRef="#br0" timeOffset="369052.1382">7727 10323 38 0,'0'0'35'16,"21"-9"0"-16,-21 9 0 0,0 0-19 15,0 0-4-15,0 0-3 16,8 32-2-16,-16-9-3 16,8 8 0-16,-6 2-1 15,4 5 0-15,-4-5-2 16,6 1 1-16,0-3-1 15,2-4-1-15,2-6 0 16,-2-4-1-16,-2-17-1 16,0 0-5-16,19 31-5 15,-19-31-25-15,0 0-1 16,2-20 0-16,4-1 0 16</inkml:trace>
  <inkml:trace contextRef="#ctx0" brushRef="#br0" timeOffset="369284.2256">7914 10339 63 0,'0'0'37'15,"0"0"1"-15,13 26-6 16,-13-26-20-16,-2 43-2 16,-3-18-3-16,10 13-3 31,-7-7-1-31,4 5-1 0,2-5-1 0,2-6-1 15,2-6-2 1,-8-19-1-16,17 25-4 0,-17-25-9 16,0 0-22-16,-2-21 0 0,2 21-1 15,-27-37 1 1</inkml:trace>
  <inkml:trace contextRef="#ctx0" brushRef="#br0" timeOffset="369496.2922">7460 10373 44 0,'26'-17'37'0,"4"5"-1"15,9 1 1-15,-10-14-22 16,35 25-5-16,-12-15-2 16,15 15-2-16,-9-6-4 15,-2 2-3-15,4 10-5 16,-22-16-15-16,3 8-16 15,-10 0-1-15,-8 0 0 16,-4 0 0-16</inkml:trace>
  <inkml:trace contextRef="#ctx0" brushRef="#br0" timeOffset="370072.4973">8442 10337 23 0,'0'0'33'16,"0"0"1"15,-9-27-6-31,9 27-6 0,-39-8-4 0,39 8-5 0,-50 17-3 16,29 6-3-16,-16-3-2 16,10 12-1-16,-2 1-1 0,10 7-1 15,3-5 0 1,12 1-1-16,6-9-1 15,10-2 0-15,-12-25 1 16,39 15-1-16,-12-19-1 0,0-11 1 16,2-6 0-16,-4-8-1 15,-4-2 1-15,-6-3 0 16,1 1-1-16,-11 6 1 16,-3 1-1-16,-4 6 1 15,2 20 0-15,-13-17 0 16,13 17 1-16,-15 21 0 15,7-2-1-15,4 8 1 16,2 0-1-16,4 4 1 16,0-2-1-16,4-1 0 15,3-3-2-15,-9-25-2 16,22 35-7-16,-22-35-27 16,0 0 0-16,0 0 0 0,19-12-1 15</inkml:trace>
  <inkml:trace contextRef="#ctx0" brushRef="#br0" timeOffset="371431.9826">8427 10085 40 0,'0'0'24'16,"40"-15"-5"-16,-13 11-2 16,-5-5-4-16,8 9-5 15,-10-6-3-15,5 8 0 16,-25-2-2-16,27 9 0 16,-27-9-1-16,0 21 1 15,0-21-1-15,-27 23 0 16,7-9-1-16,-1-1 1 15,0-3-1-15,4 0 0 0,17-10 0 16,-22 3-1-16,22-3 0 16,0 0 0-16,24-11 0 15,-3 5-1-15,10-2 1 16,1 3 0-16,5 1 0 16,4 4 0-16,-3 2 0 15,-3 2 1-15,-6 1 0 16,-8 5 0-16,-21-10 0 15,8 21 0-15,-26-8 1 16,-3 1-1-16,-12-3 0 16,1 1-1-16,-5-1 0 15,-2-7-6-15,14 10-15 16,4-5-12-16,-4-13 1 0,25 4-1 16</inkml:trace>
  <inkml:trace contextRef="#ctx0" brushRef="#br0" timeOffset="371832.1231">8996 10024 57 0,'-6'25'34'0,"-11"-12"0"15,-3-1-9-15,7 20-13 16,-24-3-3-16,14 13-2 0,-8-3-3 16,10 9 0-16,0-4-1 15,11 4-1-15,4-6 0 16,14 0-1-16,4-7 1 15,7-3-1-15,2-7-1 16,6-5 2-16,-2-7-2 16,2-3 1-16,-2-5-2 15,-3-9 0-15,3 6-2 0,-25-2-5 16,36-3-9 0,-36 3-20-16,20-16 0 15,-20 16 0-15,-2-25 0 16</inkml:trace>
  <inkml:trace contextRef="#ctx0" brushRef="#br0" timeOffset="372148.2348">9177 10141 53 0,'29'-15'38'0,"-29"15"-1"16,17-4 1-16,3 17-22 16,-20-13-4-16,5 25-5 15,-5-8-2-15,2 12-2 0,-4 2-1 16,4 2-1-16,-4 1 0 16,1-1 0-16,2-5-1 15,-2-3 0-15,1-5-1 31,0-20 0-31,-2 28-2 0,2-28-5 0,0 0-8 32,0 0-22-32,17 2-1 0,-17-2 0 0,12-23 0 15</inkml:trace>
  <inkml:trace contextRef="#ctx0" brushRef="#br0" timeOffset="372612.3998">9555 10120 44 0,'27'-29'36'0,"-27"29"1"0,10-19 0 0,-10 19-18 16,0 0-7-16,-27 2-4 15,-2 4-3-15,2 11-3 16,-6 2 0-16,2 8-1 15,2 0 0-15,10 2-1 16,4-5 0-16,11 1 0 16,8-5 0-16,-4-20 0 15,36 15-1-15,-11-19 1 0,4-5 0 16,-4-5-1-16,2-5 1 16,-4-2 0-16,-3 2 0 15,-9-1-1 1,-11 20 1-16,16-26 1 0,-16 26-1 15,0 0 1-15,0 0 0 16,0 0 0-16,6 19 0 16,-3 4 0-16,1 2 0 15,2 5 0-15,0-1-1 16,3 6 1-16,-1-5-1 16,2-5 0-16,-1 0-2 15,-9-25-2-15,22 33-7 16,-22-33-27-16,0 0 0 0,0 0-1 15,15-25 0-15</inkml:trace>
  <inkml:trace contextRef="#ctx0" brushRef="#br0" timeOffset="373040.5542">9800 9863 52 0,'14'-25'36'0,"-14"25"0"16,9-21 0-16,9 27-23 0,-18-6-4 15,17 21-2-15,-17-21-2 16,33 36-2-16,-12-9 0 16,4 9-1-16,-2 1-1 15,2 7 1-15,-7-8 0 16,-3 9-1-16,-9-5 0 16,-8 4-1-16,-10-2 0 15,-5-2 1-15,-2-5-1 0,-3 0 0 16,1-7 0-16,0-9 0 15,2-1 0 1,-1-9 0-16,20-9-4 16,-30 12-5-16,30-12-28 0,0 0-1 15,-25-2-1-15,25 2 0 16</inkml:trace>
  <inkml:trace contextRef="#ctx0" brushRef="#br0" timeOffset="374119.9366">10116 9426 26 0,'16'-31'33'0,"-16"31"1"0,21-27 2 15,-4-2-15-15,14 25-6 16,-13-11-4 0,26 23-2-16,-9-6-2 15,15 19-2-15,-8 4-1 16,8 19 0-16,-9 8-2 0,-2 9 1 15,-12 12-1 17,-10 4-1-32,-11-1 1 0,-6 3-1 0,-12-4 0 0,-3-2 0 15,-8-2 0-15,-6-2 0 16,-4-12 0-16,-2-3 0 16,0-6-1-16,1-6 1 0,3-7 0 15,6-9-1-15,4-4 1 16,21-22-1-1,-29 17 0-15,29-17 1 16,0 0-1-16,0 0 0 31,-18 17 1-31,18-17 0 0,0 0-1 0,0 0 1 0,0 0-1 16,-19 12 0-16,19-12 0 16,0 0 0-16,0 0-1 15,0 0-2-15,-8 17-1 16,8-17-7-16,0 0-29 15,0 0-1-15,0 0 0 16,2-23 0-16</inkml:trace>
  <inkml:trace contextRef="#ctx0" brushRef="#br0" timeOffset="375212.3242">10842 9654 35 0,'0'0'32'0,"13"-17"-1"16,-13 17-7-16,4-18-5 16,-4 18-5-16,0 0-3 0,0 0 0 15,0 0-3 1,-19 14 0-16,-6 1-2 15,5 14-1-15,-16 7 0 32,3 12-1-32,-6 6-1 0,5 9-1 0,1-3 0 0,12 3-1 15,7 0 0-15,12-1 0 16,12-11 0-16,11-3 0 16,8-7-1-16,4-3 1 15,3-11 0-15,1 0 1 16,0-8-1-16,-1-4 0 15,-7-5 0-15,-4-1 0 0,-5-7 0 16,-3 0 0-16,-17-2-1 16,0 0 1-16,0 0-1 15,0 0 0 1,0 0-1-16,0 0-2 0,0 0-5 16,0 0-33-16,-21 12 0 15,21-12-1-15,-12-25 0 16</inkml:trace>
  <inkml:trace contextRef="#ctx0" brushRef="#br0" timeOffset="376144.6565">11162 9614 36 0,'0'0'32'15,"19"-6"1"-15,-19 6-9 16,0 0-5-16,0 0-5 0,-2 19-4 16,10-2-1-16,-8-17-3 15,-6 29-1-15,6-29-2 31,-9 29 0-31,9-29-1 0,-8 23 0 0,8-23-1 32,0 0 0-32,-4 21-1 0,4-21 1 0,0 0 0 15,17 8-1-15,-17-8 0 16,23 3 0-16,-23-3 0 16,33 2 1-16,-12-2-1 15,1 0 0-15,3 0-1 16,-2-2-2-16,4 4 0 0,-10-6-5 15,12 18-5-15,-29-14-24 16,18 0 1-16,-18 0-2 16,0 0 3-1</inkml:trace>
  <inkml:trace contextRef="#ctx0" brushRef="#br0" timeOffset="376420.7581">11418 9577 56 0,'0'0'35'0,"0"0"2"15,6-21-6-15,4 38-16 0,-10-17-3 16,-6 27-4-16,0-8-2 16,10 8-2-1,-8 0-1-15,6 4-1 16,-2-4 0-16,4 3-1 0,-2-11 0 15,4 4-1-15,-4-1 1 16,-2-22-3-16,7 32-3 16,-7-32-5-16,0 0-28 15,20 4 0-15,-20-4-1 16,13-17 0-16</inkml:trace>
  <inkml:trace contextRef="#ctx0" brushRef="#br0" timeOffset="376743.8712">11800 9587 61 0,'20'-2'36'0,"-20"2"1"15,0 0 0-15,21 32-25 16,-46-12-3-16,7 20-3 15,-14 0 0-15,3 10-3 16,-10 2 0-16,6 3-1 16,0-3 0-16,6 0-1 15,2-4 0-15,4-10-1 16,4-5 0-16,5-8 0 16,3-2-1-16,9-23 0 15,-10 32-4-15,10-32-3 16,0 22-11-16,0-22-19 0,0 0-1 15,0 0 0-15,12-20 1 16</inkml:trace>
  <inkml:trace contextRef="#ctx0" brushRef="#br0" timeOffset="377232.0446">11756 9980 54 0,'31'-10'35'16,"5"-1"0"-16,7-6-3 15,13 17-19-15,-23-14-4 0,15 16-3 16,-17-4-1-16,0 10-2 16,-31-8-2-16,17 27 0 15,-29-10-1-15,-11 0 0 16,-10 2 1-16,-1-1-1 15,-5-3 0-15,2-2 1 16,7-3-2-16,8-2 2 16,22-8-1-16,0 0 0 15,0 0 0-15,20 7 0 16,12-9 0-16,7 2-1 16,5-2 2-16,5 2-1 15,-3 2 1-15,-4 6-1 0,-7 2 0 16,-10 3 1-16,-25-13 0 15,19 37 1-15,-19-37-1 16,-21 32 0 0,-2-17 0-16,-4-5 1 15,-6-6-1-15,0-2 0 0,1-8 0 16,1 0-1-16,4-1-1 16,0-5-1-16,27 12-4 15,-41-23-8-15,41 23-23 16,-17-15-1-16,17 15 0 15,2-19-1-15</inkml:trace>
  <inkml:trace contextRef="#ctx0" brushRef="#br0" timeOffset="377564.1587">12352 9853 75 0,'0'0'39'0,"25"-15"-2"16,-25 15 2-16,33 17-30 16,-33-17-3-16,15 35 0 15,-3-8-4-15,1 7 0 31,1-1 0-31,1-1-1 0,-3-1-1 0,-3-4 1 16,1-6-1-16,-2-4-1 16,-8-17 0-16,8 18-3 0,-8-18-4 15,0 0-15-15,0 0-15 16,-2-27-2-16,4 4 1 16,-2-6 1-16</inkml:trace>
  <inkml:trace contextRef="#ctx0" brushRef="#br0" timeOffset="377775.2366">12583 9811 58 0,'20'2'37'0,"-20"-2"1"15,23 35 1-15,-23-35-24 16,19 46-4-16,-11-18-3 16,11 13-3-16,-3-9-2 15,1-1-1-15,-2-6-1 0,1-8-1 16,1-2-2-16,-17-15-1 15,27 10-3-15,-27-10-6 16,17-23-25-16,-18 4-2 16,-7-4 0-16,-8-2 1 15</inkml:trace>
  <inkml:trace contextRef="#ctx0" brushRef="#br0" timeOffset="377976.3054">12167 9842 69 0,'50'-12'37'0,"12"-1"1"15,9-3-1-15,-3-10-27 16,16 18-2-16,-10-9-6 16,-3 7-3-16,-2 20-10 15,-13-12-27-15,-25 4 2 16,-31-2-3-16,0 0 1 15</inkml:trace>
  <inkml:trace contextRef="#ctx0" brushRef="#br0" timeOffset="378824.6072">13280 9587 34 0,'0'0'33'0,"0"0"3"16,0 0-1-16,0 0-15 15,-25 15-7-15,17 8-2 16,-21-6-3-16,10 16-2 15,-8 5 0-15,9 8-3 16,-1 2 1-16,11 2-1 0,6-6 0 16,14 2-1-1,7-7 1-15,14-3-1 16,6-15-1-16,7-2 1 16,0-5-1-16,0-1 0 0,-3-5 0 15,-6-4 0-15,-7-2-1 16,-6 1 1-16,-24-3-1 15,23 8 0-15,-23-8 1 16,0 0-1-16,0 0 0 16,0 0-1-16,0 0 0 15,0 0-2-15,-12 19-3 16,12-19-5-16,0 0-28 16,-23-5-2-16,23 5 1 15,-17-18 0-15</inkml:trace>
  <inkml:trace contextRef="#ctx0" brushRef="#br0" timeOffset="379235.7545">13554 9757 62 0,'0'0'36'0,"17"2"3"15,-17-2 0-15,39 33-26 16,-32-16-4-16,18 18-2 16,-9-7-1-16,9 13-3 15,-6-3 0-15,2-1-1 16,-3-3-2-16,-7-7 1 16,-1-6 0-16,-10-21-1 0,8 27 0 15,-8-27 1-15,0 0-1 16,0 0 0-16,0 0 0 15,-24-19 0-15,7 3 0 16,4-3 0-16,-5 0 0 16,1-4 0-16,3 0 0 15,11-2 0-15,-5-2 0 16,10 0-1-16,9 4-1 16,1-2 0-16,11 8-3 15,-6-8-4-15,24 21-16 16,-22-11-14-16,6 5 0 15,-5 1 0-15,-3-1 2 0</inkml:trace>
  <inkml:trace contextRef="#ctx0" brushRef="#br0" timeOffset="379851.9755">13964 9587 18 0,'0'0'29'16,"0"0"1"-16,35-2-2 15,-10 2-11-15,-7-8-6 16,16 8-3-16,-7-8-2 16,10 8-2-16,-8-2-1 15,0 8 1-15,-12-4-1 16,-17-2 1-16,12 23-1 15,-12-23-1-15,-33 29 1 0,12-14-1 16,-8-1-1-16,6-1 0 16,0-5 0-1,23-8-1-15,-26 7 0 16,26-7 1-16,0 0-1 0,27 4 0 16,-1-6 0-16,6 2 0 15,9 0 0-15,1 2 0 16,1 0 0-16,-3 2 0 15,-5 2 1-15,-2 3-1 16,-14-1 2-16,-19-8-1 16,-2 21 2-16,2-21 0 15,-44 21 0-15,13-11-1 16,-6-4 1-16,2-1-2 16,5-1-1-16,-1-6-5 15,31 2-11-15,-20 16-21 16,20-16 0-16,0 0 0 15,6-18 0-15</inkml:trace>
  <inkml:trace contextRef="#ctx0" brushRef="#br0" timeOffset="380073.0586">14701 9819 74 0,'33'-2'39'16,"4"-8"0"-16,1-3 0 16,12 9-27-16,-13-15-6 15,7 15-2-15,-5 0-6 16,-8-2-4-16,7 22-22 0,-38-16-10 16,24 11 0-16,-24-11-2 15</inkml:trace>
  <inkml:trace contextRef="#ctx0" brushRef="#br0" timeOffset="380799.3088">15342 9635 25 0,'-37'13'31'0,"-15"-7"1"16,4 1-6-16,5 9-6 16,-5-12-6-16,31 13-5 15,17-17-4-15,0 0-2 16,34 25-1-16,17-16-2 16,12 7 2-16,9-3-1 15,1 8 1-15,-2 2 0 16,-11 2 0-16,-12 8 0 0,-19-2-1 15,-13 3 1-15,-24-7 0 16,-11 6 0 0,-14-10-1-16,-4-4 0 15,-7-8 0-15,3-9 0 0,1-8-1 16,11-9 1-16,4-10 1 16,13-13-1-16,8-6-1 15,12-4 2-15,6-2-2 16,11 2 2-16,5-2-1 15,7 8-1-15,0 3-1 16,1 13 0-16,-1 8-4 16,-12 1-5-16,14 13-24 15,-20 4-3-15,-19 0 0 0,19 18 0 32</inkml:trace>
  <inkml:trace contextRef="#ctx0" brushRef="#br0" timeOffset="381304.4881">15938 9792 62 0,'0'0'36'0,"0"0"1"15,7-17 0 1,-24 1-26-16,17 16-3 16,-29 6 0-16,14 11-4 15,-9 1 0-15,7 7-1 0,2-1 0 16,7 3-2-16,4 0 0 16,10 0 0-16,5-6-2 15,9-9 2-15,5-7-1 16,2-5 0-16,4-5 1 15,1-5-1-15,1-11 0 16,-6-4 1-16,-4-2-1 16,-5-2 0-16,-7 1 0 15,-5 1 1-15,-6 2-2 16,-4 6 1-16,4 19 0 16,0 0 1-16,-23-14-1 15,23 14 0-15,-11 27 1 16,9-4 0-16,2 4-1 0,2 0 1 15,5 2-1-15,3-1 0 16,5-1 0-16,-1-6-2 16,9-3-4-16,-23-18-6 15,42 3-27-15,-24-6 0 16,-1-5-2-16,-17 8 1 16</inkml:trace>
  <inkml:trace contextRef="#ctx0" brushRef="#br0" timeOffset="381972.7258">16111 9491 16 0,'0'0'28'0,"0"0"1"16,0 0-2-16,0 0-12 16,25-8-6-16,0 8-1 15,-3-4-3-15,8 6-2 16,1-4-2-16,4 6 0 16,-2-2 0-16,-2 4 1 15,-10-6 1-15,-4 9 0 16,-17-9 1-16,-6 20 0 15,-15-15 0-15,0 7 0 16,-10-6-1-16,4 3 0 16,-4-5-1-16,10 2-1 0,4-4-1 15,17-2 0-15,0 0 0 16,0 0 0-16,27-6 0 16,-4 4-1-1,8 2 1-15,2 0 0 0,1 0 0 16,1 4 0-16,-2 0 1 15,-2 5 0-15,-8-1 1 16,-4 5 0-16,-19-13 0 16,12 23 1-16,-12-23 0 15,-18 23-1-15,-1-15 0 16,0 0 0-16,-4-3-2 16,-3-3-3-16,7 6-4 15,-16-12-21-15,14 2-7 0,2-2-3 16,19 4 2-1</inkml:trace>
  <inkml:trace contextRef="#ctx0" brushRef="#br0" timeOffset="382595.9507">16732 9195 46 0,'0'0'35'0,"0"0"1"15,18 8 1-15,-18-8-19 16,19 19-7-16,-19-19-2 16,37 44-3-16,-14-13-1 15,15 11 0-15,-1 2-2 16,3 6 0-16,-3 4-1 15,-4 5 1-15,-8 1-2 16,-12 7 1-16,-9-2-1 0,-11-2 0 16,-11-3 0-16,-5-2 0 15,-4-9 1-15,-2-1-1 16,2-9 0-16,2-9 0 16,2-7 0-16,6-1 0 15,-1-9 0-15,18-13 0 16,-25 25 0-16,25-25-1 15,-17 19 1-15,17-19-1 16,0 0 0-16,-16 17 0 16,16-17 0-16,0 0-1 15,0 0 1-15,0 0 0 16,0 0-2-16,0 0 0 16,0 0-3-16,-25-5-9 0,25 5-27 15,0 0-1-15,-11-22 0 16,11 22 0-16</inkml:trace>
  <inkml:trace contextRef="#ctx0" brushRef="#br0" timeOffset="385247.8921">17052 9197 42 0,'0'0'29'0,"0"0"-5"15,8-27-3-15,-8 27-3 0,4-17-4 16,-4 17-3-16,0 0-2 16,33 2-1-16,-33-2-1 15,33 27-1-15,-14-8-1 16,8 16 0-16,-6 3-2 15,6 14 0-15,-8 3-1 16,-3 7 0-16,-10-1 0 16,-6 10-1-16,-8 2 0 15,-4 4 0-15,-3-6 0 16,-2 0-1-16,1-4 1 16,1-2-1-16,1-7 1 15,3-9 0-15,-1-6 0 16,2-5 0-16,-1-3 0 0,-1-5 0 15,-1-5 1-15,1-4-1 16,1-2 0-16,11-19 0 16,-25 27 0-1,25-27 0-15,-18 16-1 0,18-16 1 16,0 0-1-16,-21 15 0 16,21-15 0-16,0 0-1 15,0 0-1-15,0 0-3 16,0 0-9-16,0 0-26 15,-17-4-1-15,17 4 0 16,-10-36-1-16</inkml:trace>
  <inkml:trace contextRef="#ctx0" brushRef="#br0" timeOffset="406552.4612">3742 11643 27 0,'0'0'22'0,"0"0"-1"16,0 0-2-16,0 0-2 16,17-8-4-16,-17 8-2 0,0 0-2 15,16-23-2-15,7 25 0 16,-23-2-1-16,44-13-1 16,-17 1-1-16,8 10 1 15,-8-5-2-15,7 5 0 16,-8-4-1-16,-1 2-1 15,-8 0 0-15,-17 4-2 16,25 2 0-16,-25-2-3 16,0 0-4-16,0 0-12 15,0 0-15-15,0 0-1 16,-8 23-1-16,8-23 1 16</inkml:trace>
  <inkml:trace contextRef="#ctx0" brushRef="#br0" timeOffset="406859.572">3717 11802 16 0,'0'0'34'16,"0"0"1"-16,4 17 0 0,24-7-14 16,-28-10-6-16,49-6-3 15,-22-7-3-15,13 17-2 16,-7-12-2-16,6 6-3 16,-9 2-1-1,-8-4-4-15,1 16-7 0,-23-12-27 16,0 0 1-16,0 0-3 15,-6 17 1-15</inkml:trace>
  <inkml:trace contextRef="#ctx0" brushRef="#br0" timeOffset="408023.9851">4725 11302 17 0,'2'-18'32'16,"-2"18"2"-16,16-17-9 15,-22-6-4-15,6 23-5 16,-4-17-2-16,4 17-2 0,-19 4-2 16,7 19-3-16,-19-2 0 15,6 25-2-15,-9-2-1 16,7 21 0-16,-4-2-1 16,11 8-1-16,9 0-1 15,15-7 0-15,11-9 0 16,20-15-1-16,9-9 0 15,12-19 1-15,6-14-1 16,3-14 0-16,-5-12 1 16,-4-7 0-16,-11-5-1 15,-13-8 1-15,-14-4 0 16,-14 4-1-16,-12 0 1 0,-15 2-1 16,-4 2 0-16,-12 0 0 15,1 4 0-15,-3 1-2 16,6 9 1-1,1 1-4-15,10 17-1 0,-6-7-5 16,30 19-20-16,-18 23-9 16,7 0-1-16,-1 10 1 15</inkml:trace>
  <inkml:trace contextRef="#ctx0" brushRef="#br0" timeOffset="408392.1134">4669 11593 44 0,'0'0'38'15,"18"-2"0"-15,-18 2 0 16,35 4-22-16,-35-4-4 15,30 0-2-15,-30 0-3 16,39 17-2-16,-18-1 0 16,4 1-2-16,0 4-1 15,2 0 0-15,-5 0-2 16,-3 2 1-16,0-6-1 0,-19-17 1 16,25 25-1-16,-25-25 0 15,10 21-1 1,-10-21 0-16,0 0-1 15,0 0-2-15,0 0-6 0,0 0-25 16,0 0-6-16,23-30 0 16,-9 9 1-16</inkml:trace>
  <inkml:trace contextRef="#ctx0" brushRef="#br0" timeOffset="409028.3418">5414 11461 23 0,'0'0'35'0,"-23"11"1"16,23-11 0-16,0 0-13 16,0 0-7-16,0 0-4 15,0 0-3-15,31-9-2 16,-31 9-2-16,40 0 0 15,-19-6-2-15,5 8 0 16,-1 0 0-16,4 2-1 16,-4-1 0-16,-2 5-1 15,-2-6 0-15,-4 2-1 0,-17-4 1 16,25 9-1-16,-25-9 1 16,0 0-1-16,0 0 0 15,0 0 1-15,0 0-1 16,0 0 0-16,0 0-1 15,0 0-1-15,0 0-3 16,0 0-5-16,0 0-30 16,8-21-2-16,-8 21 0 15,-19-13 1-15</inkml:trace>
  <inkml:trace contextRef="#ctx0" brushRef="#br0" timeOffset="410367.8156">6415 11188 4 0,'-6'-17'30'0,"6"17"3"15,0 0-2-15,-38-19-12 16,38 19-2-16,-45 11-3 16,30 14-3-16,-20-11-2 15,24 24-1-15,-14-7-2 16,23 11-1-16,0 0-2 16,19 4 0-16,0-4-2 15,18-1 1-15,2-16-1 16,9-8 0-16,2-13 0 15,-1-8 0-15,-1-15 0 16,-6-6 1-16,-7-12 0 16,-6-3-1-16,-9 0 1 0,-13 0-1 15,-12-1 1-15,-9 7-2 16,-7 1 0-16,-2 6 0 16,-2 6-2-1,-2-4-2-15,12 21-4 0,-12-15-8 16,29 19-23-16,-18 8-1 15,18-8 0-15,-13 32 1 16</inkml:trace>
  <inkml:trace contextRef="#ctx0" brushRef="#br0" timeOffset="410651.9163">6371 11349 33 0,'0'0'36'0,"-8"18"1"16,8-18 1-16,27 19-19 0,-27-19-4 15,37 15-4-15,-18-7-3 16,18 11-2-16,-9-4-2 16,7 5-1-16,-8-3-1 15,0 2-1-15,-6-4 0 16,-1-3-1-16,-20-12-2 15,23 6-1-15,-23-6-3 16,17-12-8-16,3 5-25 16,-20 7-1-16,17-27 0 15,-17 27 0-15</inkml:trace>
  <inkml:trace contextRef="#ctx0" brushRef="#br0" timeOffset="411728.299">6893 11209 20 0,'0'0'34'16,"6"-17"0"-16,-6 17-3 16,0 0-12-16,0-19-3 0,0 19-4 15,0 0-3-15,23 19-2 16,-23-19-2-16,12 31-1 15,-6-12-1-15,5 10 0 16,-3 0-1-16,2-1 0 16,-3-1-1-16,1-2 0 15,-4-4 0-15,2-2 0 16,-6-19 0-16,2 23 0 16,-2-23 0-16,0 0-1 15,0 0 1-15,0 0-1 16,-14-34 1-16,12 9-1 15,0-2 0-15,-2-4 1 16,4-1-1-16,4 1 0 0,4 0-1 16,4 1 1-16,7 3-1 15,2 0-1 1,6 8 0-16,0-4-2 16,10 17-3-16,-14-15-3 0,15 29-15 15,-12-14-12-15,-9 12-3 16,-17-6 2-16,23 17 0 15</inkml:trace>
  <inkml:trace contextRef="#ctx0" brushRef="#br0" timeOffset="412423.5483">7418 11025 28 0,'0'0'31'0,"17"-11"1"15,-17 11-11-15,16-19-5 16,9 22-3-16,-25-3-4 16,37-7-1-16,-37 7-2 15,42-2-1-15,-42 2 0 16,39 9-1-16,-39-9-1 16,21 23-1-16,-21-23 0 15,-4 35-1-15,-8-18 1 16,-7 2-2-16,-6-1 1 15,2 1 0-15,0-6-1 0,3-1 0 16,20-12 0-16,0 0-1 16,0 0 1-16,0 0 0 15,25 0 0-15,2-4 0 16,2 2 1-16,6 2 0 16,-6 4-1-16,0 5 1 15,-4 3 0-15,-4 1 0 16,-21-13 0-16,22 33 0 15,-22-33-1-15,-8 31 1 16,8-31-1-16,-29 21-1 16,29-21-3-16,-43 6-15 15,20-6-19-15,4 1 0 16,-2-2-1-16,1 2 1 0</inkml:trace>
  <inkml:trace contextRef="#ctx0" brushRef="#br0" timeOffset="413371.8891">6396 11810 15 0,'0'0'32'16,"0"0"0"-16,0 0-2 15,0 0-10-15,0 0-4 16,0 0-4-16,42-8-3 16,-21-3-1-16,22 14 0 15,-7-12-2-15,22 13 0 16,-2-10-2-16,14 8 0 0,-1-2-2 15,3 4 1-15,-5-2-1 16,1 3 0-16,-5 1-1 16,-3 2 0-16,-8-2 0 15,-8-3-1-15,-3-3 1 16,-8-2-1-16,-2 1-1 16,-10-3 0-16,-21 4-1 15,23-12-2-15,-23 12-3 16,0 0-5-16,0 0-23 15,-33-2-5-15,8 8 1 16,-6 4 0-16</inkml:trace>
  <inkml:trace contextRef="#ctx0" brushRef="#br0" timeOffset="414124.1507">6498 12107 25 0,'0'0'35'0,"0"0"1"16,0 0-1-16,0 0-14 16,0-31-7-16,0 31-2 15,0 0-3-15,0 0-2 16,0 0-2-16,0 0-1 0,12 20-1 15,-9 3 0-15,-1 2 0 16,2 9-2 0,-2 3 0-16,2 3 0 15,0-6-1-15,2 1 0 0,-1-4 1 16,-3-6-3-16,4-4 0 16,-6-21-2-16,16 23-4 15,-16-23-13-15,11-20-19 16,-11 20 0-16,27-30-1 15,-9 5 2-15</inkml:trace>
  <inkml:trace contextRef="#ctx0" brushRef="#br0" timeOffset="414724.3701">7111 12040 33 0,'0'0'36'16,"6"-19"-1"-16,-6 19 2 15,-23-27-18-15,23 27-5 16,-29-4-4-16,10 14-2 16,-20-6-2-16,1 15-1 0,-11 0-2 15,5 10 0-15,-4-1-1 16,9 3-1-16,6-2 1 16,14 0-2-16,11-4 1 15,16-4-1-15,11-4 0 16,12-11-1-16,10-4 1 15,1-6 0-15,5-8-2 16,-7-1 3-16,1-4-2 16,-11-3 2-16,-3 1-1 15,-9 4 1-15,-18 15 0 16,17-21 0-16,-17 21 1 16,0 0-1-16,0 0 0 15,0 0 0-15,0 0 1 0,-19 32-1 16,17-7 1-16,0 6-1 15,0 4 0-15,6 1-1 16,-2-3 0-16,4 3 1 16,-1-11-1-16,1 2 0 15,0-8-2-15,-6-19 1 16,10 25-1-16,-10-25-1 16,0 0-3-16,0 0-7 15,34-6-26-15,-34 6-3 16,22-19 1-16,-22 19 0 15</inkml:trace>
  <inkml:trace contextRef="#ctx0" brushRef="#br0" timeOffset="415179.5267">7530 12197 56 0,'0'0'38'0,"17"-27"1"15,-17 27 0-15,-27-28-26 16,27 28-2-16,-36-4-3 16,14 13-2-16,-10-1-2 15,1 11-1-15,-2 0-1 16,6 10-1-16,8-4 0 16,9 6 0-16,8-2-1 15,8-6 0-15,7 0-1 0,11-10 1 16,4-5 0-16,3-6 1 15,0-8-1 1,0-8 1-16,-2-5-2 16,-2-2 1-16,-4-4 0 0,-7 2 0 15,-5 0 0-15,-3 2 0 16,-8 21-1-16,2-17 1 16,-2 17 2-16,0 0-2 15,-16 31 1-15,12-10-1 16,3 4 0-16,-1 1-1 15,4 1 1-15,3-8 0 16,1 3-1-16,-6-22 0 0,17 28-2 16,-17-28-4-16,27 18-10 15,-9-26-24 1,-18 8 0-16,21-25 0 16,-7 6-1-16</inkml:trace>
  <inkml:trace contextRef="#ctx0" brushRef="#br0" timeOffset="415791.7444">7721 11900 13 0,'-10'-21'31'15,"10"21"0"-15,0 0 1 16,16-23-15-16,3 27-4 15,-19-4-3-15,37-14-2 16,-20 5 0-16,14 11-2 16,-12-8 0-16,6 14-2 15,-25-8 0-15,25 9-1 16,-25-9 0-16,0 0-1 16,-19 27 0-16,19-27-1 0,-33 25 0 15,14-16 0-15,2-5-1 16,17-4 1-16,-20 16-2 15,20-16 2-15,0 0-1 16,21 4 0-16,3-6 0 16,3 2 0-16,2 2 0 15,3 1 1-15,-1 1-1 16,-2 8 1-16,-6-1 0 16,-23-11 0-16,21 35 1 15,-22-16 0-15,-11 0-1 16,-3-2 1-16,-11-3-1 15,-1-7 0-15,-1-5-1 16,-3-4-1-16,4-3-2 0,-8-14-6 16,35 19-29-16,-31-35-1 15,12 16 0-15,5 2-1 16</inkml:trace>
  <inkml:trace contextRef="#ctx0" brushRef="#br0" timeOffset="416511.9987">8292 11626 2 0,'-29'11'27'0,"29"-11"3"15,0 0 0-15,0 0-13 16,0 0-2-1,0 0-1-15,0 0-2 0,0 0-2 16,23-11 0-16,-23 11-2 16,29-6-1-16,-12 2-2 15,16 4 0-15,-4-6-3 16,8 6 1-16,-3-5-2 16,5 3-1-16,-6 2 0 15,-4-6-1-15,-2 4-1 16,-27 2-3-16,38-10-4 15,-42-15-14-15,6 8-13 0,-6-4-2 16,-7-4 1 0,-3 0 0-16</inkml:trace>
  <inkml:trace contextRef="#ctx0" brushRef="#br0" timeOffset="416700.0653">8483 11361 42 0,'-21'-15'37'15,"21"15"1"-15,0 0 1 16,-18-4-22-16,34 33-4 15,-20-12-3-15,17 21-2 16,-13-1-2-16,10 9-2 16,-8 0-1-16,2 7-2 15,-4-3-1-15,0-13-2 16,7 5-6-16,-16-19-31 16,9-23-1-16,6 27-2 15,-6-27 2-15</inkml:trace>
  <inkml:trace contextRef="#ctx0" brushRef="#br0" timeOffset="417660.4098">9283 11179 4 0,'-35'5'27'16,"35"-5"2"-16,-34 12-3 15,-1-16-10 1,6 14-3-16,-17-12-3 0,13 17-1 15,-2-7-4-15,16 3 0 16,2-3-2-16,17-8 0 16,13 21-1-16,18-9 0 15,8-3 1-15,11 10 0 16,4-5 0-16,9 9 1 16,-11-4-1-16,4 10 1 15,-17-2-2-15,-6 3 1 16,-18-1-1-16,-9 0-1 0,-21-4 0 15,-12 0 0 1,-6-10 0-16,-4-3 0 16,-3-12 1-16,3-8-1 15,4-13 0-15,12-8 1 0,7-7 0 16,13-7-1-16,2-3 1 16,13 0-1-16,5-2 1 15,8 0-1-15,0 4 1 16,2 8-2-16,0 1 1 15,-2 5-2-15,2 3 0 16,-10-2-4-16,12 16-5 16,-25-5-27-16,-6 18-1 15,19-21 0-15,-19 21-1 16</inkml:trace>
  <inkml:trace contextRef="#ctx0" brushRef="#br0" timeOffset="418111.5701">9816 11154 40 0,'0'0'36'15,"19"-21"1"-15,-19 21 0 16,-23-19-18-16,13 36-7 16,-23-13-4-16,10 22-2 15,-10 1-3-15,6 14 0 0,4-1-1 16,14 6-1-16,7-4-1 16,15-2 1-16,12-5-1 15,8-6 1-15,15-16 0 16,6-11 0-16,2-10 0 15,-2-11 0-15,-6-8 1 16,-3-3-1-16,-12-9 1 16,-8-5-1-16,-16-4 0 15,-7 0-1-15,-11 4 1 16,-7 6-1-16,-7 3-1 16,-4 6-2-16,4 12-1 15,-10-4-6-15,33 21-13 16,-33 19-16-16,10-3-2 0,0 3 2 15,4 8-1-15</inkml:trace>
  <inkml:trace contextRef="#ctx0" brushRef="#br0" timeOffset="418471.6948">9906 11227 41 0,'0'0'38'0,"0"0"1"15,0 0 0-15,0 0-14 16,31 4-12-16,-31-4-4 16,19 24-2-1,1-6-2-15,9 9-2 16,0-2 0-16,7 11 0 0,-1-5-1 15,0 1-1-15,-6-3 0 16,-2-6 0-16,-8-2-1 16,-19-21 1-16,23 27-1 15,-23-27 0-15,0 0-1 16,0 0 0-16,0 0-3 16,0 0-2-16,0 0-11 15,-25-10-24-15,25 10-1 0,-31-15 0 16,12 9 1-1</inkml:trace>
  <inkml:trace contextRef="#ctx0" brushRef="#br0" timeOffset="419111.9218">9127 11827 38 0,'2'17'34'16,"-2"-17"1"-16,0 0-8 16,0 0-8-16,0 0-5 0,0 0-4 15,0 0-2-15,25-7-2 16,-4-3-1-16,22 10 0 16,3-8 0-16,18 6-1 15,7-7 0-15,8 5-1 16,-2-6-1-16,4 7-1 15,-6-3 0-15,-3 2 0 16,-12-2 0-16,-16 6-1 16,-13 0 1-16,-8-4 0 15,-23 4-1-15,19 2 0 16,-19-2 0-16,0 0 0 16,-19 0-2-16,19 0-1 15,0 0-4-15,-35-11-10 0,35 11-23 16,-19-2-1-16,19 2 1 15,-23-2-2-15</inkml:trace>
  <inkml:trace contextRef="#ctx0" brushRef="#br0" timeOffset="420232.3204">9295 12078 18 0,'0'0'35'0,"17"-9"1"15,-17 9 1-15,35 9-12 16,-35-9-7-16,15 20-5 15,-15-20-3-15,14 44-3 16,-10-21-2-16,11 9-1 16,-5-3-2-16,5 0 0 15,-3-6-1-15,-1-2 0 16,1-4-1-16,-12-17-1 16,21 17-2-16,-21-17-2 15,21 6-5-15,-21-6-25 16,2-19-6-16,-2 19 1 15,10-29 1-15</inkml:trace>
  <inkml:trace contextRef="#ctx0" brushRef="#br0" timeOffset="420723.4944">9833 11998 45 0,'0'0'38'0,"0"0"-1"16,-23 9 3-16,-10-12-21 16,10 31-7-16,-22-12-4 15,9 14-3-15,-3-1 0 16,12 2-3-16,6-4 0 0,15-6-2 16,12-4 0-16,11-5 0 15,12-14 0-15,8-6 1 16,3-9-3-16,-1-4 3 15,0-4-2-15,-5 0 1 16,-5-2 1-16,-4 4 0 16,-9 6 0-16,-16 17 0 15,17-18 1-15,-17 18 0 16,0 0-1-16,4 31 1 16,-4-8 0-16,6 8-1 15,1 3 1-15,7 8-1 16,-1 1 1-16,5 5 0 15,-5-8 0-15,3 4-1 0,-1-6 0 16,-3-9 1-16,-3-4-1 16,1-4 0-16,-10-21-1 15,14 19 0 1,-14-19 0-16,0 0-1 0,17 8-2 16,-17-8-2-16,0 0-11 15,0 0-27-15,19-17-1 16,-19 17 1-16,-4-25-1 15</inkml:trace>
  <inkml:trace contextRef="#ctx0" brushRef="#br0" timeOffset="426147.4253">11000 11662 28 0,'0'0'29'16,"0"0"-7"-16,0 0-4 15,0 0-1-15,0 0-3 16,0 0-2-16,0 0-3 16,0 0-1-16,0 0-1 15,4-23-1-15,-4 23 0 16,27-9-2-16,0 3 0 16,-2-4-1-16,11 8-1 15,1-5-1-15,4 5-1 0,1-6 0 16,0 0-3-16,-1 6 0 15,-10-11-4-15,5 19-5 16,-36-6-19-16,26-19-5 16,-26 19 0-16,0 0 0 15</inkml:trace>
  <inkml:trace contextRef="#ctx0" brushRef="#br0" timeOffset="426367.5">11052 11771 43 0,'-6'20'34'0,"6"-20"1"0,14 21 1 15,-14-21-25-15,30 5-3 16,-4-14-1-16,16 11-3 16,-5-12-1-1,5 3-2-15,1 5-4 0,-13-18-10 16,1 13-21-16,-11 7-2 15,-20 0 0-15,0 0 0 16</inkml:trace>
  <inkml:trace contextRef="#ctx0" brushRef="#br0" timeOffset="431429.3021">12182 11154 27 0,'4'-21'31'16,"13"13"0"-16,-17 8-9 0,16-40-1 16,-16 40-7-16,11-29-2 15,-11 29-3 1,4-21 0-16,-4 21-3 16,-17 15 0-16,5 10-1 0,-13 2-2 15,4 13 0-15,-6 4-1 16,8 14 1-16,-1 0-3 15,13-3 2-15,14-1-2 16,15-8 1-16,14-10-1 16,14-13 0-16,10-13 0 15,8-18 0-15,1-7 1 16,-3-14-1-16,-8-11 1 16,-10-2-1-16,-13-6 1 0,-14-2-1 15,-12-4 1 1,-12 2-1-16,-9 2 2 15,-9 6-1-15,-4 4-1 16,-8 2 0-16,2 11-2 0,-4 8 0 16,12 19-4-16,-10-6-7 15,33 6-26-15,-27 31 0 16,12-5 0 0,9 7 0-16</inkml:trace>
  <inkml:trace contextRef="#ctx0" brushRef="#br0" timeOffset="431751.4154">12313 11252 57 0,'18'-8'38'16,"-18"8"-1"-16,0 0 2 15,17 8-28-15,-17-8 0 16,17 7-3-16,-17-7-3 16,43 23-1-16,-12-7-1 15,11 5-1-15,1-2 0 16,5-4-1-16,-2 3-1 16,-5-3 1-16,-7 0-1 15,-7-7-1-15,-7-2-1 16,-20-6-3-16,21 13-4 15,-21-13-24-15,-19-2-7 16,19 2 1-16,-24-4 0 0</inkml:trace>
  <inkml:trace contextRef="#ctx0" brushRef="#br0" timeOffset="432547.6961">11957 11839 20 0,'-18'5'33'0,"18"-5"0"16,0 0-2-16,0 0-9 15,0 0-5-15,0 0-5 16,29 14-3-16,-10-22-2 16,22 12-2-16,1-16-1 15,26 5 0-15,3-14-2 16,10 1 1-16,-2-3-2 15,-2 6 1-15,-7 0-2 16,-10 2 0-16,-10 11-2 0,-25-6-4 16,0 27-7-1,-25-17-24-15,-10 22-1 16,10-22-1-16,-31 23 1 0</inkml:trace>
  <inkml:trace contextRef="#ctx0" brushRef="#br0" timeOffset="433103.8956">12059 12067 32 0,'0'0'34'15,"0"0"3"-15,7-17-3 16,-7 17-16-16,0 0-4 0,0 0-3 16,0 0-2-16,0 0-3 15,0 0-1-15,22 5-1 16,-22-5-1-16,17 29 0 15,-5-10-2-15,3 12 1 16,-1-2-1-16,-1 3-1 16,-1-1 2-16,-1 2-3 15,-1-3 2-15,-2-5-3 16,-1-2 2-16,-7-23-3 16,14 23-2-16,-14-23-5 15,21 0-7-15,-21 0-21 16,15-30-1-16,-3 7 1 0,-2 0 0 15</inkml:trace>
  <inkml:trace contextRef="#ctx0" brushRef="#br0" timeOffset="433711.1131">12695 11984 27 0,'0'0'35'16,"0"0"-1"-16,18-21 2 16,-24 4-17-16,6 17-5 15,0 0-2-15,0 0-4 16,-12-25-1-16,12 25-1 15,-36 6-1-15,5 7-1 16,-14 3-1-16,1 10 0 16,-4 3-2-16,3 8 1 15,5-1 0 1,11-1-2-16,12-1 2 0,19-3-2 16,15-2 1-16,12-16-2 15,9-5 2-15,9-12-1 16,3-4-1-16,4-7 1 0,-2-6-1 15,-10-6 1-15,-5-2 0 16,-6 6 1 0,-10-2-1-16,-5 6 1 15,-16 19 0-15,7-27 0 0,-7 27 0 16,0 0 0-16,0 0 0 16,0 0 0-16,-11 31 0 15,15-8 0-15,-3 4 1 16,5 7-1-16,-2 1 0 15,2 5 0-15,-2-2 1 16,2 3-2-16,-3-7 1 16,3-1 0-16,0-10-2 15,4-6 1-15,-10-17-1 0,23 12 0 16,-6-16-3 0,-17 4-4-16,48-29-33 15,-34 6-1-15,-1-6 0 16,-5 2 0-16</inkml:trace>
  <inkml:trace contextRef="#ctx0" brushRef="#br0" timeOffset="435427.72">13420 11340 38 0,'0'0'34'0,"20"0"0"15,-20 0-8-15,0 0-5 16,0 0-7-16,0 0-3 16,0 0-2-16,-21 8-2 15,21-8-2-15,-26 28-1 16,15 1 0-16,-10 2-2 16,1 13 1-16,1 6 0 15,4 11-1-15,1 4-1 16,8 4 0-16,1-3 0 15,8-1 0-15,7-6 0 16,6-5 0-16,3-12-1 0,2-5 1 16,4-9 0-16,-2-5 0 15,-2-3 0-15,-1-5 0 16,-3-7 0-16,-17-8 0 16,19 9 0-1,-19-9 0-15,0 0 0 0,0 0 0 16,0 0-1-16,0 0 1 15,0 0-1-15,0 0-1 16,0 0 0-16,0 0-2 16,0 0-3-16,0 0-8 15,12-21-26-15,-12 4-2 16,0 17 1-16,0-37-1 16</inkml:trace>
  <inkml:trace contextRef="#ctx0" brushRef="#br0" timeOffset="436412.0747">13604 11539 14 0,'0'0'31'15,"0"0"1"-15,0 0 0 16,27 2-11-16,-25-21-7 16,23 15-3-16,-14-17-2 0,20 10-2 15,-10-12-1-15,14 11-1 16,-12-9 0-16,10 13 0 15,-12-3-1-15,2 17 0 16,-23-6 0-16,24 23-1 16,-23-2-1-16,-2 11 1 15,-11 5-2-15,-3 9 1 16,-9 2-1-16,-1 2 0 16,-7 0 0-16,-1-6-1 15,2-6 1-15,4-3-1 16,4-9 0-16,5-6 0 15,18-20 0-15,-21 21 0 16,21-21 1-16,0 0 0 0,0 0-1 16,18 2 1-16,-18-2-1 15,21-4 1-15,-21 4-1 16,29-6 1-16,-12 0-1 16,2 2-1-16,6-1 2 15,-1 1-1-15,3 0-1 16,0-2 0-16,0 2-1 15,-4-1-1-15,0 7-1 16,-23-2-3-16,36-4-6 16,-36 4-22-16,10-19-5 15,-10 19 1-15,16-27 0 16</inkml:trace>
  <inkml:trace contextRef="#ctx0" brushRef="#br0" timeOffset="436899.2422">14111 11342 34 0,'0'0'33'0,"0"0"1"15,0 0 1-15,-6 17-18 0,6-17-7 16,21-2-2-16,-21 2-2 16,43 0-1-16,-14-4 0 15,9 6-2-15,-1-2 0 16,4 4-1-16,-7-4 0 16,3 6 0-16,-8-4 0 15,-6 3-1-15,-23-5 1 16,23 22 0-16,-23-22-1 15,-2 36 2-15,-11-13-1 16,-1 10 0-16,-5 1 0 16,2 10 0-16,-3 0 0 15,3 4-1-15,0-5 0 16,5-1 1-16,0-6-1 0,7-3-1 16,-1-8 0-16,4-8 1 15,2-17-2 1,-4 19 1-16,4-19-2 15,0 0-3-15,17 2-4 0,-20-29-14 16,3 27-17-16,17-34-1 16,-2 13 0-16,3-2 1 15</inkml:trace>
  <inkml:trace contextRef="#ctx0" brushRef="#br0" timeOffset="437168.3383">14678 11539 57 0,'0'0'38'0,"0"0"0"16,19 0 1-16,-19 0-24 15,45-2-4-15,-18-5-4 16,15 5-1-16,-5-2-3 15,7 2-1-15,-1-2-1 16,-5 0-3-16,-5 8-1 16,-33-4-8-16,39-5-29 15,-39 5 1-15,0 0-1 16,0 0 0-16</inkml:trace>
  <inkml:trace contextRef="#ctx0" brushRef="#br0" timeOffset="438115.6745">15195 11123 26 0,'17'-4'34'0,"-17"4"0"0,0 0 3 15,35 6-19-15,-35-6-5 16,19 19-1-16,-19-19-4 16,20 40-1-16,-15-20-3 15,5 16-1-15,-6-7-1 16,4 2 0-16,-4-6 0 16,-3-2 0-16,-1-23-1 15,4 28 0-15,-4-28 1 16,0 0-1-16,0 0 0 0,0 0 0 15,0 0-1-15,-11-17 1 16,11 17-1-16,-6-33 1 16,6 16-2-1,4-6 1-15,4 2 1 0,3-6-2 16,6 4 1-16,1-6-2 16,9 4 1-16,-2-5-2 15,10 11-3-15,-18-12-5 16,22 17-18-16,-20-1-9 15,0-2-1-15,-19 17 1 16</inkml:trace>
  <inkml:trace contextRef="#ctx0" brushRef="#br0" timeOffset="438715.8898">15706 10841 29 0,'0'0'30'15,"0"0"2"-15,0 0-9 16,0 0-6-16,0 0-6 16,19 14-1-16,-19-14-2 0,27-2-3 15,-27 2-1-15,43 2-1 16,-24-2 0-16,2 7-1 16,-21-7 0-16,25 16 1 15,-25-16 0-15,-3 32-2 16,3-32 2-16,-35 35-2 15,10-20 1-15,0 2-1 16,2-5 0-16,3-3-2 16,3-3 1-16,17-6 0 15,0 0 0-15,0 0 0 16,0 0 0-16,19-6 0 16,2 3 0-16,6 3 0 15,6 0 0-15,0 3 0 0,0 1 1 16,2 4-1-16,-7 3 1 15,-2 3 0-15,-11 3 0 16,-5 2 1-16,-12-1-1 16,-6 3 1-16,-9-6-1 15,-7 0 0-15,-3-1-1 16,-1-3 0-16,2-3-4 16,-6-12-5-16,32 4-28 15,-33 2-1-15,12-4-1 16,3 6 1-16</inkml:trace>
  <inkml:trace contextRef="#ctx0" brushRef="#br0" timeOffset="439048.0088">15222 11624 40 0,'0'0'36'16,"21"15"0"-16,6-15 2 15,8-23-19-15,29 29-7 0,-5-25-3 16,28 15-3-16,-10-8-1 15,6 8-2-15,-6 1-3 16,-3-1-2 0,-9 8-3-16,-24-20-17 0,-14 18-16 15,-27-2-1-15,19 12 0 16,-19-12 0-16</inkml:trace>
  <inkml:trace contextRef="#ctx0" brushRef="#br0" timeOffset="439707.2405">15627 11894 35 0,'0'0'36'15,"0"0"1"-15,0 0 0 16,-27-27-15-16,27 27-8 16,-42 6-3-16,17 13-4 0,-18-5-2 15,6 11-1-15,-7 0-1 16,6 5-2-16,7 3 0 16,9-2 0-16,13-1 0 15,11-1-1-15,9-6 0 16,12-6 0-16,10-3 0 15,6-8 0-15,-1-5 0 16,1-2 0-16,-2-5 0 16,-5-4 0-16,-1-7 0 15,-6-2 0-15,-7-2 1 16,-7 1 0-16,-3 3-1 16,-6-2 0-16,-2 19 1 0,-6-25 0 15,6 25 0-15,0 0-1 16,0 0 1-16,-17 4-1 15,17-4 1-15,4 33 0 16,1-14 0-16,7 4-1 16,0 2 2-16,3-2-3 15,2 0 1-15,1-6-2 16,7-2-1-16,-8-15-6 16,20 8-20-16,-14-18-12 15,0-3 0-15,-6-8 0 16</inkml:trace>
  <inkml:trace contextRef="#ctx0" brushRef="#br0" timeOffset="440535.5342">15936 11793 27 0,'0'0'32'16,"0"0"0"-16,0 0-8 16,0 0-7-16,0 0-3 0,0 0-6 15,29-8-2-15,-12 0-2 16,12 6 0-16,-4-3-1 15,8 5 0-15,-6-2-1 16,0 9 1-16,-8-3 0 16,-2 8-1-16,-17-12 1 15,4 21-2-15,-4-21 1 16,-33 23-1-16,8-14 1 16,0 3-2-16,2-3 0 15,0-5-1-15,23-4 0 16,-27 2 0-16,27-2 0 15,0 0 0-15,21-2 0 16,0-2 0-16,5 3 1 0,2 4 0 16,1 3 0-16,0 4 1 15,-2-1 0-15,0 7 0 16,-27-16 0-16,29 28 1 16,-29-28 0-16,4 31 0 15,-4-31 0-15,-21 29 0 16,2-20-1-16,-3 1 1 15,-5-2-1-15,0-6-2 16,6 5-3-16,-8-20-8 16,29 13-24-16,-23-23-3 15,23 23 1-15,-23-33-1 16</inkml:trace>
  <inkml:trace contextRef="#ctx0" brushRef="#br0" timeOffset="441067.7244">16514 11018 33 0,'35'-18'36'0,"-35"18"1"16,35 4 2-16,-14 17-18 15,-21-21-8-15,39 50-1 16,-26-13-3-16,22 18-2 15,-8 3-3-15,11 17 1 16,-7 5-2-16,2 14 0 16,-8 2-1-16,-8 10 0 15,-11-1 0-15,-8 6 0 16,-11-7 0-16,-8-6-1 0,-6-10 0 16,0-15 0-16,0-14 1 15,0-11-1-15,3-17 1 16,1-8-2-16,6-8 1 15,17-15-1-15,-27 10 1 16,27-10-1-16,-17-6-1 16,17 6 0-16,0 0-1 15,-12-29-2-15,12 29-6 16,0 0-32-16,-4-25-1 16,4 25 0-16,-4-26 0 15</inkml:trace>
  <inkml:trace contextRef="#ctx0" brushRef="#br1" timeOffset="484563.1869">3186 627 25 0,'0'0'25'15,"0"0"-4"-15,-6 17-5 16,6-17-3-16,0 0-3 16,-27-4-2-16,27 4-1 15,0 0-1-15,-17 2-1 16,17-2-2-16,-21-2 1 16,3 0-2-16,18 2 1 0,-28 12-2 15,10-4 0-15,-1-6 0 16,0 3 0-16,1-3 0 15,1-2 0-15,-2-2 0 16,1-2-1-16,-3-3 1 16,21 7 1-16,-35-17-1 15,35 17 0-15,-32-18 1 16,32 18 0-16,-33-23-1 16,33 23 0-16,-31-27 1 15,14 16-1-15,-7-3 0 16,5 7 0-16,-2-9 0 15,-2 11 0-15,2-5 0 0,-3 8 0 16,1 0 0-16,-2 2-1 16,0 4 1-16,-4 2-1 15,-2 3 0-15,-2 5 0 16,-5 5 1 0,1 2-2-16,3 0 2 0,-1 0-1 15,0-1 0-15,2-3 0 16,2-6 0-16,3 1 0 15,-5-3 0-15,2-1 1 16,0-2-1-16,-2 1 0 16,0 1 1-16,-1-4-1 15,1 6 0-15,8-1 0 16,0 1 0-16,2 1 0 0,1 1 0 16,-1-1 0-16,-2 3 0 15,2 9 1-15,-2-4-1 16,-6 2 1-16,-2 2-1 15,-1 0 0-15,-3 0 0 16,0 6 0-16,3-2 0 16,-5 3 0-16,2-1 1 15,1 0 0-15,1-2 1 16,4 2-1-16,2-1 0 16,6-3 0-16,4 2 0 15,5 0 0-15,3 0 0 16,3 4-1-16,-2 1 0 15,1 5 1-15,-3-1-1 0,-1 4 1 16,-9-1-1-16,1 1 1 16,-4-4-1-16,-2 5 1 15,2 1-1 1,6-8 0-16,1 3 0 0,3-3 1 16,1 1-1-16,5-2 1 15,-3 1-1-15,5 1 1 16,-5-3 0-16,-2 12 0 15,-3-5-1-15,-2 5 1 16,0 4-1-16,-5 4 1 16,1-1-1-16,-4-3 1 15,6-2 0-15,4-2-1 16,1-3 1-16,3-1-1 16,1 0 0-16,2-3 1 0,3-1 0 15,1 8-1 1,-6 4 0-16,3 4 1 15,-5 2-1-15,7-1 1 0,-3-7 0 16,2 4-1-16,4-4 1 16,4 0 0-16,2-3-1 15,2-5 1-15,2 0 0 16,0-1-1-16,-1 5 1 16,1-2 0-16,0-1-1 15,-2 1 1-15,-4-2-1 16,4-1 1-16,-2-1-1 15,2 3 1-15,1-5 0 16,5 1 0-16,3-3 0 16,5-1 0-16,5-2 0 15,-2-1-1-15,2 3 1 16,-1-4-1-16,-3 6 0 0,-4-3 0 16,-1 5 0-16,-3-1 0 15,1 3 0-15,-2 1 0 16,-1-1 1-16,3 1-1 15,-4-2 1-15,1 3-1 16,-1-5 0-16,2 3 1 16,-1-3-1-16,3 3 1 15,1-5-1-15,3-1 1 16,3 0-1-16,2-4 0 16,0 5 0-16,1-1 0 15,-1 1 0-15,-2-1 0 16,0 2 0-16,-1-1 0 15,1 1 1-15,2-2-2 0,2-3 1 16,4-1 0-16,-2 0-1 16,2 8 1-16,2-5 0 15,0 3 0-15,-2 0 0 16,-2-1 1-16,-1-1 0 16,3 0 0-16,2-7-1 15,1-2 1 1,1 1 0-16,4-6 0 0,-2 6-1 15,-2 0 1-15,1-2-1 16,-3 8 1-16,-4-2 0 16,0-2-1-16,-1 1 0 15,1 1 0-15,-2-4 0 0,4 0 0 16,-2-2 1-16,2-5-1 16,4 1 0-16,-4 0 0 15,2-3 0-15,-4-1 1 16,2 1-1-16,-2-1 1 15,0 0-2-15,2 3 1 16,-2-1 0-16,2-1 1 16,0 1-1-16,-2 0 0 15,2-1 0-15,-2-7 1 16,2 1-1-16,-2 0 0 16,2-3 0-16,0 5 0 15,-2 3 0-15,4-3-1 16,4 0 0-16,0 1 1 0,2 1-1 15,1-3 1-15,-1-1 0 16,-4 0 0-16,2-5 0 16,-6 5 0-1,-4-2 0-15,-2 2 1 0,-2-3-2 16,-1 3 1-16,-1-2 0 16,6-2 0-16,2-3 0 15,2 1 1-15,2-2-1 16,0-2 0-16,0-1 0 15,6-3 0-15,-3 6 0 16,3-2 0-16,-2 2 0 16,2-4 0-16,3 2 0 15,3-2 0-15,1-1 0 0,1-1 0 16,-1-4 1-16,1 4-2 16,1-5 2-1,-4-2-2-15,1 1 2 16,-3-1-1-16,3 3 0 0,-2-1 0 15,1-3 0-15,1-3 0 16,-1 1 0-16,3-5 0 16,1 0 0-16,2 0 0 15,2-4-1-15,-3 0 2 16,-5 0-1-16,3 2 0 16,-3-2 0-16,1 4 1 15,-3-2-1-15,9 0 0 16,-1-5 0-16,2-1 0 15,4 0-1-15,0-2 1 16,-4 1 0-16,3-1-1 16,-3 2 0-16,-6 0 1 15,-3-1 0-15,-3 5-1 0,-3-4 1 16,-2-2-1-16,0 1 1 16,2 1 0-16,-8-2 0 15,2 2 0-15,-6 4 0 16,2-1 0-16,0 4 0 15,1 3 0-15,-3 0 0 16,-4-2 0-16,6 0 1 16,-2 0-1-16,5 0 0 15,-5 2 0-15,-2-5 0 16,0 5 1-16,1-4-1 16,-3 6 0-16,0-2 0 15,1 0 0-15,-5-6 1 16,6 2-1-16,-1-4 1 0,-1-2-2 15,2-2 2-15,1 3-1 16,-3-5 1-16,0 4-1 16,-1 0 0-16,-4-1 0 15,-1-1 1-15,-1 2-1 16,-3-3 0-16,3-3 0 16,2-5 1-16,-3 2-1 15,1-3 0-15,3-1 0 16,-1 4 0-16,-2-1 0 15,-1 1 0-15,1 0 1 16,-4-1-1-16,-2-1 0 16,-2-2 0-16,-1 0 0 0,-2-1-1 15,1-5 1-15,-2 2-1 16,-2-5 1-16,-2-3 0 16,-4 0 0-16,5 2 0 15,-7-3 0-15,6-9 0 16,-2 5 1-16,5-6-1 15,-5 1 0-15,2 7 0 16,2-3 0-16,-2 1 0 16,-3 0 0-16,1 5-1 15,-2 0 0-15,-5-2 1 16,3 5 0-16,-3-7-2 16,1 3 2-16,1-3-1 15,3 4 1-15,-3-1 0 0,-1 3 0 16,1 2-1-16,-1 6 1 15,1 2 1-15,-3 5-1 16,-3-3 1 0,0-4-1-16,-4 5 0 0,-4 1 0 15,0 0 0-15,-4-1 0 16,-2-1 1-16,4 0-2 16,-6 3 2-16,5 3-1 15,1 3 0-15,-4-3 0 16,4 3 0-16,-2-2 0 15,4 3-1-15,-8 3 1 16,8-4-1-16,-4 6 1 16,-1-6-1-16,5 8 1 0,-6-5 0 15,2-1-1-15,-4 6 1 16,2 0 0 0,-5 4 0-16,-1-1 0 15,-1 3 0-15,-3-6-1 0,-1 8 1 16,0 0 1-16,1-5-2 15,-5-1 1-15,0-2 0 16,-4 2 0-16,-4 2-1 16,0 2 1-16,2-1 0 15,-2 7 0-15,4-3 1 16,6 1-1-16,5 3 0 16,6-11 0-16,4 2 0 15,4-4 0-15,2 4 0 16,2-4 0-16,0-2 0 15,-6 2 0-15,-2 2 0 16,-3 6 1-16,-5 5-1 16,-3-7 0-16,-9-4 0 0,-3 5 0 15,-3 9 0-15,-1-7-1 16,-4 6 1-16,-2 1 0 16,-1-1 0-16,-3 8 0 15,3 4-1-15,-3-2 1 16,-5-2 0-16,3 4 1 15,3-2-1-15,3 0 0 16,6-1-1-16,4-1 1 16,8 6-2-16,0 6-1 15,17 15-4-15,-12-18-19 16,20 37-16-16,-8 0-2 16,6 19 1-16,-6 8-1 15</inkml:trace>
  <inkml:trace contextRef="#ctx0" brushRef="#br1" timeOffset="485383.4712">729 3493 55 0,'0'0'37'0,"0"0"2"16,35-8-1-16,11-7-26 15,-8-28-2-15,24 13-3 16,-4-16-2-16,4 9-1 15,-6 1 0-15,-6 7-2 16,-10 10-1-16,-11 7 1 16,-7 14-1-16,-22-2 0 15,9 19 0-15,-18 3 0 16,-13 4 0-16,-10 9 0 16,-15 3-1-16,-9 6 1 15,-5-3 0-15,1-1-1 0,2-7 1 16,8-10-3-16,21 5-9 15,10-30-31 1,19 2 1-16,15-36-3 0,14 1 0 16</inkml:trace>
  <inkml:trace contextRef="#ctx0" brushRef="#br1" timeOffset="495587.0984">15870 10599 1 0,'0'0'15'15,"0"0"11"-15,0-21-8 16,0 21 1-16,0 0 0 16,0 0 1-16,-10-21-2 15,10 21 0-15,-7-29-4 16,7 29-5-16,-18-46-2 16,5 23-2-16,-14-9-2 15,-6 3 0-15,-15-2 1 0,-12 12-2 16,-13 6 0-1,-14 19 0-15,-8 13 0 16,-5 21-1-16,-4 12 1 16,8 19 0-16,9 15-1 0,17 10 0 15,20 15 1-15,33 10 0 16,21-2-1-16,32-2 1 16,32-12-1-16,30-11 0 15,26-19-1-15,18-19 1 16,11-37 0-16,5-38 0 15,-6-31 0-15,-7-32 1 16,-18-26-1-16,-23-17 1 16,-26-20-1-16,-28-9 0 15,-31 1 0-15,-34 13-1 0,-32 15 0 16,-34 14-3 0,-17 34-21-16,-41 10-17 15,-15 25-1-15,-10 21 0 0,-2 21-1 16</inkml:trace>
  <inkml:trace contextRef="#ctx0" brushRef="#br0" timeOffset="522918.8107">1936 13444 24 0,'0'0'16'0,"14"-29"-1"16,-14 29 2-16,13-25-1 16,-13 25 0-16,2-26-1 15,-2 26-5-15,2-29-1 16,-2 29-2-16,2-35 0 16,-2 35-1-16,0-36 0 15,0 36-1-15,-8-35 1 16,8 35-1-16,-17-34-1 0,17 34 0 15,-21-25-1 1,21 25-1-16,-31-23 0 16,12 11 0-16,-6 1-1 15,0-1 0-15,-6 5 0 0,-2 1 1 16,-4 0-1-16,-1 6 1 16,-1 2-1-16,4 2 0 15,6 2 0-15,4 3 0 16,6 3-1-16,19-12 1 15,-27 30-1-15,21-9 1 16,-1 1-1-16,3 4 1 16,-2 1-1-16,-2 4 1 15,2 2-1-15,5-3 1 16,-3 3 0-16,6-4 0 16,1 5 1-16,3 3-2 15,0-1 1-15,4-1-1 16,-3 1 2-16,3-1-3 0,-2-1 2 15,1 1-1-15,1-7 0 16,0 3 1-16,1-2-1 16,-1 3 0-16,3 1 0 15,-3 4 1-15,0-1-1 16,-3 2 1-16,-1 1-1 16,-2-1 0-1,-2-1 0-15,-2-3 0 0,-2-1 0 16,0-3 0-1,-6 1 0-15,1-2 0 0,-9 1 0 16,-1-1 0-16,-2 0 0 16,-5 0 1-16,-4-2-1 15,1-6 1-15,-2-2-1 0,-4-4 1 16,4-5-1-16,0-4 0 16,0-4 1-16,2-4 0 15,6-2-2-15,-4 0 1 16,5-4 0-16,3-1-2 15,17 9 0-15,-25-23-1 16,25 23-2-16,-19-33-3 16,19 33-4-16,-16-23-28 15,16 23 1-15,-4-34-1 16,6 14 2-16</inkml:trace>
  <inkml:trace contextRef="#ctx0" brushRef="#br0" timeOffset="523475.0089">1396 13619 24 0,'2'-20'31'0,"-2"20"2"0,0 0-9 16,-9-24-2-16,9 24-5 15,-31 3-4-15,31-3-4 16,-49 27-2-16,22 2-2 16,-9-2-2-16,15 11 0 15,1 1-1-15,13 7 0 16,12 0-1-16,17-2 0 16,10 0-2-16,15-8 2 15,11-5-2-15,1-10 2 0,3-6-1 16,2-11 0-16,-6-11 1 15,-2-7-1-15,-8-7 1 16,-10-6 0 0,-11-7 0-16,-7-3 0 0,-15-7 0 15,-12 0-1-15,-13 2 1 16,-7-2-1-16,-7-2 1 16,-1 5-2-16,8 16-5 15,-10 1-27-15,18 12-5 16,19 12 0-16,0 0-1 15</inkml:trace>
  <inkml:trace contextRef="#ctx0" brushRef="#br0" timeOffset="525502.7265">2235 13598 21 0,'-2'-18'34'0,"2"18"-1"15,0 0 1-15,0 0-13 16,-9-23-7-16,9 23-4 16,0 0-3-16,21 16 0 15,-21-16-3-15,6 28 1 16,-8-10-1-16,6 10 0 15,-10-1-1-15,8 8-1 16,-4-1 0-16,8 3 0 16,-4-1-1-16,7-1 0 15,1-1 0-15,3-3 0 16,5-2-1-16,-5-6 1 0,3 0-1 16,-5-6 1-16,-11-17-1 15,31 23 1-15,-31-23 0 16,29 13-1-1,-29-13 1-15,33 6-1 0,-14-6 1 16,2 0 0-16,1 2 0 16,3-4-2-16,0 6 1 15,2-6 0-15,2 4 0 16,2-4 0-16,-1 0-1 16,1 0 0-16,4 4-1 15,-8-4-1-15,2 4-2 16,-10-9-4-16,14 14-13 15,-33-7-17-15,33-17 0 0,-33 17 0 16,11-33 1-16</inkml:trace>
  <inkml:trace contextRef="#ctx0" brushRef="#br0" timeOffset="525914.8719">2064 13481 5 0,'0'0'28'15,"-33"7"1"-15,33-7 1 32,0 0-12-32,0 0-3 0,29 12-3 0,-29-12-1 15,58-6-2-15,-27-4-4 16,21 12 0-16,-10-9 0 15,14 9-2-15,-4-4-1 0,0 4-2 16,2 1-2-16,-15-6-6 16,13 4-25-1,-17 3-1-15,-10-2-1 16,-6 8 0-16</inkml:trace>
  <inkml:trace contextRef="#ctx0" brushRef="#br0" timeOffset="526118.945">2305 13732 52 0,'0'0'33'16,"31"2"1"-16,-12-14-2 15,4-3-25-15,10 5-6 16,3 10-12-16,1-4-21 15,-8-1-2-15,4 3 1 0,-6 0-1 16</inkml:trace>
  <inkml:trace contextRef="#ctx0" brushRef="#br0" timeOffset="527011.2627">3188 13697 31 0,'0'0'37'15,"0"0"0"-15,-23-9 1 16,23 9-14-16,0 0-8 16,0 0-5-16,-15-18-3 15,15 18-3-15,0 0-1 16,0 0-2-16,0 0 1 16,0 0-2-16,-18-17 0 15,18 17 0-15,0 0-1 16,0 0 0-16,0 0-1 15,0 0 0-15,0 0-1 16,-17-4 0-16,17 4 0 16,0 0-1-16,0 0-1 15,0 0 1-15,0 0 0 0,0 0 0 16,0 0 1-16,0 0 1 16,0 0-1-16,25-11 1 15,-25 11 1 1,27-8 1-16,-27 8-1 0,27-11 1 15,-27 11-1-15,29-8 1 16,-29 8 1-16,0 0-1 16,0 0 0-16,0 0 1 15,0 0-1-15,-2 17 1 16,2-17-1-16,-35 12 0 16,12-6 0-16,4-1-1 15,-2-5 1-15,-1 2-1 16,22-2 0-16,-25-4 0 0,25 4 0 15,0 0 0-15,0 0 0 16,12-23 0 0,-12 23 0-16,29-11 0 15,-29 11 0-15,29-2 1 0,-29 2-2 16,23 9 1-16,-23-9 1 16,2 20-1-16,-2-20 1 15,-14 19-1-15,14-19 0 16,-17 13-1-16,17-13-3 15,-17 4-7-15,17-4-26 16,0 0-1-16,0 0-1 16,25 0 1-16</inkml:trace>
  <inkml:trace contextRef="#ctx0" brushRef="#br0" timeOffset="527634.4868">3790 13732 27 0,'0'0'33'16,"-15"-19"1"-16,15 19 1 16,-20-33-15-16,20 33-6 0,-27-13-3 15,27 13-3-15,-40 2-2 16,17 9-2-16,-12 1 0 16,4 12-1-16,0 5-1 15,4 6-1-15,6 1 0 16,13 5 0-16,12-5-1 15,8-5 0-15,11-10 0 16,6-12 0-16,7-7 0 16,1-13-1-16,7-8 1 15,-5-16 0-15,-10-5-1 16,0-8 0-16,-14-8 0 16,-9 1 1-16,-8-3-1 15,-6 6 1-15,-11 2-1 0,-4 8 2 16,4 8-1-16,-4 7 1 15,23 27-1-15,-29-12 1 16,29 12 0-16,-12 25-1 16,12 0 3-16,6 8-2 15,0 5 1-15,1 4-2 16,1 2 2-16,2 2-1 16,-1 0 1-16,-3-3-2 15,2-5 0-15,-2-7-1 16,1-1-1-16,-1-8-3 15,15 4-6-15,-3-18-28 16,5 0 0-16,2-12 0 16,2-4 0-16</inkml:trace>
  <inkml:trace contextRef="#ctx0" brushRef="#br0" timeOffset="528206.6866">4124 13528 60 0,'-2'-17'37'16,"2"17"1"-16,-4-25 1 15,12 46-25-15,-8-21-5 0,-8 39-3 16,0-5-2-16,4 16-1 15,-5 0 0 1,-1 9-1-16,0 1-2 16,-1-6 1-16,3-6 0 0,2-8-1 15,0-9 0 17,5-12 0-32,1-19 1 0,0 0-1 0,0 0 0 31,17-27 0-31,-9-6 0 0,-3-9-1 0,5-8 1 0,-2-11-1 15,1-1 0-15,1 3 1 16,2 0-1-16,1 7 1 16,3 6-1-16,5 7 2 15,0 9-2-15,4 16 2 16,0 7-1-16,0 7 1 16,2 5-1-16,2 13 0 15,-6 7 2-15,-1 9-2 0,-1 6 2 16,-4 6-2-16,-3 4 1 15,-1 2-1-15,-1 0 1 16,-5-8-1-16,5-2 0 16,0-5 1-16,-1-9-2 15,-1-7 0-15,3-1-1 16,-13-20-2-16,25 19-6 16,-25-19-29-16,0 0-1 0,0-25 1 15,0 25-2-15</inkml:trace>
  <inkml:trace contextRef="#ctx0" brushRef="#br0" timeOffset="528438.7687">3998 13768 71 0,'0'0'39'0,"0"0"0"15,41-27-1-15,11 24-29 16,-12-7-3-16,10 6-1 0,-1-2-4 16,-1 4-2-1,-6 8-4-15,-18-12-10 16,-24 6-23-16,17 18-1 16,-17-18 0-16,-29 23-1 0</inkml:trace>
  <inkml:trace contextRef="#ctx0" brushRef="#br0" timeOffset="643021.4866">5190 13672 32 0,'-19'8'31'0,"19"-8"2"16,-2 23-10-16,2-23-8 0,0 0-2 15,0 0-3 1,17-4-2-16,-17 4-2 16,29-11-2-16,-11 1 0 15,5 4-1-15,-2-3-1 0,2 1-2 16,2 6-1-16,-5-7-5 15,12 14-3-15,-14-18-10 16,13 9-16-16,-6 0-1 16,-6 0-1-16,-19 4 2 15</inkml:trace>
  <inkml:trace contextRef="#ctx0" brushRef="#br0" timeOffset="643185.5418">5184 13793 33 0,'-17'21'34'0,"17"-21"1"16,-13 29 0-16,20-8-19 16,-7-21-8-16,29 10-1 0,-11-6-3 15,7-6-7-15,13 11-20 16,-5-11-12-16,-4-5 0 16,6 1-1-16</inkml:trace>
  <inkml:trace contextRef="#ctx0" brushRef="#br0" timeOffset="644109.8701">6141 13456 35 0,'0'0'34'0,"0"0"1"16,10-21-3-16,-10 21-15 16,0 0-6-16,19-6 0 15,-19 6-4-15,0 0 0 16,4 19-2-16,2 6-2 16,-4-2 2-16,3 9-2 15,-6 3 0-15,2 5 0 16,-4 3-1-16,-1 3-1 15,-4-8 0-15,4 0 0 16,0-1-1-16,2-7 1 0,4-3-1 16,4-6 0-16,-6-21 0 15,21 18 1-15,-21-18 0 16,33 5-1 0,-12-7 1-16,1-1 0 0,3-5-1 15,0 2 1-15,0 0-1 16,8 1 0-16,-1-1 1 15,3 2-1-15,-2 0 0 16,2 0 0-16,-3 3 0 16,1-3 0-16,-6 6-1 15,-6 0 0-15,-1 1-1 16,-20-3 0-16,21 4-2 16,-21-4-1-16,0 0-2 0,0 0-4 15,19-6-4-15,-34-13-15 16,15 19-9-1,-8-32 1-15,0 11 0 16</inkml:trace>
  <inkml:trace contextRef="#ctx0" brushRef="#br0" timeOffset="644554.0289">6178 13381 28 0,'0'0'34'0,"0"0"0"16,0 0 1-16,0 0-17 16,27 0-7-16,-27 0-3 15,42-16 0-15,-15 3-3 16,14 7 0-16,-5-9-2 15,7 7 0-15,-1-3-2 0,-3 3-1 16,-3 0-1-16,-5 3-2 16,2 7-2-16,-33-2-5 15,46 7-14-15,-46-7-14 16,0 0 2-16,6 27-1 16</inkml:trace>
  <inkml:trace contextRef="#ctx0" brushRef="#br0" timeOffset="644921.1612">6166 13603 33 0,'-11'29'36'16,"11"-29"-1"-16,15 17 3 15,6-3-20-15,-21-14-5 16,54 4-3-16,-27-8-3 15,16 8-1-15,-10-10-2 16,5 6-1-16,-7-2 0 16,-4 0-2-16,-8 0 1 15,-1 2-1-15,-18 0 1 16,17-2-1-16,-17 2 0 16,0 0 0-16,0 0-1 15,0 0 1-15,0 0-1 16,0 0 1-16,0 0-1 15,0 0 1-15,0 0-1 0,0 0-2 16,0 0 0-16,0 0-3 16,0 0-5-16,-17 17-29 15,17-17-2-15,0 0 1 16,-22-1 0-16</inkml:trace>
  <inkml:trace contextRef="#ctx0" brushRef="#br0" timeOffset="646605.7571">7405 13291 37 0,'1'-25'32'0,"-1"25"1"15,0 0-9-15,-21-12-10 16,21 12-1-16,0 0-2 15,-19 29-1-15,0-14-2 16,7 20-1-16,-11-1 0 16,6 18-2-16,-8-4-1 0,7 4-2 15,3-2 1-15,7 2-2 16,8-6 2-16,6-2-2 16,7-10 0-1,7-1 0-15,1-4 1 16,6-1-1-16,0-6 0 0,0-7 0 15,-4-6-1-15,0-1 1 16,-6-2-1-16,-17-6 0 16,26 4 1-16,-26-4 0 15,0 0-1-15,0 0 0 16,0 0-1-16,0 0-1 16,0 0-2-16,0 0-3 15,9 27-6-15,-9-27-26 0,-17 0-1 16,17 0-1-1,0 0 1-15</inkml:trace>
  <inkml:trace contextRef="#ctx0" brushRef="#br0" timeOffset="647129.9444">7663 13394 32 0,'0'0'33'0,"0"-17"3"16,0 17-2-16,0 0-13 15,0 0-8-15,0 0-3 16,0 0-2-16,0 0-2 16,13 19-1-16,-13-19-1 15,2 29 1-15,-4-6-3 16,-1-4 1-16,-1 4-1 16,-2 0 0-16,2 0-1 15,2-2 1-15,4-3-2 16,-2-18-1-16,0 0 1 15,29 21 0-15,-12-25 0 16,5 0 1-16,-3-2-1 16,4-3-1-16,0 1 1 0,-2-2 0 15,-1 8 0-15,-1 1-1 16,-2 1 1-16,-17 0-1 16,29 3-1-16,-29-3-1 15,20 8-2-15,-20-8-2 16,0 0-4-16,30 12-14 15,-30-12-13-15,8-20 0 16,-8 20 0-16,0-30 2 16</inkml:trace>
  <inkml:trace contextRef="#ctx0" brushRef="#br0" timeOffset="647417.0453">7948 13367 57 0,'0'0'38'16,"0"0"0"-16,0 0 2 15,-9-21-25-15,26 37-4 16,-17-16-3 0,16 25-2-16,-7-8 1 0,7 14-4 15,-5-1 1-15,1 5-3 16,-4 1 2-16,-3 6-2 16,-3-7 0-16,2 1 0 15,-8-5-2-15,4-6 1 16,0-2 0-16,0-23-2 15,-6 27-1-15,6-27 0 16,0 0-4-16,0 0-4 16,0 0-13-16,18-16-17 0,-14-1 0 15,1-4 0-15,3-4 1 16</inkml:trace>
  <inkml:trace contextRef="#ctx0" brushRef="#br0" timeOffset="647694.1438">8232 13411 53 0,'0'0'37'16,"25"-5"3"-16,-25 5-1 15,19 13-20-15,-19-13-7 16,12 27-3-16,-10-8-1 16,9 8-4-16,-1 2 1 0,4 5-3 15,-5 3 1 1,3 1-2-16,-3 1-1 15,1-7 0-15,-2-3 1 16,-2-4-2-16,-1-4 1 0,-5-21-3 16,6 25 0-16,-6-25-2 15,0 0-4-15,-4-23-7 16,16 6-25-16,-10-12 1 16,4 0-2-16,1-11 3 15</inkml:trace>
  <inkml:trace contextRef="#ctx0" brushRef="#br0" timeOffset="647926.2263">8496 13427 54 0,'0'0'35'0,"18"-8"3"15,-18 8 2-15,17 25-23 16,-17-25-5-16,13 44-2 16,-11-19-4-16,12 15-1 0,-8-5 0 15,5 5-2-15,-1-3-3 16,0-1 1-16,1-13-2 15,-3-4 1-15,-8-19-1 16,17 20-1-16,-17-20-2 16,0 0-4-16,19-4-4 15,-32-14-28-15,7-1 0 16,-11-8-1-16,-2 2 1 16</inkml:trace>
  <inkml:trace contextRef="#ctx0" brushRef="#br0" timeOffset="648189.3232">8055 13461 50 0,'0'0'37'15,"0"0"0"-15,0 0 2 16,21-30-23-16,25 34-3 16,-13-14-4-16,23 10-2 15,-4-8-3-15,10 6 0 16,-5-2 0-16,-3 4-3 15,-1-3 1-15,-9 1-2 16,-4 0 0-16,-7-2 0 16,-6 8-2-16,-6-8-2 15,1 8-4-15,-22-4-5 16,29-10-26-16,-29 10-2 16,19-4 2-16,-19 4-2 0</inkml:trace>
  <inkml:trace contextRef="#ctx0" brushRef="#br0" timeOffset="648589.4613">8830 13396 64 0,'0'0'39'0,"29"8"0"16,-16 9-3-16,-13-17-22 15,20 23-4-15,-13-4-2 16,11 12-3-16,-7 0 0 15,3 5-2-15,-3 1-2 16,1 1 0-16,0-5 0 0,-3-7 0 16,-3-5-1-16,0-3 1 15,-6-18-1 1,0 0 0-16,0 0 0 16,0 0 0-16,0 0 0 0,-12-37 0 15,1 12 0-15,-1-1-1 16,0-5 1-16,1-4 0 15,1 3-1-15,3 3 1 16,5 0-2-16,4 2 2 16,5 4-1-16,5-2 0 15,3 8-2-15,3 2 0 16,5 9-3-16,-23 6-4 0,50-10-16 16,-29 7-15-1,-2 1 2-15,-19 2-1 0,31-6 1 16</inkml:trace>
  <inkml:trace contextRef="#ctx0" brushRef="#br0" timeOffset="649025.6169">9223 13166 44 0,'0'0'34'16,"29"-10"2"-16,-7 3-1 0,22 7-23 15,-23-16-2 1,18 18-2-16,-18-9-1 0,12 12-2 16,-14-5 0-16,2 12-1 15,-21-12-1-15,16 25-1 16,-18-8-1-16,-6 4 1 15,-7-2-1-15,-3 2-1 16,-5 1 1-16,2-3-1 16,-2 0 1-16,3-4 0 15,20-15 0-15,-27 19-1 16,27-19 1-16,0 0 0 0,0 0-1 16,0 0 1-1,27 2-1-15,-7-5 0 16,1 1 0-16,2-2 0 15,6 4-3-15,-6-4-2 0,14 14-7 16,-16-12-28-16,6 2 0 16,-6-2 0-16,0 0 0 15</inkml:trace>
  <inkml:trace contextRef="#ctx0" brushRef="#br0" timeOffset="649589.8204">9837 13001 46 0,'0'0'37'0,"-20"-19"1"16,20 19 0-16,0 0-17 15,0 0-10-15,24 11-2 0,-24-11-3 16,46 18-1-16,-19-1 0 16,11 10-2-16,-1 3 0 15,2 7 0-15,-8 5-1 16,-2 4 0-16,-10 6 0 16,-6 5-1-16,-7-1 1 15,-12 2-2-15,-7-3 1 16,-6-1-1-16,-10 0 1 15,2-3 0-15,-4-10-1 16,0-5 1-16,6-9-1 16,4-6 0-16,3-4 1 15,18-17-1-15,-17 16-1 16,17-16 0-16,0 0-2 0,0 0-5 16,0 0-34-16,0 0 0 15,0 0-1-15,-18-14 0 16</inkml:trace>
  <inkml:trace contextRef="#ctx0" brushRef="#br0" timeOffset="656689.3396">10433 13358 4 0,'0'0'29'0,"0"0"2"15,36-4 0-15,-7 4-11 16,-2-10-7-16,18 14-1 16,-11-6-5-16,11 8-3 15,-5 0-4-15,-5-6-8 16,4 0-20-16,-9 6-4 0,-30-6 1 16,26 3-2-16</inkml:trace>
  <inkml:trace contextRef="#ctx0" brushRef="#br0" timeOffset="656845.3953">10406 13505 43 0,'-10'18'33'15,"10"-18"0"-15,29 7 1 16,12-3-22-16,3-11-6 16,20 3-3-16,-3 4-9 15,1-6-25-15,-6-4-2 16,0 12 0-16,-18-13-2 0</inkml:trace>
  <inkml:trace contextRef="#ctx0" brushRef="#br0" timeOffset="657621.6732">11239 13496 61 0,'2'27'36'0,"-2"-27"2"16,42 11 0-16,-18-24-24 15,49 17-3-15,-6-16-3 16,28 12-2-16,-1-9-2 16,9 1-2-16,-5 0-1 15,-7 4-3-15,-5 12-5 16,-34-18-13-16,-5 12-20 0,-20 0 2 15,-27-2-3 1,11 18 1-16</inkml:trace>
  <inkml:trace contextRef="#ctx0" brushRef="#br0" timeOffset="658324.9212">11741 13770 45 0,'0'0'35'0,"21"-17"1"16,-21 17-2-16,0 0-17 16,0 0-4-16,-31-17-4 0,10 30-2 15,-24-5-1-15,5 11-2 16,-12 2-2-16,5 6 0 16,1 2 0-16,8-1-1 15,11-3-1-15,17-2 1 16,14-3-1-16,13-7-1 15,16-7 1-15,7-4 0 16,7-4 0-16,1-2 0 16,-6-2 0-16,-3-2 0 15,-14 10 1-15,-25-2-1 16,-4 18 0-16,-25 1 1 16,-13 8 0-16,-12 7 0 15,-2 3 0-15,0 7 0 0,2-6-1 16,13 4 1-16,14-3 0 15,16-5-1-15,13-7 1 16,15-8-1-16,4-1 0 16,10-9-1-16,2-3 0 15,-2-6-2-15,5 2-2 16,-14-16-6-16,18 11-27 16,-21-7-1-16,3 4 0 15,-22 6-1-15</inkml:trace>
  <inkml:trace contextRef="#ctx0" brushRef="#br0" timeOffset="658613.0231">11729 14280 74 0,'12'18'38'16,"-22"-1"1"-16,-6 0-6 15,9 12-21-15,-18-12-3 0,17 12-3 16,2-6-3-16,20-2-1 15,11-6-1-15,17-9 0 16,12-8-1-16,8-5 1 16,0-11-1-16,-5-1 0 15,-6-4 1-15,-15-2-1 16,-15 0 0-16,-19 2 1 16,-11 6-1-16,-11 0-1 15,-3 9-2-15,-9-9-5 0,32 17-31 16,-39-21-1-1,16 15 1-15,2-2-2 16</inkml:trace>
  <inkml:trace contextRef="#ctx0" brushRef="#br0" timeOffset="677073.583">11555 12744 41 0,'0'0'35'16,"12"-25"1"-16,-12 25 1 15,-21-15-19-15,15 38-6 16,-23-6-4-16,12 31-2 0,-10 2-1 16,9 17-1-16,3 4-2 15,13 8 0-15,8-3-1 16,19-5 1-16,9-13-2 16,20-16 1-16,12-17 0 15,9-17-1-15,1-16 1 16,-3-11 0-16,-8-12 0 15,-14-11-1-15,-15-8 1 16,-18-6-1-16,-24-5 1 16,-15 3-2-16,-16 9 0 15,-9-1-2-15,-3 15-3 16,-14-5-20-16,11 23-13 0,0 15-1 16,5 17 1-16,11 16-1 15</inkml:trace>
  <inkml:trace contextRef="#ctx0" brushRef="#br0" timeOffset="677305.6654">11598 13078 56 0,'33'-14'38'0,"-12"12"1"15,2 6-1-15,6 12-19 16,-6-7-13-16,10 18 0 15,-8-12-1-15,4 10-2 0,-4 0-2 16,-2 2-1-16,-4-2-2 16,-7-6-3-1,15 12-16-15,-27-31-18 16,21 17 0-16,-21-17 0 0,17 2 0 16</inkml:trace>
  <inkml:trace contextRef="#ctx0" brushRef="#br0" timeOffset="677656.79">12003 13308 47 0,'0'0'33'16,"40"-4"-1"-1,-15-6 2-15,6-5-25 16,8 9-4-16,-6-11 0 15,3 2-1-15,-7-6-1 0,0 0 0 16,-12-4 0-16,-3 4-1 16,-12 1 1-16,-2 20-1 15,-21-23 0-15,-1 25 1 16,-8 2-1-16,-1 11 0 16,-4 8 0-16,6 4-1 15,2 2-1-15,10 4 1 16,7-5-1-16,12 1 0 15,10-6-1-15,5-5 0 16,10-1-1-16,-6-19-9 16,20 6-21-16,-14-10-6 15,-4-4 2-15,-2-7-3 16</inkml:trace>
  <inkml:trace contextRef="#ctx0" brushRef="#br0" timeOffset="678064.935">12304 13153 55 0,'0'0'35'16,"21"7"3"-16,-21-7-1 15,33 35-24-15,-33-35-2 16,21 34-4-16,-15-16-2 16,11 10-1-16,-11-3-2 15,4 0 0-15,-3-8-1 16,-7-17 0-16,16 20-1 15,-16-20 0-15,0 0 0 0,15-27-1 16,-5 2 1-16,-4-2-1 16,1-4 0-16,1 3 0 15,2-1 1-15,-3 4-1 16,5 6 1-16,1 1 0 16,-13 18 1-16,31-15-1 15,-31 15 1-15,35 8-1 16,-16 5 1-16,-1 2-1 15,-5 7 1-15,-1 1 0 16,-7 3-1-16,-5 1 0 16,-1-2-1-16,-9-4-2 15,6 4-2-15,-15-23-17 16,19-2-16-16,0 0-1 0,0 0 1 16,4-17-1-16</inkml:trace>
  <inkml:trace contextRef="#ctx0" brushRef="#br0" timeOffset="678261.0049">12805 13122 81 0,'0'0'39'15,"-23"34"0"-15,6-18-8 16,5 20-22-16,-11-7-2 16,15 9-3-16,2-7-1 15,18-4-1-15,13-6-1 16,14-11-1-16,13-7-3 0,2-20-13 15,2 0-23-15,2-6 0 16,-10-8 0 0,-8 4-2-16</inkml:trace>
  <inkml:trace contextRef="#ctx0" brushRef="#br0" timeOffset="678869.2222">13513 13630 47 0,'12'17'36'0,"-12"-17"1"16,23 4 0-16,13 6-23 15,-16-18-4-15,26 12-3 16,-5-12-2-16,13 8-1 16,-2-3-2-16,2 1-2 15,-6 2-2-15,-13-6-5 16,5 17-15-16,-23-9-14 0,-17-2-3 15,-17 8 2-15,-16 2-1 16</inkml:trace>
  <inkml:trace contextRef="#ctx0" brushRef="#br0" timeOffset="679025.2762">13449 13776 66 0,'0'0'38'15,"0"0"0"-15,43 2 0 16,11 4-27-16,-12-16-5 15,12 12-3-15,-2-2-4 16,-7-12-13-16,-3 9-24 16,-3 1 0-16,-14-2-1 15,-6 0 0-15</inkml:trace>
  <inkml:trace contextRef="#ctx0" brushRef="#br0" timeOffset="679641.4985">14879 13097 49 0,'0'-33'37'16,"0"33"0"-16,7-25 0 15,-18 6-22-15,30 29-3 16,-19-10-3-16,21 11-3 16,-21-11-1-16,33 33 0 15,-17-6-1-15,1 11-1 16,-6 0 0-16,1 5-1 16,-4-1 1-16,-1 2-3 15,-1-4 2-15,0-5-4 0,0-6 1 16,0-8-3-16,5 7-3 15,-11-28-17 1,0 20-17-16,0-20 1 16,-13 23-2-16,-5-10 3 0</inkml:trace>
  <inkml:trace contextRef="#ctx0" brushRef="#br0" timeOffset="679869.5834">14528 13693 60 0,'0'0'38'16,"23"4"1"-16,15-21-6 15,32 19-19-15,-12-21-3 16,30 11-4-16,-1-7-2 16,10 5-2-16,-1-3-1 15,-3 1-3-15,-3 6-2 0,-22-7-7 16,7 11-29-16,-38 4 0 15,-18 2-1-15,-19-4 1 16</inkml:trace>
  <inkml:trace contextRef="#ctx0" brushRef="#br0" timeOffset="680888.9394">14896 13931 13 0,'21'-4'33'0,"-21"4"1"16,29-24 0-16,-10 24-13 15,-26-20-3-15,7 20-5 16,-23-2-2-16,-1 16-4 15,-22-6-1-15,0 11-2 16,-14 0-1-16,2 6 0 0,0 0-1 16,8 7 0-16,12-3-1 15,11 2 0-15,17-10-1 16,16-4 1-16,17-3-2 16,10-5 2-16,7-3-2 15,5-12 1-15,-1 0 0 16,-5-3 0-16,-11 1 1 15,-28 8-1-15,0 0 0 16,-1 17 1-16,-30 3-1 16,-8 7 1-16,-9 3 1 15,4 7-2-15,1 1 1 16,12-2 0-16,12 1 0 16,13-4 0-16,16-9 0 0,11-4-1 15,14-7 0-15,5-7 0 16,5-4-1-1,-3-4 1-15,2-2-3 16,-7-9-1-16,2 9-2 0,-24-15-8 16,16 19-13-16,-31 0-11 15,27-22 1-15,-27 22 0 16,23-13 13-16,-25-4 11 16,2 17 9-16,23-6 11 15,-23 6 15-15,0 0 14 16,0 0 0-16,0 0 0 15,0 0-11-15,-9 29-9 16,-9-20-6-16,18 14-3 0,0-23-3 16,-2 35 0-1,2-35-2-15,25 31 0 16,0-24 0-16,10-7-1 16,2-6 0-16,1-7-1 0,1-4 2 15,-8-4-2-15,-10-4 0 16,-7 0-1-16,-12 0-1 15,-14-8-3-15,10 12-33 16,-21-4-3-16,0 2 1 16,1 0-1-16</inkml:trace>
  <inkml:trace contextRef="#ctx0" brushRef="#br0" timeOffset="681933.3193">16190 13296 17 0,'0'0'32'16,"18"-11"3"-16,-18 11-1 16,0 0-10-16,0 0-7 15,0 0-2-15,0 0-4 16,-12 36-4-16,-17-5 1 16,6 19-3-16,-14 6-1 15,3 14-1-15,-9 9 0 16,5 13-1-16,3-2 0 15,10 10 0-15,13-12-2 0,14 1 2 16,10-11-1-16,17-7 0 16,7-9 1-16,9-14-1 15,1-12 1 1,4-5 0-16,-4-12-1 0,-1-6 1 16,-11-7 0-16,-7 2-1 15,-5-6 0-15,-22-2 0 16,27 3-1-16,-27-3 1 15,0 0-1-15,0 0 0 16,0 0 0-16,0 0-1 16,0 0-1-16,0 0-2 15,0 0-5-15,0 0-33 16,0 0 0-16,-25-11-1 0,15-6 0 16</inkml:trace>
  <inkml:trace contextRef="#ctx0" brushRef="#br0" timeOffset="682753.6032">16767 13097 23 0,'23'-8'32'16,"-9"-11"3"-16,-14 19-5 15,29-15-10-15,-45-3-2 0,16 18-4 16,-33 10-3-16,8 13-4 16,-19-2-1-16,5 19-2 15,-5-1-1-15,11 11-1 16,8-4 1-16,17 0-3 15,18-10 1-15,29-9-1 16,15-12 0-16,15-13 0 16,10-13 0-16,4-10 1 15,-6-16-2-15,-7-1 3 16,-14-6-3-16,-18-4 2 16,-19 0-1-16,-15 2 0 15,-11 7 0-15,-15 7-1 16,-1 15-3-16,-13-3-4 0,14 24-29 15,-14 12-2-15,-1 9 1 16,0 13-2-16</inkml:trace>
  <inkml:trace contextRef="#ctx0" brushRef="#br0" timeOffset="683028.7009">16746 13266 70 0,'9'-18'38'0,"-9"18"1"15,24-7-1-15,-24 7-27 16,32 6-3-16,-14-1-2 0,13 13-1 16,1-1-1-1,9 6-2-15,3-2 2 16,4 2-3-16,1-4 0 0,-3-2-2 15,-2-1 1-15,-7-9-5 16,-4 9-3-16,-33-16-32 16,0 0-2-16,0 0 1 15,0 0 1-15</inkml:trace>
  <inkml:trace contextRef="#ctx0" brushRef="#br0" timeOffset="683540.8804">16487 13770 47 0,'0'0'37'0,"23"-7"2"16,4 3-1-16,20 13-18 15,-11-26-9-15,36 9-3 16,1-5-3-16,16 1-2 15,0-3-1-15,-5 4-1 16,-8 1-2-16,-17 0-3 16,-14 18-6-16,-45-8-24 0,0 0-5 15,-47 31 0-15,-5-12-1 16</inkml:trace>
  <inkml:trace contextRef="#ctx0" brushRef="#br0" timeOffset="683856.9958">16661 13887 63 0,'21'-19'37'0,"-21"19"2"16,17-17-2-16,1 24-25 15,-18-7-3-15,4 20-2 16,-4-20-2 0,4 42-1-16,-1-17-1 0,7 7-1 15,2-5-1-15,5 6 0 16,0-8-1-16,1-6-2 16,-1 4 0-16,-17-23-3 15,27 33-4-15,-27-33-26 16,0 0-4-16,0 0-2 15,0 0 2-15</inkml:trace>
  <inkml:trace contextRef="#ctx0" brushRef="#br0" timeOffset="684277.1433">17141 13774 55 0,'0'0'38'15,"21"-15"1"-15,-21 15 0 16,-5 21-22-16,-24-6-6 16,7 22-3-16,-10-3-3 15,5 8-1-15,0-3-2 16,9-5-1-16,7-7 0 16,15-6-1-16,-4-21 0 15,38 8-1-15,-7-24 0 0,6-5 1 16,-3-5 0-16,-5-3-1 15,-2 0 1-15,-7 2 0 16,-7 4 1 0,-7 4-1-16,-6 19 1 0,0 0 0 15,0 0 0-15,0 0 1 16,-8 34 0-16,10-1 0 16,0 2-1-1,4 9 1-15,-2 6 0 0,1-2-1 16,-1 3 0-16,-4-5 0 15,2-3-2-15,-6-11-2 16,6 5-5-16,-17-14-32 16,15-23-2-16,0 0 0 0,0 0-1 15</inkml:trace>
  <inkml:trace contextRef="#ctx0" brushRef="#br0" timeOffset="684969.3886">17859 13323 52 0,'0'0'36'15,"0"0"2"-15,0 0-1 16,0 0-22-16,0 0-1 15,-16 42-6-15,-7-9 0 16,4 13-3-16,-8 2 0 16,0 13-1-16,-4 3-1 15,10 7 0-15,0-2-3 16,11 2 2-16,6-12-3 16,14 1 2-16,9-12 0 15,12-6-1-15,4-15 1 16,7-4 0-16,-3-12-1 15,-1-1 1-15,-7-8 0 16,-8-2 0-16,-6-4-1 0,-17 4 0 16,20-4 1-16,-20 4-2 15,0 0 0-15,0 0-1 16,0 0-2-16,-29-21-3 16,29 21-11-16,-18 6-23 15,18-6-2-15,-27-16 1 16,27 16 0-16</inkml:trace>
  <inkml:trace contextRef="#ctx0" brushRef="#br0" timeOffset="685425.5606">17996 13469 54 0,'30'-4'39'16,"3"-2"-2"-16,6-1 2 15,19 11-25-15,-22-16-4 16,24 20-3-16,-17-4-1 16,5 17-2-16,-17 2-2 15,-10 9 1-15,-15 5-3 16,-16 9 1-16,-17-2-2 15,-10 4 2-15,-7 0-1 16,-4-2 0-16,0-6 1 0,3-1-1 16,7-5 1-16,11-1 0 15,9-8 0 1,9-6 0-16,9-19 0 16,9 25 0-16,9-20 0 0,11-3 0 15,5-5 0-15,5-5 0 16,5 0-1-16,-1 2 0 15,1 1 0-15,-9-3-1 16,-2 6-1-16,-14-6-2 16,0 12-2-16,-19-4-8 15,0 0-26-15,0 0-1 16,-6-17 0-16,6 17 1 0</inkml:trace>
  <inkml:trace contextRef="#ctx0" brushRef="#br0" timeOffset="685908.7256">18433 13578 49 0,'-21'-13'35'0,"21"13"3"16,0 0-2-16,-17-33-21 16,17 33-6-16,0 0-2 15,37-11-1-15,-37 11-2 16,42-4-1-16,-13-6 0 0,8 10-1 16,-3-3 0-16,7 1-1 15,-5-4 0-15,3 2 0 16,-8-6 0-16,0 7 0 15,-14 3 1-15,-17 0 0 16,17 23-2-16,-18 3 2 16,-11 3 0-16,2 12 0 15,-5 1-1-15,1 10 1 16,-1-1-2-16,1-3 2 16,7 0-2-16,1-4 2 15,2-9-2-15,4-6 1 16,2-8-1-16,-2-21-1 15,14 17-1-15,-14-17-2 0,17-8-2 16,-13-20-10-16,11 8-26 16,-7-10 0-16,3-1 0 15,-1-4 1-15</inkml:trace>
  <inkml:trace contextRef="#ctx0" brushRef="#br0" timeOffset="686073.7815">18875 13653 54 0,'25'-2'39'16,"-5"4"0"-16,5-2 1 16,7 19-19-16,-8-22-16 15,14 6-2-15,5 1-8 16,-11-8-32-16,3-3-1 0,-4-1-1 16,-10-3-1-16</inkml:trace>
  <inkml:trace contextRef="#ctx0" brushRef="#br0" timeOffset="686705.008">19506 13220 46 0,'0'0'36'16,"21"-10"2"-16,-21 10-1 15,16 23-19-15,-16-23-7 16,5 33-4-16,-7-12 1 15,10 13-5-15,-8 3 2 0,4 7-3 16,-2-4 1-16,-2 0-2 16,-2-7 1-16,2-8-2 15,0-6-1-15,0-19 2 16,0 0-1-16,0 0 0 16,4-34 1-16,-2 9-1 15,0-4-1-15,0-6 2 16,-2 3-2-16,0 7 2 15,2 0-3-15,-1 2 2 16,5 4-2-16,4 1 1 16,7 7 0-16,3 1-1 15,12 7-1-15,-5-3-2 0,10 12-4 16,-37-6-13-16,37-6-16 16,-20 8-2-16,-17-2 2 15,25 4-1-15</inkml:trace>
  <inkml:trace contextRef="#ctx0" brushRef="#br0" timeOffset="687185.1769">19861 12984 29 0,'0'0'33'0,"0"-21"0"16,0 21 1-16,38 9-19 16,-38-9-5-16,35 6-3 15,-16-4-1-15,12 13-1 16,-6-9-1-16,2 11 0 16,-27-17-1-16,27 39 0 15,-27-20-2-15,-9 6 1 16,-11-6-1-16,-1 0 1 15,-6-4-1-15,2-1 0 16,2-6-1-16,6-1 0 16,17-7 1-16,0 0-1 15,0 0 0-15,17 8 0 0,8-4 0 16,8 1 0-16,2 1 0 16,1 6 1-16,-1-1 0 15,-2 8 0-15,-12 3 1 16,-4 1 0-16,-17-4 1 15,-7 4-1 17,-13-2-1-32,-7-2 0 0,-7-4 0 0,-1-3-1 0,0-3-1 15,-5-7-7-15,20 2-30 16,-12 2-1-16,-3-2 0 16,0 2 0-16</inkml:trace>
  <inkml:trace contextRef="#ctx0" brushRef="#br0" timeOffset="687573.3196">19261 13839 35 0,'0'0'36'16,"31"-9"1"-16,4-1 0 0,-7-11-20 15,44 19-3-15,-20-21-1 16,31 19-3-16,-12-15-4 16,10 15-2-16,-9-5-2 15,-3 5-1-15,-9 6-3 16,-16-8-5-16,4 14-32 16,-48-8-1-16,18 13-1 15,-18-13 1-15</inkml:trace>
  <inkml:trace contextRef="#ctx0" brushRef="#br0" timeOffset="688160.522">19546 14069 43 0,'0'0'34'0,"22"-17"2"15,-15-2-5-15,-7 19-17 0,0 0-2 16,0 0-2-16,-42-6-2 15,13 25-1-15,-13 1-2 16,1 16-1-16,1 0-1 16,7 11-1-16,10-3-1 15,15 2 1-15,14-8-2 16,17-11 1-16,13-8-1 16,11-9 0-16,5-14 0 15,0-6 0-15,-2-11 0 16,-8-10 0-16,-7 1 1 15,-10-5-1-15,-11 3 0 16,-8-1 0-16,-8 2 0 16,-2 10 1-16,-6 2-1 0,10 19 1 15,-19-10-1-15,19 10 1 16,-16 20 0-16,13 1 0 16,-1 6 0-16,4 3 0 15,2 7 1-15,3 1-1 16,1-1-1-16,6-3 0 15,1-3-1-15,3-12-2 16,9 2-3-16,-25-21-10 16,42-10-24-16,-24-5-1 15,3-4 0-15,-6-10-1 16</inkml:trace>
  <inkml:trace contextRef="#ctx0" brushRef="#br0" timeOffset="688744.73">19888 13939 43 0,'0'0'35'15,"0"0"0"-15,23-23 1 16,-13 4-22-16,17 21-5 16,-10-16-2-1,18 18-1-15,-8-10-2 0,7 14 0 16,-9-4-1-16,1 7-1 15,-26-11 0-15,21 23 0 16,-21-23-2-16,-16 31 1 16,-5-17-1-16,0-3 1 15,0 1-2-15,1-1 1 16,20-11-1-16,-17 8 0 16,17-8 0-16,23-8 1 0,-2 0-1 15,6-1 0-15,2 5 2 16,2 0-1-1,-4 2 1-15,-2 6 0 16,-7 6 0-16,-18-10 0 16,19 32 1-16,-15-7 0 0,-10 0-1 15,-4 0 1-15,-7-4-1 16,-6 0 1-16,-4 0-1 16,0-3-1-16,0-7-1 15,-2-5-1-15,12 2-5 16,-12-26-14-16,29 18-19 15,-16-21 0-15,20 0 0 16,6-4 0-16</inkml:trace>
  <inkml:trace contextRef="#ctx0" brushRef="#br0" timeOffset="689180.8848">20465 13321 55 0,'0'0'37'0,"-4"-19"3"15,4 19-2-15,19 0-22 16,-19 0-7-16,29 6-1 15,-10 3-2-15,16 9-1 16,2 5 0-16,7 13-2 0,0 5 0 16,1 8-1-16,-5 7 1 15,-7 11-2-15,-10 4 1 16,-9 6-1-16,-13-6-1 16,-10 4 1-16,-10-6 0 15,-8 0 0-15,-6-12-1 16,-2-9 0-16,0-9 0 15,3-14 1-15,1-6-2 16,4-15 0-16,5-4-2 16,1-16-1-16,21 16-2 15,-34-42-12-15,20 23-24 16,-1-8-2-16,7 4 2 16,4-6 0-16</inkml:trace>
  <inkml:trace contextRef="#ctx0" brushRef="#br0" timeOffset="689701.07">20997 12955 58 0,'0'0'38'0,"35"4"1"0,-12 3 0 15,13 18-27-15,-11-3-4 16,20 22 0-16,-10 2-2 15,7 17-1-15,-7 4 1 16,-4 14-2-16,-12-1 0 16,-8 8-1-16,-16 3-1 15,-13 5 0-15,-13-4-1 16,-7 5 0-16,-12-6-1 16,0-7 1-16,-3-3-1 0,9-9 1 15,2-10-1-15,7-10 2 16,6-10-1-16,8-13 0 15,5-6-1-15,7-4 1 16,9-19 0-16,-14 21-1 16,14-21 0-16,0 0-1 15,0 0-1-15,0 0-3 16,0 0-18-16,0 0-21 16,-19-35 1-16,9 10-2 15,1-7 0-15</inkml:trace>
  <inkml:trace contextRef="#ctx0" brushRef="#br0" timeOffset="694968.9419">2415 16218 25 0,'0'0'33'16,"15"-21"1"-16,-15 21-1 15,17-20-19-15,-20 1-1 16,3 19-3-16,0 0-2 16,19-13-2-16,-19 13-1 15,0 0-1-15,0 0-1 16,11 36 0-16,-11-13-2 16,2 10 1-16,-2 1 0 15,0 13 0-15,-3-5 0 16,-1 13 0-16,-2 7 0 0,0-1 0 15,0-1 0-15,2-1-1 16,-1-3 0-16,1-12 0 16,2-2-1-1,4-13 1-15,2-10-1 0,-4-19 1 16,9 19-1-16,-9-19 1 16,22 2 0-16,-22-2-1 15,34 10 0-15,-9-3 0 16,6-1 0-16,6 2 0 15,5-3 0-15,7-1 0 16,5 0 0-16,3-4 0 16,1-2 0-16,-2 0 0 15,-6 2-1-15,-1 0-1 0,-9 4-1 16,-11-2-1 0,0 10-4-16,-29-12-14 15,19-4-16-15,-19 4-2 16,0 0 0-16,2-31 1 0</inkml:trace>
  <inkml:trace contextRef="#ctx0" brushRef="#br0" timeOffset="695789.2332">2496 16177 1 0,'0'0'28'0,"0"0"3"16,-22 4 1-16,22-4-14 15,0 0-1-15,0 0-3 16,0 0-2-16,31 0-3 16,-6-5-3-16,20 3-2 15,3-4 0-15,16 2-2 0,5-6 1 31,6 1-3-31,-3 1 1 0,-7 1-2 0,-3 1-1 16,-20-2-3-16,1 16-6 16,-43-8-24-16,0 0-1 15,-16 21 0-15,-14-10-1 16</inkml:trace>
  <inkml:trace contextRef="#ctx0" brushRef="#br0" timeOffset="696029.321">2257 16609 55 0,'0'0'36'0,"21"10"1"16,13-24-2-16,26 7-28 15,-2-13-1-15,15 9-2 16,-3-4-2-16,-1 1-2 15,-7 6-2-15,-18 1-4 16,3 26-8-16,-26-11-22 16,-21-8 0-16,27 21-1 15,-27-21 1-15</inkml:trace>
  <inkml:trace contextRef="#ctx0" brushRef="#br0" timeOffset="696617.5273">3524 16465 31 0,'0'0'33'0,"-20"10"2"0,20-10-4 16,0 0-14-16,0 0-4 15,41-6-4-15,-20-7-3 16,18 5-2-16,-3-4-2 16,11 1-1-16,-3-1-2 15,-3 3-2-15,-1 11-7 16,-23-12-17-16,3 12-9 15,-20-2 0-15,0 0 0 16</inkml:trace>
  <inkml:trace contextRef="#ctx0" brushRef="#br0" timeOffset="696788.5881">3360 16693 45 0,'0'0'35'15,"0"0"-1"-15,35 22-7 16,-12-38-15-16,25 16-3 15,-10-15-3-15,13 3-3 16,-9 3-3-16,-1-7-5 16,9 9-25-16,-17-1-5 15,-8 2 0-15,-6-1-1 16</inkml:trace>
  <inkml:trace contextRef="#ctx0" brushRef="#br0" timeOffset="700048.7473">5453 15278 10 0,'2'-37'28'0,"-2"37"1"16,5-25-9-16,-14-1-1 16,9 26-3-16,-8-33-2 15,8 33-3-15,-19-19-1 16,19 19-2-16,-45 2-1 16,14 21-1-16,-15 4-3 15,0 19 0-15,-8 11 0 16,6 18-1-16,1 6-1 15,13 3 0-15,12 2 1 16,20-7-2-16,12-10 1 0,21-11-1 16,8-20 1-16,15-15-2 15,7-19 1-15,7-14 2 16,-7-15-2-16,-3-11 1 16,-6-10-1-16,-11-12 2 15,-12-7-3-15,-12-6 3 16,-11-2-1-16,-16 4-1 15,-5 4 0-15,-8 9-1 16,-2 6 0-16,-6 10-4 16,12 25-2-16,-18-4-16 15,14 26-15-15,0 16 0 16,3 16-1-16,1 10 1 16</inkml:trace>
  <inkml:trace contextRef="#ctx0" brushRef="#br0" timeOffset="700353.8576">5277 15544 56 0,'0'0'37'15,"0"0"1"-15,-4-17 0 16,4 17-25-16,0 0-4 15,37 23-2-15,-20-11-3 0,12 7 0 16,0 2-1-16,8 0-1 16,-3 2 0-16,-3 2-1 15,-4-4-1-15,-5-4 0 16,-5 1-1-16,-17-18-1 16,21 17-3-16,-21-17-8 15,17-4-25-15,-17 4-2 16,0 0 1-16,-19 19-2 15</inkml:trace>
  <inkml:trace contextRef="#ctx0" brushRef="#br0" timeOffset="700861.0361">4791 16283 23 0,'0'0'33'0,"-17"2"1"0,17-2-4 16,-18-12-11-16,36 22-4 15,-18-10-4-15,29-2-2 16,-10-4-1-16,25 8-2 15,4-6 0-15,24 2-2 16,7-9 0-16,15 3-1 16,-3-3-1-16,2 1 0 15,-9 3-1-15,-8 1 0 16,-18 6 0-16,-14 4-1 16,-19 3-1-16,-25-7-1 15,10 19-2-15,-10-19-7 16,0 0-28-16,-25 10-1 15,25-10-1-15,-43 8 1 0</inkml:trace>
  <inkml:trace contextRef="#ctx0" brushRef="#br0" timeOffset="701657.3188">4625 16525 9 0,'-25'2'31'0,"25"-2"2"15,-23 7-9 1,6-22-3-16,17 15-3 0,0 0-3 16,0 0-5-16,0 0-2 15,0 0-2-15,0 0-2 16,21-8-2-16,-4 8 0 15,12 0 0-15,4 0-1 16,5 2 1-16,5-4 0 16,5 0-1-16,-4 0 1 15,-1-1-1-15,-5-3 0 0,-5 2-1 16,-6-2 1-16,-2 6-1 16,-7-4 1-16,-18 4 0 15,21-3 0 1,-21 3-1-16,0 0 1 0,0 0 1 15,6 21-1-15,-12 4 0 16,0 1 0-16,-4 11 1 16,1 5-2-16,-3 8 2 15,1 6-1-15,-3 1 0 16,5 3 0-16,-1-9-1 16,0-1 3-16,1-8-4 15,-1-3 3-15,2-7-2 16,2-7 1-16,6-25-2 0,-9 29 0 15,9-29-2 1,0 0-3-16,0 0-7 16,0 0-28-16,4-32 1 15,0 12-1-15,-1-5 0 0</inkml:trace>
  <inkml:trace contextRef="#ctx0" brushRef="#br0" timeOffset="702236.5266">5217 16496 1 0,'23'6'3'0,"-23"-6"23"15,0 0 2-15,0 0-10 16,0 0-2-16,0 0 1 16,0 0-2-16,0 0-1 15,0 0-1-15,0 0-2 16,-19 19-3-16,11 10-1 16,-11-6-1-16,2 15-1 15,-10 2-2-15,2 14 1 16,-4 2-2-16,6 7 0 15,1-4-1-15,13-3 0 16,7-4 1-16,8-8-2 16,13-10 2-16,10-12-2 15,7-15 0-15,9-11 0 0,5-11 0 16,0-12 1-16,-2-9-2 16,-1-6 2-16,-9-6-2 15,-7 2 1-15,-10 1 1 16,-9 5-1-16,-10 6 1 15,-14 11-1-15,-7 13 0 16,-10 14 0-16,-2 15 0 16,-2 10 1-16,1 9-1 15,1 6 1-15,6 2-1 16,5 0 0-16,9-7-1 16,5-5 0-16,10-7-2 15,-4-27-3-15,15 31-9 16,-15-31-25-16,27-6 1 0,-27 6-1 15,29-23 1-15</inkml:trace>
  <inkml:trace contextRef="#ctx0" brushRef="#br0" timeOffset="702692.6867">5767 16686 38 0,'0'0'37'0,"13"-19"0"15,-13 19 2-15,0 0-21 16,0 0-6-16,-9 28-3 16,13 5-3-16,-12 0-1 15,8 9-1-15,-2 0-2 0,2 4 0 16,-2-2 0-16,4-2-2 15,-2-7 2 1,0-4-2-16,0-6 0 16,0-25-2-16,2 28 0 0,-2-28-2 15,0 0-4-15,-4-17-14 16,6 0-19-16,0-16 1 16,8-1 1-16,-1-14 0 15</inkml:trace>
  <inkml:trace contextRef="#ctx0" brushRef="#br0" timeOffset="702920.7671">5942 16646 53 0,'0'0'38'15,"0"0"0"-15,18 28 2 16,-36-18-24-16,28 30-7 16,-14-7-2-16,10 17-2 15,-4-2-1-15,2 1-1 0,-4-2 0 16,4-9-3-16,-2-4 0 15,0-13-1-15,-1-1-1 16,-1-20-2 15,0 0-3-31,-5-20-18 0,7 3-16 0,-10-13 1 0,2-5 0 16,-9-15 0-16</inkml:trace>
  <inkml:trace contextRef="#ctx0" brushRef="#br0" timeOffset="703116.837">5510 16598 72 0,'0'0'39'15,"0"0"0"-15,53 11-12 16,-13-30-18-16,28 9-2 16,-3-3-2-16,10 1-2 15,-1 5-3-15,-1-9-5 16,14 14-32-16,-24-5-2 15,-5 5 0-15,-15 11-1 16</inkml:trace>
  <inkml:trace contextRef="#ctx0" brushRef="#br0" timeOffset="703925.132">6430 16594 7 0,'0'0'30'0,"24"-21"2"0,-24 21 2 15,25-12-12-15,-25-15-6 16,19 29-4-16,-23-21-2 15,4 19-1-15,-17 0-1 16,-1 17-2-16,-20-1-1 16,1 14-2-16,-7 1-1 15,3 9 0-15,3 1-1 16,7-3 1-16,12-2-2 16,13-7 0-16,14-8 0 15,13-9 0-15,8-7 0 16,5-3 0-16,3-4 0 15,-2-1 0-15,-6-5 1 16,-6 2 0-16,-6 2-1 0,-17 4 0 16,0 0 0-16,-23 20 0 15,-6-3 0-15,-4 10 1 16,-1 0-1 0,-1 5 0-16,4 1 1 0,10 1-1 15,13-9 2-15,14-6-2 16,13-5 1-16,10-6-1 15,4-3 0-15,0-3-1 16,1-2 1-16,-7-4-2 16,-2 4-2-16,-25 0-5 15,35-7-28-15,-35 7-3 16,0 0 1-16,0 0 0 16</inkml:trace>
  <inkml:trace contextRef="#ctx0" brushRef="#br0" timeOffset="704273.2477">6575 17031 62 0,'0'0'38'16,"0"0"1"-16,0 0-4 15,4 19-23-15,-31-9-3 16,12 17-4-16,-9-4-1 15,7 7-2-15,2 1 1 16,9-4-3-16,8-4 0 16,-2-23 1-16,42 25-2 15,-7-27 1-15,4-2 1 16,1-5-1-16,-3-9 1 16,-6 5 0-16,-6-6 0 0,-8 0-1 15,-9 1 0-15,-8 18 1 16,-8-29-2-16,8 29-1 15,-27-23-3-15,6-1-6 16,21 24-28-16,-27-18-1 16,27 18 1-16,-35-15-2 15</inkml:trace>
  <inkml:trace contextRef="#ctx0" brushRef="#br0" timeOffset="705648.7386">6886 16557 21 0,'0'0'34'16,"0"-21"0"-16,0 21 2 15,0 0-17-15,-18-15-6 0,18 15-3 16,0 0-2-16,20 13-2 16,-18 6-1-16,11 16-1 15,-5 1-1-15,7 14 1 16,-3 2-1-16,3 6-1 16,-3-1 0-16,-1-7-1 15,3-6 0-15,-5-11 0 16,1-8 0-16,-10-25-1 15,12 19 1-15,-12-19 0 16,0 0-1-16,-14-27 0 16,1 4 1-16,-5-8-1 15,-3-3 0-15,2-6 0 0,0-1 0 16,5-1 0-16,6-4 1 16,8 6-1-16,8 3-1 15,9-1 0-15,8 13 0 16,4 0-1-16,6 8-3 15,-4 0-2-15,13 32-12 16,-9-21-20-16,-4 8 0 16,-8 4 0-16,-2-4 0 15</inkml:trace>
  <inkml:trace contextRef="#ctx0" brushRef="#br0" timeOffset="706112.9015">7300 16323 15 0,'0'0'31'0,"20"-25"2"16,-20 25 2-16,29-13-15 15,-22-8-7-15,22 21-3 16,-29 0-2-16,43-4-1 16,-43 4-1-16,27 23-1 15,-27-2-2-15,0 12 0 0,-14 1-1 16,-3 1 0 0,-10-1 0-16,0 7 0 0,2-9-1 15,2-3 1-15,3-8-1 16,20-21 1-16,-25 27-1 15,25-27 0-15,2 17 1 16,-2-17-1-16,25 10-1 16,-4-8 1-16,3 0 1 15,8-4-2-15,3 0 2 16,0 0-2-16,-4 2 0 16,-2-4 0-16,-4 0-1 15,-6 0-2-15,0 10-3 16,-19-6-22-16,0 0-12 0,0 0 0 15,0 0 0-15</inkml:trace>
  <inkml:trace contextRef="#ctx0" brushRef="#br0" timeOffset="707404.3603">8182 15840 22 0,'0'0'34'15,"19"-27"-1"-15,0 29-8 0,-24-19-2 16,22 24-1-16,-17-7-6 15,0 0-6-15,-19 12 0 16,11 17-5 0,-15 7 0-16,4 20-2 0,-8 7 0 15,-2 21 0-15,0 3-1 16,2 16 1-16,9 3-2 16,9 1 1-16,11-9-2 15,9-8 2-15,10-7-1 16,12-14 0-16,2-8 0 15,5-17 0-15,-3-7 0 16,0-10 0-16,-6-12 0 16,-6-2-1-16,-8-5 1 0,-17-8 0 15,19 8 0 1,-19-8 0-16,0 0 0 16,0 0 0-16,0 0-1 15,0 0 1-15,0 0-2 0,0 0 1 16,0 0-2-16,0 0 0 15,0 0-2-15,-17 13-3 16,17-13-7-16,0 0-28 16,0 0 0-16,-23-33-1 15,23 9 2-15</inkml:trace>
  <inkml:trace contextRef="#ctx0" brushRef="#br0" timeOffset="708104.6094">8581 16172 13 0,'0'0'33'0,"0"0"0"16,0 0 0-16,0 0-14 15,0 0-3-15,0 0-3 16,0 0-3-16,19-16-3 16,-19 16-1-16,37-17-1 15,-14 8-2-15,6 9 1 16,-2-4-1-16,0 9 0 15,-6 5 0-15,-3 11-1 16,-13 8 0-16,-8 15-1 0,-17 8 0 16,-9 5 0-16,-7 9 0 15,-5 1-1-15,-5 0 0 16,2-6 1-16,1-7-1 16,8-12 0-16,8-9 0 15,10-10 0-15,17-23 0 16,-11 21 0-16,11-21 0 15,0 0 1-15,30-4-1 16,-8 0 1-16,1-3 0 16,4 3-1-16,2-6 1 15,2 6-1-15,1-3 0 16,-3 1-1-16,0 0-1 16,-6-5-2-16,6 9-2 0,-15-27-11 15,9 17-22-15,-8-14-2 16,5 2 2-16,-5-6-1 15</inkml:trace>
  <inkml:trace contextRef="#ctx0" brushRef="#br0" timeOffset="708540.7666">8896 16060 58 0,'0'0'37'0,"0"0"-2"0,-18-17 2 16,18 17-29-1,0 0-2-15,31 6-2 16,-31-6-1-16,41 8 0 16,-13-6-1-16,11 1 0 0,0-3 0 15,7 0-1-15,-2-2 0 16,4-3 0-16,-3-7-1 15,-7 5 1-15,-5 1 1 16,-8 0-1-16,-25 6 2 16,20 10-1-16,-20-10 0 15,-14 46 1-15,-1-10 0 16,-7 18 0-16,-1 3-1 16,0 16 0-16,-2 0-1 15,6 6 2-15,-2-4-2 16,5-4 0-16,-1-6 0 15,7-12 0-15,2-6-3 16,-1-17 0-16,7 1-4 0,2-31-11 16,0 0-24-16,0 0-1 15,4-23 1-15,9-8-2 16</inkml:trace>
  <inkml:trace contextRef="#ctx0" brushRef="#br0" timeOffset="708928.9018">9474 16444 65 0,'0'0'36'15,"0"0"0"-15,29-6-10 0,6 14-17 16,-12-16-3-16,17 12-3 16,-3-6-2-16,4-5-5 15,11 12-22-15,-16-10-10 16,-3-5 0-16,2 0-1 16</inkml:trace>
  <inkml:trace contextRef="#ctx0" brushRef="#br0" timeOffset="709645.1607">10070 15842 32 0,'0'0'33'0,"0"0"1"16,0 0 1-16,0 0-18 16,0 0-5-16,21 32-3 15,-21-32-2-15,12 48-2 16,-6-15-1-16,7 11-1 0,-5-6-1 16,5 3 1-16,-3-5-2 15,2-5 0 1,-3-4-1-16,1-10 1 15,-10-17 0-15,0 0-1 0,0 0 1 16,0 0 0-16,12-23-1 16,-18 4 1-16,-2-6 0 15,0-2-1-15,-1-2 0 16,-1 2 0-16,0 2 0 16,3-1-1-16,3 8 0 15,6-3-1-15,-2 21 1 16,21-27-2-16,0 20-2 0,-3-11-3 15,22 20-13-15,-9-9-16 16,2-1 1 0,-4-2 0-16,-4-1-1 15</inkml:trace>
  <inkml:trace contextRef="#ctx0" brushRef="#br0" timeOffset="710349.4097">10471 15589 27 0,'-17'-4'33'0,"17"4"0"16,0 0-1-16,-17-21-14 16,17 21-6-16,0 0-3 15,38-16-3-15,-19 7-2 0,12 5 0 16,-6-2-1-16,6 8-1 16,-2 2 0-16,2 5 0 15,-14 3 0-15,-3 7-1 16,-10-2 0-16,-10 6 0 15,-9-1 0-15,-9 4-1 16,-8-6 1-16,3-1 0 16,-2-4-1-16,4-5 0 15,6 1 0-15,21-11 0 16,-24 8 0-16,24-8 0 16,20-2 0-16,1 0 0 15,6 2-1-15,6 4 2 16,3 2-1-16,5 3 1 0,-1 5 0 15,-3 5-1-15,-8 4 1 16,-8 2-1-16,-7 2 2 16,-12 1-2-16,-10-3 2 15,-9 0-2-15,-10-4 1 16,-6-5-1-16,-6-1-1 16,-1-7-2-16,3 13-7 15,-15-17-26-15,11 1-3 16,1 3 1-16,1 2-1 15</inkml:trace>
  <inkml:trace contextRef="#ctx0" brushRef="#br0" timeOffset="710648.5151">9918 16398 55 0,'0'0'37'16,"0"0"1"-16,25 15 0 15,-8-30-25-15,20 23-5 16,-2-14-2-16,22 10-1 16,5-8-1-16,15 2-1 15,4-8 0-15,4 5-2 0,-4-1 0 16,-6-2-2-16,-9 6-1 15,-18-5-4 1,-1 20-9-16,-26-15-24 16,-21 2-1-16,0 0 0 15,9 25 0-15</inkml:trace>
  <inkml:trace contextRef="#ctx0" brushRef="#br0" timeOffset="711288.7405">10454 16741 40 0,'2'-23'35'16,"-2"23"0"-16,-8-17 1 15,-13 0-20-15,21 17-5 16,-42 11-3-16,13 12-1 16,-12-5-2-16,1 16-2 0,-5 3 0 15,9 7 0-15,3 0-2 16,15 0-1-16,13-6 1 16,14-5-1-16,18-10 1 15,12-12-1-15,7-11 1 16,4-9-1-16,-3-8 1 15,-3-8 0-15,-7-6-1 16,-8 0 1-16,-14-3 0 16,-7 9 0-16,-8-2 1 15,0 27-1-15,-10-29 0 16,10 29 0-16,-17-7 1 16,17 7-1-16,-8 21 0 15,8-21-1-15,0 36 1 0,6-13-1 16,1-2 0-16,5 2 0 15,2-2-1-15,-14-21-2 16,32 23-1-16,-32-23-6 16,47 2-28-16,-47-2-3 15,32-21 1-15,-22 2-1 16</inkml:trace>
  <inkml:trace contextRef="#ctx0" brushRef="#br0" timeOffset="711940.9741">10676 16509 38 0,'0'0'32'15,"0"0"1"-15,0 0-5 0,0 0-14 16,0 0-5-16,38-5-2 15,-20-3-3-15,13 8 1 16,-4-4-2-16,7 6 1 16,-9 0-1-16,2 6-1 15,-7-5 1-15,-20-3-1 16,17 27 0-16,-21-9-1 16,4-18 0-16,-27 30 0 15,8-14 0-15,0-3 0 16,-1-3 0-16,3-7-1 15,17-3 0-15,-17-2-1 16,17 2 1-16,0 0 0 0,11-17 0 16,-11 17 0-16,31-9 0 15,-12 9 0-15,3 2 0 16,1 3 1 0,0 3-1-16,-2 5 1 0,-4 5 1 15,-1-1-1-15,-8 4 1 16,-5 2-1-16,-8-6 1 15,-5 4 0-15,-5-3 0 16,-3-5-1-16,-3-3-1 16,0-5-1-16,1-1-1 15,-3-15-3-15,23 11-15 16,-27-4-19-16,27 4 0 16,-32-29-1-16,18 6 1 0</inkml:trace>
  <inkml:trace contextRef="#ctx0" brushRef="#br0" timeOffset="712717.2491">11389 15602 52 0,'0'0'34'0,"0"0"3"16,-15-21-2-16,15 21-21 16,4 17-4-16,9 6-3 15,-3-2 0-15,13 18-2 16,-2-1 0-16,14 18-2 15,-2 1 1-15,7 12-1 16,-1 6 0-16,-2 8-1 16,-10 5 0-16,-2 4 0 15,-8 6 0-15,-9 5 0 16,-12 3-1-16,-6-5 0 16,-9-5 1-16,-4-6-1 0,-4-7 2 15,-2-8-2-15,-6-16 1 16,0-7-1-16,5-16 1 15,-1-3-1-15,6-10 1 16,3-6-2-16,5-5 0 16,17-12 0-16,-23 11 0 15,23-11 0-15,0 0-1 16,0 0-2-16,0 0-2 16,0 0-18-16,-10-17-20 15,10 17-1-15,0-21 0 16,0 2 0-16</inkml:trace>
  <inkml:trace contextRef="#ctx0" brushRef="#br0" timeOffset="715190.1303">12333 16131 41 0,'-12'18'35'0,"12"-18"2"15,0 0-3-15,0 0-18 16,0 0-1-16,0 0-3 16,0 0-3-16,0 0-3 15,0 0 0-15,0 0-2 16,21-12-1-16,4 16 0 16,6-6-2-16,10 0 0 0,3 0 1 15,10 2-2-15,0-2 1 16,0 4-1-16,-10 0 0 15,-5-4-3-15,-6 8-1 16,-14-8-2-16,4 12-3 16,-23-10-14-16,0 0-18 15,0 0 1-15,0 0 0 16,-23 7 0-16</inkml:trace>
  <inkml:trace contextRef="#ctx0" brushRef="#br0" timeOffset="715373.1918">12371 16402 72 0,'-13'19'38'15,"13"-19"1"-15,40-2-1 16,-5-9-32 0,19 7-1-16,-4-6-2 0,8 6-2 15,2 4-4-15,-18-7-10 16,-1 14-25-16,-10 1-1 15,-10 0-1-15,-21-8 0 16</inkml:trace>
  <inkml:trace contextRef="#ctx0" brushRef="#br0" timeOffset="723204.9771">13864 15813 12 0,'0'0'30'16,"0"0"1"-16,0 0-4 15,0 0-8-15,2-25-4 16,-2 25-2-16,0 0-3 0,0 0-2 16,0 0 0-16,0 0-2 15,-27-6 0-15,17 26-2 16,-13 4 1-1,4 19-2-15,-2 5 0 0,5 11-1 16,7 2-1-16,9 3 1 16,9-7-2-16,16-3 1 15,14-14-1-15,11-9 1 16,8-12-1-16,6-11 0 16,-3-10 0-16,5-8 0 15,-8-7 1-15,-6-8-1 16,-10-6 1-16,-9-9 0 15,-14-8 0-15,-7-2 0 0,-14-5-1 16,-11-5 1 0,-9 5-1-16,-9-5-1 15,-1 8-1-15,-7 6-1 16,12 18-5-16,-15-9-8 0,19 26-22 16,-1 7-2-16,24 4 2 15,-27 25-2-15</inkml:trace>
  <inkml:trace contextRef="#ctx0" brushRef="#br0" timeOffset="723601.1177">14036 16045 45 0,'0'0'38'0,"31"-4"-1"15,-12 8 2-15,6 19-22 16,-25-23-7-16,44 37-1 15,-19-16-3-15,10 13-1 16,-2-7-3-16,4 2 0 16,-3-6 0-16,1 0-1 15,-2-6-1-15,-8-3 0 16,-4-3 0-16,-21-11-2 0,23 17 0 16,-23-17-3-16,0 0-4 15,0 0-30-15,-6 18 0 16,6-18-1-16,0 0-1 15</inkml:trace>
  <inkml:trace contextRef="#ctx0" brushRef="#br0" timeOffset="724572.4607">14609 15825 50 0,'-6'-23'29'16,"6"23"-4"-16,-6-22-3 16,6 22-2-16,0 0-6 15,0 0-3-15,0 0-2 16,0 0-3-16,4 29 0 16,2 2-3-16,-6 5 2 15,6 10-3-15,-3 2 0 16,5 2 0-16,-2 0-2 15,2-2 1-15,-1-2 0 16,1-9-1-16,0-13-1 16,-4-2 1-16,-4-22-2 15,7 21-2-15,-7-21-1 0,0 0-6 16,0 0-19-16,0 0-8 16,0 0-1-16,12-29 0 15</inkml:trace>
  <inkml:trace contextRef="#ctx0" brushRef="#br0" timeOffset="725704.8678">15021 15765 20 0,'8'-19'33'0,"-8"19"-1"15,0 0 2-15,0 0-17 0,0 0-4 16,0 0-4-16,-13 31-3 15,-7-14-1-15,-1 14-2 16,-8-3 0-16,0 11-1 16,-9 1 0-16,5-2-2 15,-2-7 0-15,4-2 1 16,6-8-1-16,6-2 0 16,19-19 0-16,-25 25 0 15,25-25 0-15,0 0 0 0,-19 6 1 16,19-6-1-1,0 0 1-15,0 0-1 16,0 0 1-16,0 0 0 16,0 0 0-16,0 0 1 0,17 2 0 15,0 3 1-15,8-3 0 16,8 4 0-16,4 0 1 16,7 5-1-16,-1-1 0 15,7 1-1-15,-6 1 0 16,0 1 0-16,-9 1 0 15,-4-3 0-15,-8 3-2 16,-23-14 1-16,25 23 0 0,-25-23-1 16,10 19 0-1,-10-19-1-15,0 0 0 16,0 0-3-16,-10 21-3 16,10-21-25-16,-17-10-9 15,17 10 1-15,-17-19-2 0</inkml:trace>
  <inkml:trace contextRef="#ctx0" brushRef="#br0" timeOffset="736364.6543">4949 17553 17 0,'0'0'29'16,"0"0"1"-16,0 0-1 16,0 0-18-16,0 0-4 15,0 0-1-15,18 4-1 16,-18-4 0-16,0 0-1 15,21 15-1-15,-2-7-1 16,2-6 0-16,8 1-1 16,6-4 0-16,7 2 1 15,3-6-1-15,5 3 1 16,-2-4-1-16,-2 4 1 0,-1 0-1 16,-1 4 0-16,-7 2 0 15,1 0-1-15,1 0 0 16,3-1 0-16,7-3 0 15,3 0 0-15,5-1 0 16,7-3 1-16,6 0-1 16,-3 0 0-16,1 2 0 15,-5 0 1-15,-3 4-1 16,0-2 0-16,-2 4 0 16,0-2 1-16,-1 0-1 15,3-2 1-15,2 2-1 16,3 0 0-16,1-2 1 15,2 3-1-15,1-3 0 0,0 4 0 16,-1 0 1-16,1 0-2 16,1-4 1-16,-3 2 1 15,1-2-1-15,-1 0 0 16,3-6 0-16,-1 2 0 16,1-1 0-16,-1-5 0 15,1 2 0-15,1-1 1 16,2 1-1-16,1 0 0 15,-3 3 0-15,4-1 0 16,4 2 0-16,0 4 0 16,4-2 0-16,-2 0 0 15,2-2 0-15,2 0 0 16,-2-1 0-16,-2-1 0 0,-6 0 1 16,-3 4-1-16,-7 0 1 15,-5 2-1-15,-2 2 0 16,-4 0 0-16,-2 4-1 15,-2-6 1-15,6 0 0 16,2-4 0-16,4-4 0 16,3 5 0-16,1-3 0 15,-1 0 0-15,3 2 0 16,3 2 0-16,1-3 0 16,-1 3 1-16,4 2-1 15,0-2 1-15,4-2-1 16,2 0 1-16,2 2-1 0,0-2 0 15,-6 0 0-15,1 1 1 16,-1 1-1-16,2 0 0 16,0-4 1-16,0 0-1 15,2-1 0-15,0 1 0 16,4 2 0-16,-4-2 0 16,-6 2-1-16,-9 1 0 15,-6 8-2-15,-16-10-12 16,-4 7-19-16,1 3-1 15,-14-9 0-15,6 3-1 16</inkml:trace>
  <inkml:trace contextRef="#ctx0" brushRef="#br0" timeOffset="747592.6402">13783 16707 43 0,'0'0'28'15,"-23"2"-6"-15,23-2-3 16,0 0-5-16,-10-29-3 16,32 25-2-16,-9-15-2 0,26 13 1 15,-7-15-1-15,28 19 0 16,-2-13 0-16,23 15-1 15,2-8-2 1,21 8 0-16,0-9 0 0,14 3-2 16,-6-2-1-16,-8 2 0 15,-9 5-1-15,-20-1-1 16,-12 5 0-16,-22 3-3 16,-10 15-4-16,-31-21-18 15,-16 25-12-15,-7-7-1 16,-8-1 0-16</inkml:trace>
  <inkml:trace contextRef="#ctx0" brushRef="#br0" timeOffset="757820.2855">13984 16943 30 0,'15'-27'36'16,"-15"27"0"-16,10-23 1 15,-10 23-16-15,0 0-8 16,0 0-3-16,0 0-3 16,0 0-1-16,13 31-3 15,-7-6 1-15,6 11-1 16,-3 4 0-16,3 6-2 0,-2 6 1 15,-3 2-2-15,-3-2 1 16,2-4-1-16,-2-6 0 16,-4-8-2-16,7-3-1 15,-7-31-3-15,18 35-4 16,-18-35-18-16,11-18-10 16,1-1-1-16,3-2 0 15</inkml:trace>
  <inkml:trace contextRef="#ctx0" brushRef="#br0" timeOffset="758316.4515">14491 16832 31 0,'10'-18'36'0,"-10"18"2"16,-6-19-1-16,6 19-13 15,-45 8-11-15,28 17-4 16,-21-10-1-16,5 20-3 16,-6-1-1-16,4 6-2 15,3 3 1 1,3 3-2-16,9-6 1 0,9-4-2 16,11-5 1-16,10-6-1 15,5-8 0-15,8-7 0 0,4-10 0 16,6-10-1-16,2-7 1 15,-3-8 0 1,-1 0-1-16,-6-4 1 0,-3 3-1 16,-7 4 2-16,-15 22-1 15,13-23 1-15,-13 23 0 16,0 0 0-16,-9 27 1 16,5 2-1-16,2 6 2 15,2 7-3-15,-2 2 3 16,6 6-3-16,-2 2 2 15,4-3-2-15,-1-6 1 16,1-5-2-16,2-9 0 16,-8-29-1-16,23 27-3 0,-23-27-3 15,35-2-12-15,-24-23-20 16,7 2-2-16,-7-12 2 16,3 3-1-1</inkml:trace>
  <inkml:trace contextRef="#ctx0" brushRef="#br0" timeOffset="758652.5709">14690 17062 63 0,'0'0'39'0,"0"0"-1"16,17 9 3-16,4 18-32 15,-23-10 0-15,16 18-2 0,-10-6-1 16,5 13-3-16,-1-8 0 15,0 3-1 1,-2-6-1-16,-5-8 0 16,3-2-1-16,-4-21 0 0,-4 19 1 15,4-19-1-15,0 0 0 16,-15-25 0-16,7 8-1 16,3-12 1-16,-1 0-1 15,2-5 1-15,6 1-2 16,4-1-1-16,5 1-1 15,-1-4-1-15,17 16-5 16,-18-13-12-16,17 17-18 16,-5-1 0-16,0 5 0 15,-2-2 1-15</inkml:trace>
  <inkml:trace contextRef="#ctx0" brushRef="#br0" timeOffset="758995.6926">15010 16766 69 0,'21'-19'37'15,"-2"12"0"-15,8 26-10 16,-5-35-17-16,18 24-1 16,-9-10-3-16,6 17-2 15,-8-1-1-15,-6 11 0 16,-18 4-2-16,-8 5 0 15,-13 4 0-15,-9-1-1 16,-4-3 1-16,0-3-1 0,0-4 2 16,6-10-2-16,23-17 1 15,-17 18-1-15,17-18 0 16,25-2 1-16,0-2 0 16,10-4-1-16,5 2-1 15,5-5 0-15,7 5-4 16,-8-17-17-16,12 12-16 15,-4-1-3-15,-2-1 1 16,-6-1-2-16</inkml:trace>
  <inkml:trace contextRef="#ctx0" brushRef="#br0" timeOffset="759679.938">16146 15874 8 0,'0'0'33'0,"15"-23"1"15,-15 23 1-15,-25-26-12 32,25 26-5-32,-33 5-1 0,24 20-5 0,-22-8-1 0,17 28-3 15,-11 4-2-15,10 24-1 16,-6 12-2-1,5 15 0-15,1 3-1 16,5 5 0-16,1-1-1 0,9-11 1 16,3-6-1-16,11-15 1 15,5-16-1-15,12-9 0 16,4-13-1-16,0-11 1 16,-1-6 0-16,-1-5-1 15,-6-4 0-15,-4-1 0 16,-23-10 1-16,25 10-2 15,-25-10 1-15,0 0-1 16,0 0 0-16,0 0-1 16,0 0-2-16,0 0-4 15,0 0-10-15,-19-4-24 16,19 4 0-16,-15-25 0 16,9 6 1-16</inkml:trace>
  <inkml:trace contextRef="#ctx0" brushRef="#br0" timeOffset="760328.1708">16356 16202 27 0,'-4'-23'34'0,"4"23"1"15,4-28 1-15,-4 28-20 16,21-25-4-16,8 19-2 0,-9-11-1 16,18 15-2-16,-7-4-2 15,6 12-1-15,-5 0 0 16,-1 11-2-16,-13 6 0 15,-11 11 0-15,-14 9 0 16,-11 8-1-16,-11 1 0 16,-1 2 1-16,-9-2-1 15,2-3 0-15,5-2-1 16,6-3 1-16,7-10 0 16,8-5 0-16,5-4 0 15,8 2 0-15,5-6 0 16,-7-21 0-16,31 23-1 15,-8-17 1-15,4-10-1 0,4-2 0 16,-2-2 0-16,2 1 0 16,-2-5-2-16,-6 4 0 15,-2 7-1-15,-21 1-4 16,37-8-5-16,-37 8-28 16,21-25-1-16,-7 4 0 15,7-2 1-15</inkml:trace>
  <inkml:trace contextRef="#ctx0" brushRef="#br0" timeOffset="760732.3093">16836 16076 42 0,'-15'-17'34'15,"15"17"2"-15,0 0-2 0,0 0-23 16,35 1-3-16,-10-4-3 16,19 12 1-16,-5-15-1 15,13 14-1-15,-8-8-1 16,6 10 2-16,-11-5-3 16,-2 5 1-16,-10-2-1 15,-2 7 1-15,-10 6-1 16,-3 2 0-16,-10 4 0 15,-2 13 0-15,-10 1 0 0,2 12 0 16,-5-5 0 0,1 14 0-16,-3-5-1 15,3-1 0-15,2-4 0 16,3-8-1-16,1-6 0 0,2-11-2 16,4 0-1-16,0-27-2 15,4 23-4-15,-4-23-31 16,0 0-1-16,10-35-1 15,5 3 1-15</inkml:trace>
  <inkml:trace contextRef="#ctx0" brushRef="#br0" timeOffset="760920.3775">17446 16402 68 0,'0'0'39'15,"29"2"0"-15,0 0-1 0,2-8-33 16,15 4-1-16,6-4-5 16,0-13-13-16,6 11-23 15,-2-3-2-15,-8-1 0 16,-4 5 0-16</inkml:trace>
  <inkml:trace contextRef="#ctx0" brushRef="#br0" timeOffset="761724.6639">18160 16001 43 0,'2'-25'35'15,"-2"25"2"-15,0 0 0 16,-24-29-25-16,24 29-1 15,0 0-3-15,0 0-1 16,8 21-1-16,8 1-2 16,-9 2-1-16,7 7 0 15,-8 4-1-15,1 3 0 16,-5 0-2-16,0 3 1 16,-2-5-1-16,-2-5 1 15,2-12-1-15,0-19 0 16,8 19 0-16,-8-19 0 0,21-11 0 15,-7-9 1-15,-1-3-1 16,1-5 0-16,-1 1 0 16,-1-2 0-1,1 0-1-15,-1 1 0 0,3 3 1 16,3 0-3-16,3 5 0 16,-2-3-2-16,12 14-4 15,-18-16-21-15,12 11-8 16,-3 1-1-16,-1 0-1 15</inkml:trace>
  <inkml:trace contextRef="#ctx0" brushRef="#br0" timeOffset="762323.877">18599 15734 26 0,'0'0'31'0,"20"-11"1"15,-20 11-3-15,40 0-11 0,-40 0-7 16,45-6-3-16,-26 0-2 16,14 14-1-16,-10-10 0 15,2 12-1-15,-25-10-2 16,29 17 1-16,-29-17-2 15,4 27 0-15,-4-27 0 16,-20 27-1-16,3-16 1 16,0-1-1-16,-3-3 0 15,20-7-1-15,-29 8 2 16,29-8-2-16,0 0 1 16,0 0 0-16,31-2-1 15,-2 4 1-15,6 4 0 0,3 2 1 16,-1 1-1-16,-4 5 1 15,-6-1 1-15,-12 4-1 16,-11 4 1-16,-13-3-1 16,-13-3 1-16,-5 0-1 15,-4 1-2-15,-7-9-2 16,9 16-6-16,-10-11-28 16,10-3-1-16,2 1 0 15,2 3-1-15</inkml:trace>
  <inkml:trace contextRef="#ctx0" brushRef="#br0" timeOffset="762701.0088">17994 16496 43 0,'-22'0'37'15,"22"0"0"-15,0 0 1 0,31-14-22 16,2-5-6-16,40 10-2 15,5-12-2-15,22 3-1 16,2 1-2 0,4 2-1-16,-6 1 0 0,-5 5-2 15,-14 5-2-15,-17 2-2 16,-8 10-4-16,-33-16-18 16,0 16-14-16,-23-8 1 15,4 21-1-15</inkml:trace>
  <inkml:trace contextRef="#ctx0" brushRef="#br0" timeOffset="763296.2227">18507 16749 41 0,'15'-19'35'0,"-15"19"0"15,0 0-2-15,-15-31-20 16,15 31-2-16,-25 12-2 16,9 9-1-16,-17-6-2 0,6 16-1 15,-11 3-2-15,3 9 1 16,2-1-3-16,10-2 0 16,8-2 1-16,11-5-2 15,10-10 2-15,11-10-2 16,12-9 0-16,4-11-1 15,5-11 1-15,-1-7 0 16,0-7-1-16,-8-8 1 16,-4 1-2-16,-8 3 2 15,-7 3 1-15,-5 8-1 16,-5 4 1-16,0 21 0 16,0 0 0-16,0 0 0 0,-19 27 0 15,15 0 0-15,2 4 0 16,4 3 0-16,2-1-1 15,4-1 0-15,3-5-1 16,5-8-1-16,3 0-1 16,-19-19-4-16,43 12-28 15,-43-12-5-15,25-17 0 16,-25 17-1-16</inkml:trace>
  <inkml:trace contextRef="#ctx0" brushRef="#br0" timeOffset="763948.4563">18686 16546 27 0,'0'0'30'16,"0"0"2"-16,0 0-2 15,21 17-20-15,-21-17-3 16,39-6-1-16,-20-1 0 16,10 5-2-16,-8-2-1 15,3 10 0-15,-24-6 1 16,27 9-1-16,-27-9-1 16,0 0 1-16,-14 25-1 15,14-25 0-15,-37 25 0 16,18-15 0-16,-4-3-1 15,6 3-1-15,17-10 0 16,-25 11 0-16,25-11 1 0,0 0-2 16,3 18 1-16,-3-18 0 15,22 21 0-15,-22-21 0 16,30 25 1 0,-30-25-1-16,29 29 1 0,-29-29 0 15,22 24 0-15,-22-24 0 16,-2 29-1-16,2-29 1 15,-23 29 0-15,5-16 0 16,-1-3-1-16,0 2 1 16,-1-7-1-16,20-5-2 15,-25 2-1-15,25-2-4 16,0 0-15-16,-17-17-14 16,17 17-1-16,0 0-1 0,-21-19 2 15</inkml:trace>
  <inkml:trace contextRef="#ctx0" brushRef="#br0" timeOffset="764863.7807">19263 15748 37 0,'-27'2'37'0,"27"-2"-1"0,-19-4 2 16,19 4-21-16,0 0-7 15,2 19 0-15,21 8-3 16,-6-2 0-16,20 13-3 15,-1 6 0-15,11 10-2 16,-3 4 0-16,0 7 0 16,-7 2-1-16,-8 6 1 15,-10 0-2-15,-9 9 1 16,-12-3 0-16,-6 7 0 16,-9-5-1-16,-1-3 1 15,-3-9 0-15,0-3 0 16,-2-11 0-16,2-11 0 15,1-9-1-15,7-12 2 0,13-23-1 16,-23 25-1-16,23-25 1 16,-18 9-1-16,18-9 0 15,0 0 0-15,-19 12 0 16,19-12 0-16,0 0-1 16,-21 10 0-16,21-10-2 15,0 0-4-15,0 0-18 16,0 0-17-16,0 0 1 15,-17-23-2-15,11 3 1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66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1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66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9" y="4560890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66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9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66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97867D30-62BE-4EC0-BADE-4D9267DC35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238022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68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58" indent="-285715" defTabSz="966668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858" indent="-228571" defTabSz="966668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01" indent="-228571" defTabSz="966668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144" indent="-228571" defTabSz="966668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288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431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574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717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DD29B86D-2BF0-44B9-BBFA-69682317AF72}" type="slidenum">
              <a:rPr lang="en-US" sz="1300">
                <a:latin typeface="Times New Roman" pitchFamily="18" charset="0"/>
              </a:rPr>
              <a:pPr/>
              <a:t>2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7617876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966788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966788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966788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966788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7530836-DC9E-4CC6-B59B-FABDAE3148A4}" type="slidenum">
              <a:rPr lang="en-US" sz="1300" smtClean="0">
                <a:latin typeface="Times New Roman" pitchFamily="18" charset="0"/>
              </a:rPr>
              <a:pPr/>
              <a:t>4</a:t>
            </a:fld>
            <a:endParaRPr lang="en-US" sz="1300" smtClean="0">
              <a:latin typeface="Times New Roman" pitchFamily="18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264506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68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58" indent="-285715" defTabSz="966668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858" indent="-228571" defTabSz="966668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01" indent="-228571" defTabSz="966668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144" indent="-228571" defTabSz="966668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288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431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574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717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404CADF5-5402-4846-BCDF-C69D8F059BAE}" type="slidenum">
              <a:rPr lang="en-US" sz="1300">
                <a:latin typeface="Times New Roman" pitchFamily="18" charset="0"/>
              </a:rPr>
              <a:pPr/>
              <a:t>5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947810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668"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858" indent="-285715" defTabSz="966668"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2858" indent="-228571" defTabSz="966668"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001" indent="-228571" defTabSz="966668"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144" indent="-228571" defTabSz="966668"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288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431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8574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5717" indent="-228571" defTabSz="966668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FA57ADB4-1640-4345-B482-6F7B16233354}" type="slidenum">
              <a:rPr lang="en-US" sz="1300">
                <a:latin typeface="Times New Roman" pitchFamily="18" charset="0"/>
              </a:rPr>
              <a:pPr/>
              <a:t>6</a:t>
            </a:fld>
            <a:endParaRPr lang="en-US" sz="1300">
              <a:latin typeface="Times New Roman" pitchFamily="18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4786362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4289AF-47C0-427C-A4ED-FDBF87C2525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5978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32A1D0-458A-4F9F-8B2A-0DEA2034B92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5556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3A92CA-3401-4FCD-9955-6C12DBD3464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3133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6A90667-F914-4F1F-BB17-14DD56EC84D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1927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DE8CD-5CA0-4744-92E7-DAA95C3BD0B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462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E9C8AB-17E9-4082-8AB8-F014ECF0F7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67912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D2C2276-B709-45A8-A8A1-46379D0653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5730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A1FAF6-0559-4EBC-BA91-20B7D71496E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002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623CEA-D6FE-4158-A1E6-99CE80535C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3305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BBE30-88CF-4846-A798-BACAC8A1F4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194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2D3FE5-38B8-4F55-A386-6442740BEE5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475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30B9A22-D576-4139-B0A2-110FDEBB46C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1164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8" r:id="rId1"/>
    <p:sldLayoutId id="2147484189" r:id="rId2"/>
    <p:sldLayoutId id="2147484190" r:id="rId3"/>
    <p:sldLayoutId id="2147484191" r:id="rId4"/>
    <p:sldLayoutId id="2147484192" r:id="rId5"/>
    <p:sldLayoutId id="2147484193" r:id="rId6"/>
    <p:sldLayoutId id="2147484194" r:id="rId7"/>
    <p:sldLayoutId id="2147484195" r:id="rId8"/>
    <p:sldLayoutId id="2147484196" r:id="rId9"/>
    <p:sldLayoutId id="2147484197" r:id="rId10"/>
    <p:sldLayoutId id="214748419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528" y="1333500"/>
            <a:ext cx="3381375" cy="4762500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6000" dirty="0" smtClean="0"/>
              <a:t>ANNOUNCEMENTS:</a:t>
            </a:r>
            <a:endParaRPr lang="en-US" sz="60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1219200"/>
            <a:ext cx="6019800" cy="5486400"/>
          </a:xfrm>
        </p:spPr>
        <p:txBody>
          <a:bodyPr>
            <a:normAutofit/>
          </a:bodyPr>
          <a:lstStyle/>
          <a:p>
            <a:r>
              <a:rPr lang="en-US" dirty="0" err="1" smtClean="0"/>
              <a:t>Ch</a:t>
            </a:r>
            <a:r>
              <a:rPr lang="en-US" dirty="0" smtClean="0"/>
              <a:t> 24 HW Quiz and HW </a:t>
            </a:r>
            <a:r>
              <a:rPr lang="en-US" dirty="0" smtClean="0"/>
              <a:t>due (4)- </a:t>
            </a:r>
            <a:r>
              <a:rPr lang="en-US" dirty="0" smtClean="0"/>
              <a:t>Friday!</a:t>
            </a:r>
          </a:p>
          <a:p>
            <a:r>
              <a:rPr lang="en-US" dirty="0" smtClean="0"/>
              <a:t>AMC 12- Tuesday (most)</a:t>
            </a:r>
          </a:p>
          <a:p>
            <a:r>
              <a:rPr lang="en-US" dirty="0" smtClean="0"/>
              <a:t>Capacitance Derivation Quiz Fri 2/5</a:t>
            </a:r>
          </a:p>
          <a:p>
            <a:r>
              <a:rPr lang="en-US" dirty="0" err="1" smtClean="0"/>
              <a:t>Ch</a:t>
            </a:r>
            <a:r>
              <a:rPr lang="en-US" dirty="0" smtClean="0"/>
              <a:t> 25 HW Quiz and HW due Thurs 2/11</a:t>
            </a:r>
          </a:p>
          <a:p>
            <a:r>
              <a:rPr lang="en-US" dirty="0" smtClean="0"/>
              <a:t>Electrostatics Exam M-T 2/15-16</a:t>
            </a:r>
          </a:p>
          <a:p>
            <a:r>
              <a:rPr lang="en-US" dirty="0" smtClean="0"/>
              <a:t>102 Days until the AP exam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6790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-6480" y="97920"/>
              <a:ext cx="9052920" cy="6238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20880" y="84600"/>
                <a:ext cx="9082440" cy="6263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61312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Potential Due To Continuous Charge Distribution</a:t>
            </a:r>
          </a:p>
        </p:txBody>
      </p:sp>
      <p:sp>
        <p:nvSpPr>
          <p:cNvPr id="4403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3200" i="1" smtClean="0"/>
              <a:t>Electrostatics Uni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457200"/>
            <a:ext cx="3219450" cy="3219450"/>
          </a:xfrm>
          <a:prstGeom prst="rect">
            <a:avLst/>
          </a:prstGeom>
        </p:spPr>
      </p:pic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lege Board Objective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3466797"/>
            <a:ext cx="8229600" cy="265936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oday’s Lesson</a:t>
            </a:r>
          </a:p>
          <a:p>
            <a:pPr lvl="1"/>
            <a:r>
              <a:rPr lang="en-US" dirty="0" smtClean="0"/>
              <a:t>Finding the potential on the axis of a charged ring.</a:t>
            </a:r>
          </a:p>
          <a:p>
            <a:pPr lvl="1"/>
            <a:r>
              <a:rPr lang="en-US" dirty="0" smtClean="0"/>
              <a:t>Finding the potential on the axis of a charged disk.</a:t>
            </a:r>
            <a:endParaRPr lang="en-US" dirty="0"/>
          </a:p>
          <a:p>
            <a:pPr lvl="1"/>
            <a:r>
              <a:rPr lang="en-US" dirty="0"/>
              <a:t>Finding the potential at the center of a uniform arc of charge.</a:t>
            </a:r>
          </a:p>
          <a:p>
            <a:pPr lvl="1"/>
            <a:r>
              <a:rPr lang="en-US" dirty="0"/>
              <a:t>Extending this method to other similar situations.</a:t>
            </a:r>
          </a:p>
          <a:p>
            <a:pPr lvl="1"/>
            <a:endParaRPr lang="en-US" dirty="0"/>
          </a:p>
        </p:txBody>
      </p:sp>
      <p:sp>
        <p:nvSpPr>
          <p:cNvPr id="4" name="AutoShape 6" descr="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"/>
          <p:cNvSpPr>
            <a:spLocks noChangeAspect="1" noChangeArrowheads="1"/>
          </p:cNvSpPr>
          <p:nvPr/>
        </p:nvSpPr>
        <p:spPr bwMode="auto">
          <a:xfrm>
            <a:off x="63500" y="-698500"/>
            <a:ext cx="1438275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8" descr="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"/>
          <p:cNvSpPr>
            <a:spLocks noChangeAspect="1" noChangeArrowheads="1"/>
          </p:cNvSpPr>
          <p:nvPr/>
        </p:nvSpPr>
        <p:spPr bwMode="auto">
          <a:xfrm>
            <a:off x="215900" y="-546100"/>
            <a:ext cx="1438275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88293"/>
            <a:ext cx="10375899" cy="1878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842840" y="2132280"/>
              <a:ext cx="5622480" cy="13435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29160" y="2124000"/>
                <a:ext cx="5651280" cy="1366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93330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tential is a Scalar Sum</a:t>
            </a: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229600" cy="3608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i="1" smtClean="0"/>
              <a:t>V</a:t>
            </a:r>
            <a:r>
              <a:rPr lang="en-US" smtClean="0"/>
              <a:t> = </a:t>
            </a:r>
            <a:r>
              <a:rPr lang="en-US" smtClean="0">
                <a:latin typeface="Symbol" pitchFamily="18" charset="2"/>
              </a:rPr>
              <a:t>S</a:t>
            </a:r>
            <a:r>
              <a:rPr lang="en-US" i="1" smtClean="0"/>
              <a:t>V</a:t>
            </a:r>
            <a:r>
              <a:rPr lang="en-US" i="1" baseline="-25000" smtClean="0"/>
              <a:t>i</a:t>
            </a:r>
            <a:endParaRPr lang="en-US" i="1" smtClean="0"/>
          </a:p>
          <a:p>
            <a:pPr lvl="1" eaLnBrk="1" hangingPunct="1">
              <a:lnSpc>
                <a:spcPct val="90000"/>
              </a:lnSpc>
            </a:pPr>
            <a:r>
              <a:rPr lang="en-US" smtClean="0"/>
              <a:t>The potential at a point in space is due to the sum of the potentials due to individual charges.</a:t>
            </a:r>
          </a:p>
          <a:p>
            <a:pPr eaLnBrk="1" hangingPunct="1">
              <a:lnSpc>
                <a:spcPct val="90000"/>
              </a:lnSpc>
            </a:pPr>
            <a:r>
              <a:rPr lang="en-US" i="1" smtClean="0"/>
              <a:t>V</a:t>
            </a:r>
            <a:r>
              <a:rPr lang="en-US" smtClean="0"/>
              <a:t> = </a:t>
            </a:r>
            <a:r>
              <a:rPr lang="en-US" smtClean="0">
                <a:sym typeface="Symbol" pitchFamily="18" charset="2"/>
              </a:rPr>
              <a:t></a:t>
            </a:r>
            <a:r>
              <a:rPr lang="en-US" i="1" smtClean="0">
                <a:sym typeface="Symbol" pitchFamily="18" charset="2"/>
              </a:rPr>
              <a:t>dV</a:t>
            </a:r>
          </a:p>
          <a:p>
            <a:pPr lvl="1" eaLnBrk="1" hangingPunct="1">
              <a:lnSpc>
                <a:spcPct val="90000"/>
              </a:lnSpc>
            </a:pPr>
            <a:r>
              <a:rPr lang="en-US" smtClean="0">
                <a:sym typeface="Symbol" pitchFamily="18" charset="2"/>
              </a:rPr>
              <a:t>When these charges are infinitesimally small and in a continuous distribution, an integral is needed.</a:t>
            </a:r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3124200" y="5029200"/>
          <a:ext cx="24384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9" name="Equation" r:id="rId4" imgW="1257120" imgH="723600" progId="Equation.DSMT4">
                  <p:embed/>
                </p:oleObj>
              </mc:Choice>
              <mc:Fallback>
                <p:oleObj name="Equation" r:id="rId4" imgW="12571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029200"/>
                        <a:ext cx="24384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3060000" y="348480"/>
              <a:ext cx="4563000" cy="5717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47400" y="335160"/>
                <a:ext cx="4586040" cy="573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338875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3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53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0"/>
            <a:ext cx="8915400" cy="1524000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400" b="1" i="1" dirty="0" smtClean="0"/>
              <a:t>Sample Problem:</a:t>
            </a:r>
            <a:r>
              <a:rPr lang="en-US" sz="2400" dirty="0" smtClean="0"/>
              <a:t> Determine the electric potential at a point P located on the perpendicular axis of a </a:t>
            </a:r>
            <a:r>
              <a:rPr lang="en-US" sz="2400" b="1" i="1" dirty="0" smtClean="0"/>
              <a:t>uniformly charged ring </a:t>
            </a:r>
            <a:r>
              <a:rPr lang="en-US" sz="2400" dirty="0" smtClean="0"/>
              <a:t>of radius R and total charge Q.</a:t>
            </a:r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381684" y="1829157"/>
            <a:ext cx="3961716" cy="2208530"/>
            <a:chOff x="53" y="1767"/>
            <a:chExt cx="2731" cy="1184"/>
          </a:xfrm>
          <a:solidFill>
            <a:schemeClr val="bg1"/>
          </a:solidFill>
        </p:grpSpPr>
        <p:sp>
          <p:nvSpPr>
            <p:cNvPr id="8" name="Oval 36"/>
            <p:cNvSpPr>
              <a:spLocks noChangeArrowheads="1"/>
            </p:cNvSpPr>
            <p:nvPr/>
          </p:nvSpPr>
          <p:spPr bwMode="auto">
            <a:xfrm>
              <a:off x="735" y="1767"/>
              <a:ext cx="421" cy="1184"/>
            </a:xfrm>
            <a:prstGeom prst="ellipse">
              <a:avLst/>
            </a:prstGeom>
            <a:grp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39"/>
            <p:cNvSpPr>
              <a:spLocks noChangeShapeType="1"/>
            </p:cNvSpPr>
            <p:nvPr/>
          </p:nvSpPr>
          <p:spPr bwMode="auto">
            <a:xfrm flipH="1" flipV="1">
              <a:off x="53" y="2380"/>
              <a:ext cx="682" cy="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998" y="2380"/>
              <a:ext cx="1786" cy="20"/>
            </a:xfrm>
            <a:prstGeom prst="line">
              <a:avLst/>
            </a:prstGeom>
            <a:grpFill/>
            <a:ln w="38100">
              <a:solidFill>
                <a:schemeClr val="tx1"/>
              </a:solidFill>
              <a:round/>
              <a:headEnd/>
              <a:tailEnd/>
            </a:ln>
            <a:extLst/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990720" y="923040"/>
              <a:ext cx="7785000" cy="3697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78120" y="907920"/>
                <a:ext cx="7810920" cy="3728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7" name="Rectangle 3"/>
          <p:cNvSpPr>
            <a:spLocks noGrp="1" noChangeArrowheads="1"/>
          </p:cNvSpPr>
          <p:nvPr>
            <p:ph idx="1"/>
          </p:nvPr>
        </p:nvSpPr>
        <p:spPr>
          <a:xfrm>
            <a:off x="74613" y="14411"/>
            <a:ext cx="8915400" cy="12192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buFont typeface="Wingdings" pitchFamily="2" charset="2"/>
              <a:buNone/>
            </a:pPr>
            <a:r>
              <a:rPr lang="en-US" sz="2400" b="1" i="1" dirty="0" smtClean="0"/>
              <a:t>Sample Problem:</a:t>
            </a:r>
            <a:r>
              <a:rPr lang="en-US" sz="2400" dirty="0" smtClean="0"/>
              <a:t> Determine the electric potential along the perpendicular central axis of a </a:t>
            </a:r>
            <a:r>
              <a:rPr lang="en-US" sz="2400" b="1" i="1" dirty="0" smtClean="0"/>
              <a:t>uniformly charged disk </a:t>
            </a:r>
            <a:r>
              <a:rPr lang="en-US" sz="2400" dirty="0" smtClean="0"/>
              <a:t>of radius R and surface charge density </a:t>
            </a:r>
            <a:r>
              <a:rPr lang="en-US" sz="2400" dirty="0" smtClean="0">
                <a:latin typeface="Symbol" pitchFamily="18" charset="2"/>
              </a:rPr>
              <a:t>s</a:t>
            </a:r>
            <a:r>
              <a:rPr lang="en-US" sz="2800" dirty="0" smtClean="0"/>
              <a:t>.</a:t>
            </a:r>
          </a:p>
        </p:txBody>
      </p:sp>
      <p:grpSp>
        <p:nvGrpSpPr>
          <p:cNvPr id="14368" name="Group 69"/>
          <p:cNvGrpSpPr>
            <a:grpSpLocks/>
          </p:cNvGrpSpPr>
          <p:nvPr/>
        </p:nvGrpSpPr>
        <p:grpSpPr bwMode="auto">
          <a:xfrm>
            <a:off x="304800" y="1219200"/>
            <a:ext cx="4038600" cy="3581400"/>
            <a:chOff x="0" y="1440"/>
            <a:chExt cx="2784" cy="1920"/>
          </a:xfrm>
        </p:grpSpPr>
        <p:sp>
          <p:nvSpPr>
            <p:cNvPr id="14369" name="Oval 4"/>
            <p:cNvSpPr>
              <a:spLocks noChangeArrowheads="1"/>
            </p:cNvSpPr>
            <p:nvPr/>
          </p:nvSpPr>
          <p:spPr bwMode="auto">
            <a:xfrm>
              <a:off x="528" y="1440"/>
              <a:ext cx="624" cy="192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0" name="Oval 5"/>
            <p:cNvSpPr>
              <a:spLocks noChangeArrowheads="1"/>
            </p:cNvSpPr>
            <p:nvPr/>
          </p:nvSpPr>
          <p:spPr bwMode="auto">
            <a:xfrm>
              <a:off x="768" y="1872"/>
              <a:ext cx="192" cy="1104"/>
            </a:xfrm>
            <a:prstGeom prst="ellipse">
              <a:avLst/>
            </a:prstGeom>
            <a:solidFill>
              <a:schemeClr val="accent1"/>
            </a:solidFill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1" name="Line 6"/>
            <p:cNvSpPr>
              <a:spLocks noChangeShapeType="1"/>
            </p:cNvSpPr>
            <p:nvPr/>
          </p:nvSpPr>
          <p:spPr bwMode="auto">
            <a:xfrm>
              <a:off x="864" y="2400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Line 7"/>
            <p:cNvSpPr>
              <a:spLocks noChangeShapeType="1"/>
            </p:cNvSpPr>
            <p:nvPr/>
          </p:nvSpPr>
          <p:spPr bwMode="auto">
            <a:xfrm flipH="1">
              <a:off x="0" y="240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Oval 36"/>
            <p:cNvSpPr>
              <a:spLocks noChangeArrowheads="1"/>
            </p:cNvSpPr>
            <p:nvPr/>
          </p:nvSpPr>
          <p:spPr bwMode="auto">
            <a:xfrm>
              <a:off x="528" y="1440"/>
              <a:ext cx="624" cy="1920"/>
            </a:xfrm>
            <a:prstGeom prst="ellipse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5" name="Line 38"/>
            <p:cNvSpPr>
              <a:spLocks noChangeShapeType="1"/>
            </p:cNvSpPr>
            <p:nvPr/>
          </p:nvSpPr>
          <p:spPr bwMode="auto">
            <a:xfrm>
              <a:off x="864" y="2400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Line 39"/>
            <p:cNvSpPr>
              <a:spLocks noChangeShapeType="1"/>
            </p:cNvSpPr>
            <p:nvPr/>
          </p:nvSpPr>
          <p:spPr bwMode="auto">
            <a:xfrm flipH="1">
              <a:off x="0" y="2400"/>
              <a:ext cx="5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704160" y="676080"/>
              <a:ext cx="8033400" cy="51138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90480" y="661320"/>
                <a:ext cx="8062200" cy="5142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ving the Integra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thod 1 – use tools!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TI 89</a:t>
            </a:r>
          </a:p>
          <a:p>
            <a:r>
              <a:rPr lang="en-US" dirty="0" smtClean="0"/>
              <a:t>TI Inspire</a:t>
            </a:r>
          </a:p>
          <a:p>
            <a:r>
              <a:rPr lang="en-US" dirty="0" smtClean="0"/>
              <a:t>Integral Table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3"/>
          </p:nvPr>
        </p:nvSpPr>
        <p:spPr/>
        <p:txBody>
          <a:bodyPr/>
          <a:lstStyle/>
          <a:p>
            <a:r>
              <a:rPr lang="en-US" dirty="0" smtClean="0"/>
              <a:t>Method 2 – solve analytically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dirty="0" smtClean="0"/>
              <a:t>Solving by substitu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236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Guest Speaker</a:t>
            </a:r>
            <a:r>
              <a:rPr lang="en-US" smtClean="0"/>
              <a:t>: </a:t>
            </a:r>
            <a:br>
              <a:rPr lang="en-US" smtClean="0"/>
            </a:br>
            <a:r>
              <a:rPr lang="en-US" smtClean="0"/>
              <a:t>Solving </a:t>
            </a:r>
            <a:r>
              <a:rPr lang="en-US" dirty="0" smtClean="0"/>
              <a:t>integrals </a:t>
            </a:r>
            <a:r>
              <a:rPr lang="en-US" smtClean="0"/>
              <a:t>by substitution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42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nking Task</a:t>
            </a:r>
            <a:endParaRPr lang="en-US" dirty="0"/>
          </a:p>
        </p:txBody>
      </p:sp>
      <p:pic>
        <p:nvPicPr>
          <p:cNvPr id="35842" name="Picture 2" descr="http://etickets.s3.amazonaws.com/eventheaders/EventHeader_20081208154951_523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209800"/>
            <a:ext cx="6096914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8048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807</TotalTime>
  <Words>237</Words>
  <Application>Microsoft Office PowerPoint</Application>
  <PresentationFormat>On-screen Show (4:3)</PresentationFormat>
  <Paragraphs>35</Paragraphs>
  <Slides>1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Symbol</vt:lpstr>
      <vt:lpstr>Times</vt:lpstr>
      <vt:lpstr>Times New Roman</vt:lpstr>
      <vt:lpstr>Wingdings</vt:lpstr>
      <vt:lpstr>Office Theme</vt:lpstr>
      <vt:lpstr>Equation</vt:lpstr>
      <vt:lpstr>ANNOUNCEMENTS:</vt:lpstr>
      <vt:lpstr>Potential Due To Continuous Charge Distribution</vt:lpstr>
      <vt:lpstr>College Board Objective</vt:lpstr>
      <vt:lpstr>Potential is a Scalar Sum</vt:lpstr>
      <vt:lpstr>PowerPoint Presentation</vt:lpstr>
      <vt:lpstr>PowerPoint Presentation</vt:lpstr>
      <vt:lpstr>Solving the Integral</vt:lpstr>
      <vt:lpstr>Guest Speaker:  Solving integrals by substitution</vt:lpstr>
      <vt:lpstr>Ranking Task</vt:lpstr>
      <vt:lpstr>PowerPoint Presentation</vt:lpstr>
    </vt:vector>
  </TitlesOfParts>
  <Company>Synergistic Application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ll Quiz</dc:title>
  <dc:creator>Peggy Bertrand</dc:creator>
  <cp:lastModifiedBy>BETSY HONDORF</cp:lastModifiedBy>
  <cp:revision>526</cp:revision>
  <cp:lastPrinted>2012-02-02T12:57:59Z</cp:lastPrinted>
  <dcterms:created xsi:type="dcterms:W3CDTF">2001-01-09T03:02:53Z</dcterms:created>
  <dcterms:modified xsi:type="dcterms:W3CDTF">2016-01-28T15:29:28Z</dcterms:modified>
</cp:coreProperties>
</file>